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8E1234" w:rsidRDefault="00806DC4" w:rsidP="00B82D5B">
      <w:pPr>
        <w:spacing w:before="48" w:after="48"/>
        <w:jc w:val="center"/>
        <w:rPr>
          <w:b/>
          <w:color w:val="FF0000"/>
          <w:sz w:val="48"/>
          <w:szCs w:val="48"/>
        </w:rPr>
      </w:pPr>
      <w:r w:rsidRPr="008E1234">
        <w:rPr>
          <w:b/>
          <w:color w:val="FF0000"/>
          <w:sz w:val="48"/>
          <w:szCs w:val="48"/>
        </w:rPr>
        <w:t>CHƯƠNG I</w:t>
      </w:r>
      <w:bookmarkStart w:id="0" w:name="_GoBack"/>
      <w:bookmarkEnd w:id="0"/>
      <w:r w:rsidRPr="008E1234">
        <w:rPr>
          <w:b/>
          <w:color w:val="FF0000"/>
          <w:sz w:val="48"/>
          <w:szCs w:val="48"/>
        </w:rPr>
        <w:t>I</w:t>
      </w:r>
      <w:r w:rsidR="00767035" w:rsidRPr="008E1234">
        <w:rPr>
          <w:b/>
          <w:color w:val="FF0000"/>
          <w:sz w:val="48"/>
          <w:szCs w:val="48"/>
        </w:rPr>
        <w:t xml:space="preserve">: </w:t>
      </w:r>
      <w:r w:rsidR="00B82D5B" w:rsidRPr="008E1234">
        <w:rPr>
          <w:b/>
          <w:color w:val="FF0000"/>
          <w:sz w:val="48"/>
          <w:szCs w:val="48"/>
        </w:rPr>
        <w:t>SỰ PHÁT SINH VÀ PHÁT TRIỂN CỦA SỰ SỐNG TRÊN TRÁI ĐẤT</w:t>
      </w:r>
    </w:p>
    <w:p w:rsidR="00FC58F7" w:rsidRPr="00767035" w:rsidRDefault="00FC58F7" w:rsidP="00FC58F7">
      <w:pPr>
        <w:spacing w:before="48" w:after="48"/>
        <w:rPr>
          <w:b/>
          <w:color w:val="00B0F0"/>
        </w:rPr>
      </w:pPr>
      <w:r w:rsidRPr="00767035">
        <w:rPr>
          <w:b/>
          <w:color w:val="00B0F0"/>
        </w:rPr>
        <w:t>I.</w:t>
      </w:r>
      <w:r w:rsidR="00767035" w:rsidRPr="00767035">
        <w:rPr>
          <w:b/>
          <w:color w:val="00B0F0"/>
        </w:rPr>
        <w:t xml:space="preserve"> </w:t>
      </w:r>
      <w:r w:rsidR="00B82D5B">
        <w:rPr>
          <w:b/>
          <w:color w:val="00B0F0"/>
        </w:rPr>
        <w:t>SỰ PHÁT SINH SỰ SỐNG TRÊN TRÁI ĐẤT</w:t>
      </w:r>
    </w:p>
    <w:p w:rsidR="00B82D5B" w:rsidRDefault="00B82D5B" w:rsidP="00FC58F7">
      <w:pPr>
        <w:spacing w:before="48" w:after="48"/>
        <w:rPr>
          <w:color w:val="00B0F0"/>
        </w:rPr>
      </w:pPr>
      <w:r w:rsidRPr="00AF4CB1">
        <w:rPr>
          <w:rStyle w:val="Vnbnnidung3"/>
          <w:rFonts w:ascii="Times New Roman" w:hAnsi="Times New Roman"/>
          <w:color w:val="000000"/>
          <w:sz w:val="24"/>
          <w:szCs w:val="24"/>
          <w:lang w:eastAsia="vi-VN"/>
        </w:rPr>
        <w:t>Quá trình phát sinh sự sống trên trái đất trải qua 3 giai đoạn: tiến hóa hóa học, tiến hóa tiền sinh học và tiến hóa sinh học</w:t>
      </w:r>
    </w:p>
    <w:p w:rsidR="00FC58F7" w:rsidRPr="00B82D5B" w:rsidRDefault="003C6BD6" w:rsidP="00FC58F7">
      <w:pPr>
        <w:spacing w:before="48" w:after="48"/>
        <w:rPr>
          <w:b/>
          <w:color w:val="00B0F0"/>
        </w:rPr>
      </w:pPr>
      <w:r>
        <w:rPr>
          <w:noProof/>
        </w:rPr>
        <w:drawing>
          <wp:anchor distT="0" distB="0" distL="114300" distR="114300" simplePos="0" relativeHeight="251657216" behindDoc="0" locked="0" layoutInCell="1" allowOverlap="1">
            <wp:simplePos x="0" y="0"/>
            <wp:positionH relativeFrom="column">
              <wp:posOffset>4164965</wp:posOffset>
            </wp:positionH>
            <wp:positionV relativeFrom="paragraph">
              <wp:posOffset>179705</wp:posOffset>
            </wp:positionV>
            <wp:extent cx="2319655" cy="2971800"/>
            <wp:effectExtent l="0" t="0" r="4445" b="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19655"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FC58F7" w:rsidRPr="00B82D5B">
        <w:rPr>
          <w:b/>
          <w:color w:val="00B0F0"/>
        </w:rPr>
        <w:t>1.</w:t>
      </w:r>
      <w:r w:rsidR="00767035" w:rsidRPr="00B82D5B">
        <w:rPr>
          <w:b/>
          <w:color w:val="00B0F0"/>
        </w:rPr>
        <w:t xml:space="preserve"> </w:t>
      </w:r>
      <w:r w:rsidR="00B82D5B" w:rsidRPr="00B82D5B">
        <w:rPr>
          <w:b/>
          <w:color w:val="00B0F0"/>
        </w:rPr>
        <w:t>Tiến hóa hóa học</w:t>
      </w:r>
    </w:p>
    <w:p w:rsidR="00E35CED" w:rsidRDefault="00B82D5B" w:rsidP="00767035">
      <w:pPr>
        <w:spacing w:before="48" w:after="48"/>
        <w:rPr>
          <w:rStyle w:val="Vnbnnidung3"/>
          <w:color w:val="000000"/>
          <w:szCs w:val="24"/>
          <w:lang w:eastAsia="vi-VN"/>
        </w:rPr>
      </w:pPr>
      <w:r w:rsidRPr="00AF4CB1">
        <w:rPr>
          <w:rStyle w:val="Vnbnnidung3"/>
          <w:rFonts w:ascii="Times New Roman" w:hAnsi="Times New Roman"/>
          <w:color w:val="000000"/>
          <w:sz w:val="24"/>
          <w:szCs w:val="24"/>
          <w:lang w:eastAsia="vi-VN"/>
        </w:rPr>
        <w:t>Giai đoạn tiến hóa hóa học gồm 3 bước:</w:t>
      </w:r>
      <w:r w:rsidR="00A36E85" w:rsidRPr="00A36E85">
        <w:rPr>
          <w:rStyle w:val="Vnbnnidung3"/>
          <w:color w:val="000000"/>
          <w:szCs w:val="24"/>
          <w:lang w:eastAsia="vi-VN"/>
        </w:rPr>
        <w:t xml:space="preserve"> </w:t>
      </w:r>
    </w:p>
    <w:p w:rsidR="00B82D5B" w:rsidRDefault="00B82D5B" w:rsidP="00767035">
      <w:pPr>
        <w:spacing w:before="48" w:after="48"/>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a. </w:t>
      </w:r>
      <w:bookmarkStart w:id="1" w:name="bookmark4"/>
      <w:r w:rsidRPr="00AF4CB1">
        <w:rPr>
          <w:rStyle w:val="Tiu4"/>
          <w:color w:val="000000"/>
          <w:sz w:val="24"/>
          <w:szCs w:val="24"/>
          <w:lang w:eastAsia="vi-VN"/>
        </w:rPr>
        <w:t>Sự hình thành các chất hữu cơ đơn giản từ chất vô cơ</w:t>
      </w:r>
      <w:bookmarkEnd w:id="1"/>
    </w:p>
    <w:p w:rsidR="00B82D5B" w:rsidRDefault="00B82D5B" w:rsidP="00767035">
      <w:pPr>
        <w:spacing w:before="48" w:after="48"/>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Trong khí quyển nguyên thủy của trái đất (được hình thành cách đây khoảng 4,5 tỉ năm) có chứa các khí như hơi nước, khí </w:t>
      </w:r>
      <w:r w:rsidRPr="00AF4CB1">
        <w:rPr>
          <w:rStyle w:val="Vnbnnidung3Constantia"/>
          <w:rFonts w:ascii="Times New Roman" w:hAnsi="Times New Roman" w:cs="Times New Roman"/>
          <w:color w:val="000000"/>
          <w:spacing w:val="0"/>
          <w:sz w:val="24"/>
          <w:szCs w:val="24"/>
          <w:lang w:eastAsia="vi-VN"/>
        </w:rPr>
        <w:t>C</w:t>
      </w:r>
      <w:r>
        <w:rPr>
          <w:rStyle w:val="Vnbnnidung3Constantia"/>
          <w:rFonts w:ascii="Times New Roman" w:hAnsi="Times New Roman" w:cs="Times New Roman"/>
          <w:color w:val="000000"/>
          <w:spacing w:val="0"/>
          <w:sz w:val="24"/>
          <w:szCs w:val="24"/>
          <w:lang w:eastAsia="vi-VN"/>
        </w:rPr>
        <w:t>O</w:t>
      </w:r>
      <w:r w:rsidRPr="00B82D5B">
        <w:rPr>
          <w:rStyle w:val="Vnbnnidung3Constantia"/>
          <w:rFonts w:ascii="Times New Roman" w:hAnsi="Times New Roman" w:cs="Times New Roman"/>
          <w:color w:val="000000"/>
          <w:spacing w:val="0"/>
          <w:sz w:val="24"/>
          <w:szCs w:val="24"/>
          <w:vertAlign w:val="subscript"/>
          <w:lang w:eastAsia="vi-VN"/>
        </w:rPr>
        <w:t>2</w:t>
      </w:r>
      <w:r w:rsidRPr="00AF4CB1">
        <w:rPr>
          <w:rStyle w:val="Vnbnnidung3Constantia"/>
          <w:rFonts w:ascii="Times New Roman" w:hAnsi="Times New Roman" w:cs="Times New Roman"/>
          <w:color w:val="000000"/>
          <w:spacing w:val="0"/>
          <w:sz w:val="24"/>
          <w:szCs w:val="24"/>
          <w:lang w:eastAsia="vi-VN"/>
        </w:rPr>
        <w:t>, NH</w:t>
      </w:r>
      <w:r w:rsidRPr="00B82D5B">
        <w:rPr>
          <w:rStyle w:val="Vnbnnidung3Constantia"/>
          <w:rFonts w:ascii="Times New Roman" w:hAnsi="Times New Roman" w:cs="Times New Roman"/>
          <w:color w:val="000000"/>
          <w:spacing w:val="0"/>
          <w:sz w:val="24"/>
          <w:szCs w:val="24"/>
          <w:vertAlign w:val="subscript"/>
          <w:lang w:eastAsia="vi-VN"/>
        </w:rPr>
        <w:t>3</w:t>
      </w:r>
      <w:r w:rsidRPr="00AF4CB1">
        <w:rPr>
          <w:rStyle w:val="Vnbnnidung3Constantia"/>
          <w:rFonts w:ascii="Times New Roman" w:hAnsi="Times New Roman" w:cs="Times New Roman"/>
          <w:color w:val="000000"/>
          <w:spacing w:val="0"/>
          <w:sz w:val="24"/>
          <w:szCs w:val="24"/>
          <w:lang w:eastAsia="vi-VN"/>
        </w:rPr>
        <w:t xml:space="preserve">, </w:t>
      </w:r>
      <w:r w:rsidRPr="00AF4CB1">
        <w:rPr>
          <w:rStyle w:val="Vnbnnidung3"/>
          <w:rFonts w:ascii="Times New Roman" w:hAnsi="Times New Roman"/>
          <w:color w:val="000000"/>
          <w:sz w:val="24"/>
          <w:szCs w:val="24"/>
          <w:lang w:eastAsia="vi-VN"/>
        </w:rPr>
        <w:t>và rất ít khí nitơ... Khí ôxi chưa có trong khí quyển nguyên thủy.</w:t>
      </w:r>
    </w:p>
    <w:p w:rsidR="00B82D5B" w:rsidRDefault="00B82D5B" w:rsidP="00767035">
      <w:pPr>
        <w:spacing w:before="48" w:after="48"/>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Dưới tác động của nhiều nguồn năng lượng tự nhiên, các chất vô cơ đã hình thành các chất hữu cơ đơn giản gồm 2 nguyên tố </w:t>
      </w:r>
      <w:r w:rsidR="00E35CED">
        <w:rPr>
          <w:rStyle w:val="Vnbnnidung314pt"/>
          <w:rFonts w:ascii="Times New Roman" w:hAnsi="Times New Roman" w:cs="Times New Roman"/>
          <w:color w:val="000000"/>
          <w:sz w:val="24"/>
          <w:szCs w:val="24"/>
          <w:lang w:eastAsia="vi-VN"/>
        </w:rPr>
        <w:t>C</w:t>
      </w:r>
      <w:r w:rsidRPr="00AF4CB1">
        <w:rPr>
          <w:rStyle w:val="Vnbnnidung314pt"/>
          <w:rFonts w:ascii="Times New Roman" w:hAnsi="Times New Roman" w:cs="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H rồi đến các hợp chất có </w:t>
      </w:r>
      <w:r w:rsidRPr="00AF4CB1">
        <w:rPr>
          <w:rStyle w:val="Vnbnnidung314pt"/>
          <w:rFonts w:ascii="Times New Roman" w:hAnsi="Times New Roman" w:cs="Times New Roman"/>
          <w:color w:val="000000"/>
          <w:sz w:val="24"/>
          <w:szCs w:val="24"/>
          <w:lang w:eastAsia="vi-VN"/>
        </w:rPr>
        <w:t xml:space="preserve">3 </w:t>
      </w:r>
      <w:r w:rsidRPr="00AF4CB1">
        <w:rPr>
          <w:rStyle w:val="Vnbnnidung3"/>
          <w:rFonts w:ascii="Times New Roman" w:hAnsi="Times New Roman"/>
          <w:color w:val="000000"/>
          <w:sz w:val="24"/>
          <w:szCs w:val="24"/>
          <w:lang w:eastAsia="vi-VN"/>
        </w:rPr>
        <w:t xml:space="preserve">nguyên tố </w:t>
      </w:r>
      <w:r>
        <w:rPr>
          <w:rStyle w:val="Vnbnnidung314pt"/>
          <w:rFonts w:ascii="Times New Roman" w:hAnsi="Times New Roman" w:cs="Times New Roman"/>
          <w:color w:val="000000"/>
          <w:sz w:val="24"/>
          <w:szCs w:val="24"/>
          <w:lang w:eastAsia="vi-VN"/>
        </w:rPr>
        <w:t>C</w:t>
      </w:r>
      <w:r w:rsidRPr="00AF4CB1">
        <w:rPr>
          <w:rStyle w:val="Vnbnnidung314pt"/>
          <w:rFonts w:ascii="Times New Roman" w:hAnsi="Times New Roman" w:cs="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H, </w:t>
      </w:r>
      <w:r>
        <w:rPr>
          <w:rStyle w:val="Vnbnnidung314pt"/>
          <w:rFonts w:ascii="Times New Roman" w:hAnsi="Times New Roman" w:cs="Times New Roman"/>
          <w:color w:val="000000"/>
          <w:sz w:val="24"/>
          <w:szCs w:val="24"/>
          <w:lang w:eastAsia="vi-VN"/>
        </w:rPr>
        <w:t>O</w:t>
      </w:r>
      <w:r w:rsidRPr="00AF4CB1">
        <w:rPr>
          <w:rStyle w:val="Vnbnnidung314pt"/>
          <w:rFonts w:ascii="Times New Roman" w:hAnsi="Times New Roman" w:cs="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và </w:t>
      </w:r>
      <w:r w:rsidRPr="00AF4CB1">
        <w:rPr>
          <w:rStyle w:val="Vnbnnidung314pt"/>
          <w:rFonts w:ascii="Times New Roman" w:hAnsi="Times New Roman" w:cs="Times New Roman"/>
          <w:color w:val="000000"/>
          <w:sz w:val="24"/>
          <w:szCs w:val="24"/>
          <w:lang w:eastAsia="vi-VN"/>
        </w:rPr>
        <w:t xml:space="preserve">4 </w:t>
      </w:r>
      <w:r w:rsidRPr="00AF4CB1">
        <w:rPr>
          <w:rStyle w:val="Vnbnnidung3"/>
          <w:rFonts w:ascii="Times New Roman" w:hAnsi="Times New Roman"/>
          <w:color w:val="000000"/>
          <w:sz w:val="24"/>
          <w:szCs w:val="24"/>
          <w:lang w:eastAsia="vi-VN"/>
        </w:rPr>
        <w:t xml:space="preserve">nguyên tố </w:t>
      </w:r>
      <w:r>
        <w:rPr>
          <w:rStyle w:val="Vnbnnidung314pt"/>
          <w:rFonts w:ascii="Times New Roman" w:hAnsi="Times New Roman" w:cs="Times New Roman"/>
          <w:color w:val="000000"/>
          <w:sz w:val="24"/>
          <w:szCs w:val="24"/>
          <w:lang w:eastAsia="vi-VN"/>
        </w:rPr>
        <w:t>C</w:t>
      </w:r>
      <w:r w:rsidRPr="00AF4CB1">
        <w:rPr>
          <w:rStyle w:val="Vnbnnidung314pt"/>
          <w:rFonts w:ascii="Times New Roman" w:hAnsi="Times New Roman" w:cs="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H, </w:t>
      </w:r>
      <w:r>
        <w:rPr>
          <w:rStyle w:val="Vnbnnidung3"/>
          <w:rFonts w:ascii="Times New Roman" w:hAnsi="Times New Roman"/>
          <w:color w:val="000000"/>
          <w:sz w:val="24"/>
          <w:szCs w:val="24"/>
          <w:lang w:eastAsia="vi-VN"/>
        </w:rPr>
        <w:t>O</w:t>
      </w:r>
      <w:r w:rsidRPr="00AF4CB1">
        <w:rPr>
          <w:rStyle w:val="Vnbnnidung3"/>
          <w:rFonts w:ascii="Times New Roman" w:hAnsi="Times New Roman"/>
          <w:color w:val="000000"/>
          <w:sz w:val="24"/>
          <w:szCs w:val="24"/>
          <w:lang w:eastAsia="vi-VN"/>
        </w:rPr>
        <w:t>, N.</w:t>
      </w:r>
    </w:p>
    <w:p w:rsidR="00B82D5B" w:rsidRDefault="00B82D5B" w:rsidP="00767035">
      <w:pPr>
        <w:spacing w:before="48" w:after="48"/>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b. </w:t>
      </w:r>
      <w:bookmarkStart w:id="2" w:name="bookmark5"/>
      <w:r w:rsidRPr="00AF4CB1">
        <w:rPr>
          <w:rStyle w:val="Tiu4"/>
          <w:color w:val="000000"/>
          <w:sz w:val="24"/>
          <w:szCs w:val="24"/>
          <w:lang w:eastAsia="vi-VN"/>
        </w:rPr>
        <w:t>Sự hình thành các đại phân tử từ những chất hữu cơ đơn giản</w:t>
      </w:r>
      <w:bookmarkEnd w:id="2"/>
    </w:p>
    <w:p w:rsidR="00B82D5B" w:rsidRDefault="00B82D5B" w:rsidP="00767035">
      <w:pPr>
        <w:spacing w:before="48" w:after="48"/>
        <w:rPr>
          <w:rStyle w:val="Vnbnnidung3"/>
          <w:rFonts w:ascii="Times New Roman" w:hAnsi="Times New Roman"/>
          <w:color w:val="000000"/>
          <w:sz w:val="24"/>
          <w:szCs w:val="24"/>
          <w:lang w:eastAsia="vi-VN"/>
        </w:rPr>
      </w:pPr>
      <w:r w:rsidRPr="00AF4CB1">
        <w:rPr>
          <w:rStyle w:val="Vnbnnidung3"/>
          <w:rFonts w:ascii="Times New Roman" w:hAnsi="Times New Roman"/>
          <w:color w:val="000000"/>
          <w:sz w:val="24"/>
          <w:szCs w:val="24"/>
          <w:lang w:eastAsia="vi-VN"/>
        </w:rPr>
        <w:t xml:space="preserve">- Các chất hữu cơ đơn giản hòa tan trong các đại dương nguyên thủy, trên nền đáy bùn sét của đại dương, chúng có thể được cô đọng lại và hình thành các chất trùng hợp như prôtêin và axit </w:t>
      </w:r>
      <w:r w:rsidRPr="00AF4CB1">
        <w:rPr>
          <w:rStyle w:val="Vnbnnidung3"/>
          <w:rFonts w:ascii="Times New Roman" w:hAnsi="Times New Roman"/>
          <w:color w:val="000000"/>
          <w:sz w:val="24"/>
          <w:szCs w:val="24"/>
        </w:rPr>
        <w:t>nucleic.</w:t>
      </w:r>
    </w:p>
    <w:p w:rsidR="00B82D5B" w:rsidRDefault="00A36E85" w:rsidP="00767035">
      <w:pPr>
        <w:spacing w:before="48" w:after="48"/>
        <w:rPr>
          <w:rStyle w:val="Vnbnnidung3"/>
          <w:rFonts w:ascii="Times New Roman" w:hAnsi="Times New Roman"/>
          <w:color w:val="000000"/>
          <w:sz w:val="24"/>
          <w:szCs w:val="24"/>
          <w:lang w:eastAsia="vi-VN"/>
        </w:rPr>
      </w:pPr>
      <w:bookmarkStart w:id="3" w:name="bookmark6"/>
      <w:r>
        <w:rPr>
          <w:rStyle w:val="Tiu4"/>
          <w:color w:val="000000"/>
          <w:sz w:val="24"/>
          <w:szCs w:val="24"/>
          <w:lang w:eastAsia="vi-VN"/>
        </w:rPr>
        <w:t xml:space="preserve">c. </w:t>
      </w:r>
      <w:r w:rsidRPr="00AF4CB1">
        <w:rPr>
          <w:rStyle w:val="Tiu4"/>
          <w:color w:val="000000"/>
          <w:sz w:val="24"/>
          <w:szCs w:val="24"/>
          <w:lang w:eastAsia="vi-VN"/>
        </w:rPr>
        <w:t>Sự hình thành các đại phân tử tự nhân đôi</w:t>
      </w:r>
      <w:bookmarkEnd w:id="3"/>
    </w:p>
    <w:p w:rsidR="00A36E85" w:rsidRPr="00AF4CB1" w:rsidRDefault="00A36E85" w:rsidP="00A36E85">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Hiện nay người ta giả thiết rằng, phân tử có các khả năng tự nhân đôi xuất hiện đầu tiên là ARN. Chúng có thể tự nhân đôi không cần đến sự tham gia của enzim.</w:t>
      </w:r>
    </w:p>
    <w:p w:rsidR="00A36E85" w:rsidRDefault="00A36E85" w:rsidP="00A36E85">
      <w:pPr>
        <w:pStyle w:val="Vnbnnidung31"/>
        <w:shd w:val="clear" w:color="auto" w:fill="auto"/>
        <w:spacing w:before="48" w:after="48" w:line="288" w:lineRule="auto"/>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Trong quá trình tiến hóa đầu tiên, ARN được dùng làm phân tử lưu giữ thông tin di truyền, về sau, chức năng này được chuyển cho ADN, còn chức năng xúc tác được chuyển cho prôtêin và ARN chỉ đóng vai trò truyền đạt thông tin di</w:t>
      </w:r>
      <w:r>
        <w:rPr>
          <w:rFonts w:ascii="Times New Roman" w:hAnsi="Times New Roman"/>
          <w:sz w:val="24"/>
          <w:szCs w:val="24"/>
        </w:rPr>
        <w:t xml:space="preserve"> </w:t>
      </w:r>
      <w:r w:rsidRPr="00AF4CB1">
        <w:rPr>
          <w:rStyle w:val="Vnbnnidung3"/>
          <w:rFonts w:ascii="Times New Roman" w:hAnsi="Times New Roman"/>
          <w:color w:val="000000"/>
          <w:sz w:val="24"/>
          <w:szCs w:val="24"/>
          <w:lang w:eastAsia="vi-VN"/>
        </w:rPr>
        <w:t>truyền như hiện n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36E85">
        <w:tc>
          <w:tcPr>
            <w:tcW w:w="10425" w:type="dxa"/>
            <w:shd w:val="clear" w:color="auto" w:fill="auto"/>
          </w:tcPr>
          <w:p w:rsidR="00A36E85" w:rsidRPr="00A43147" w:rsidRDefault="00A36E85" w:rsidP="001716D4">
            <w:pPr>
              <w:spacing w:before="48" w:after="48"/>
              <w:jc w:val="center"/>
              <w:rPr>
                <w:b/>
                <w:color w:val="00B0F0"/>
              </w:rPr>
            </w:pPr>
            <w:r w:rsidRPr="00A43147">
              <w:rPr>
                <w:b/>
                <w:color w:val="00B0F0"/>
              </w:rPr>
              <w:t>LƯU Ý</w:t>
            </w:r>
          </w:p>
          <w:p w:rsidR="00A36E85" w:rsidRDefault="00A36E85" w:rsidP="001716D4">
            <w:pPr>
              <w:spacing w:before="48" w:after="48"/>
            </w:pPr>
            <w:r w:rsidRPr="00AF4CB1">
              <w:rPr>
                <w:rStyle w:val="Vnbnnidung2"/>
                <w:rFonts w:ascii="Times New Roman" w:hAnsi="Times New Roman" w:cs="Times New Roman"/>
                <w:color w:val="000000"/>
                <w:sz w:val="24"/>
                <w:szCs w:val="24"/>
                <w:lang w:eastAsia="vi-VN"/>
              </w:rPr>
              <w:t xml:space="preserve">Sự hình thành các chất hữu cơ từ các chất vô cơ đã được chứng minh bằng thực nghiệm bởi Stanley </w:t>
            </w:r>
            <w:r w:rsidRPr="00AF4CB1">
              <w:rPr>
                <w:rStyle w:val="Vnbnnidung2"/>
                <w:rFonts w:ascii="Times New Roman" w:hAnsi="Times New Roman" w:cs="Times New Roman"/>
                <w:color w:val="000000"/>
                <w:sz w:val="24"/>
                <w:szCs w:val="24"/>
                <w:lang w:val="fr-FR" w:eastAsia="fr-FR"/>
              </w:rPr>
              <w:t xml:space="preserve">Miller </w:t>
            </w:r>
            <w:r w:rsidRPr="00AF4CB1">
              <w:rPr>
                <w:rStyle w:val="Vnbnnidung2"/>
                <w:rFonts w:ascii="Times New Roman" w:hAnsi="Times New Roman" w:cs="Times New Roman"/>
                <w:color w:val="000000"/>
                <w:sz w:val="24"/>
                <w:szCs w:val="24"/>
                <w:lang w:eastAsia="vi-VN"/>
              </w:rPr>
              <w:t>(1953).</w:t>
            </w:r>
          </w:p>
        </w:tc>
      </w:tr>
    </w:tbl>
    <w:p w:rsidR="00A36E85" w:rsidRDefault="00A36E85" w:rsidP="00A36E85">
      <w:pPr>
        <w:pStyle w:val="Vnbnnidung31"/>
        <w:shd w:val="clear" w:color="auto" w:fill="auto"/>
        <w:spacing w:before="48" w:after="48" w:line="288"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36E85">
        <w:tc>
          <w:tcPr>
            <w:tcW w:w="10425" w:type="dxa"/>
            <w:shd w:val="clear" w:color="auto" w:fill="auto"/>
          </w:tcPr>
          <w:p w:rsidR="00A36E85" w:rsidRPr="00A43147" w:rsidRDefault="00A36E85" w:rsidP="001716D4">
            <w:pPr>
              <w:spacing w:before="48" w:after="48"/>
              <w:jc w:val="center"/>
              <w:rPr>
                <w:b/>
                <w:color w:val="00B0F0"/>
              </w:rPr>
            </w:pPr>
            <w:r w:rsidRPr="00A43147">
              <w:rPr>
                <w:b/>
                <w:color w:val="00B0F0"/>
              </w:rPr>
              <w:t>STUDY TIP</w:t>
            </w:r>
          </w:p>
          <w:p w:rsidR="00A36E85" w:rsidRPr="00AF4CB1" w:rsidRDefault="00A36E85" w:rsidP="00A36E85">
            <w:pPr>
              <w:pStyle w:val="Vnbnnidung21"/>
              <w:shd w:val="clear" w:color="auto" w:fill="auto"/>
              <w:spacing w:before="48" w:after="48" w:line="288" w:lineRule="auto"/>
              <w:ind w:firstLine="0"/>
              <w:rPr>
                <w:rFonts w:ascii="Times New Roman" w:hAnsi="Times New Roman"/>
                <w:sz w:val="24"/>
                <w:szCs w:val="24"/>
              </w:rPr>
            </w:pPr>
            <w:r>
              <w:rPr>
                <w:rStyle w:val="Vnbnnidung2"/>
                <w:rFonts w:ascii="Times New Roman" w:hAnsi="Times New Roman" w:cs="Times New Roman"/>
                <w:color w:val="000000"/>
                <w:sz w:val="24"/>
                <w:szCs w:val="24"/>
                <w:lang w:eastAsia="vi-VN"/>
              </w:rPr>
              <w:t xml:space="preserve">- </w:t>
            </w:r>
            <w:r w:rsidRPr="00AF4CB1">
              <w:rPr>
                <w:rStyle w:val="Vnbnnidung2"/>
                <w:rFonts w:ascii="Times New Roman" w:hAnsi="Times New Roman" w:cs="Times New Roman"/>
                <w:color w:val="000000"/>
                <w:sz w:val="24"/>
                <w:szCs w:val="24"/>
                <w:lang w:eastAsia="vi-VN"/>
              </w:rPr>
              <w:t>Nhiều thực nghiệm đã chứng minh sự trùng hợp ngẫu nhiên của các đơn phân, các axit amin, thành các đại phân tử prôtêin trên nền bùn sét nóng.</w:t>
            </w:r>
          </w:p>
          <w:p w:rsidR="00A36E85" w:rsidRPr="00A36E85" w:rsidRDefault="00A36E85" w:rsidP="00A36E85">
            <w:pPr>
              <w:pStyle w:val="Vnbnnidung21"/>
              <w:shd w:val="clear" w:color="auto" w:fill="auto"/>
              <w:spacing w:before="48" w:after="48" w:line="288" w:lineRule="auto"/>
              <w:ind w:firstLine="0"/>
              <w:rPr>
                <w:rFonts w:ascii="Times New Roman" w:hAnsi="Times New Roman"/>
                <w:sz w:val="24"/>
                <w:szCs w:val="24"/>
              </w:rPr>
            </w:pPr>
            <w:r>
              <w:rPr>
                <w:rStyle w:val="Vnbnnidung2"/>
                <w:rFonts w:ascii="Times New Roman" w:hAnsi="Times New Roman" w:cs="Times New Roman"/>
                <w:color w:val="000000"/>
                <w:sz w:val="24"/>
                <w:szCs w:val="24"/>
                <w:lang w:eastAsia="vi-VN"/>
              </w:rPr>
              <w:t xml:space="preserve">- </w:t>
            </w:r>
            <w:r w:rsidRPr="00AF4CB1">
              <w:rPr>
                <w:rStyle w:val="Vnbnnidung2"/>
                <w:rFonts w:ascii="Times New Roman" w:hAnsi="Times New Roman" w:cs="Times New Roman"/>
                <w:color w:val="000000"/>
                <w:sz w:val="24"/>
                <w:szCs w:val="24"/>
                <w:lang w:eastAsia="vi-VN"/>
              </w:rPr>
              <w:t xml:space="preserve">Nhiều thí nghiệm chứng minh rằng các nuclêôtit có thể tự tổng hợp thành các phân tử ARN mà không cần đến </w:t>
            </w:r>
            <w:r w:rsidRPr="00AF4CB1">
              <w:rPr>
                <w:rStyle w:val="Vnbnnidung2"/>
                <w:rFonts w:ascii="Times New Roman" w:hAnsi="Times New Roman" w:cs="Times New Roman"/>
                <w:color w:val="000000"/>
                <w:sz w:val="24"/>
                <w:szCs w:val="24"/>
                <w:lang w:val="fr-FR" w:eastAsia="fr-FR"/>
              </w:rPr>
              <w:t>enzim.</w:t>
            </w:r>
          </w:p>
        </w:tc>
      </w:tr>
    </w:tbl>
    <w:p w:rsidR="00A36E85" w:rsidRPr="00AF4CB1" w:rsidRDefault="00A36E85" w:rsidP="00A36E85">
      <w:pPr>
        <w:pStyle w:val="Vnbnnidung31"/>
        <w:shd w:val="clear" w:color="auto" w:fill="auto"/>
        <w:spacing w:before="48" w:after="48" w:line="288" w:lineRule="auto"/>
        <w:rPr>
          <w:rFonts w:ascii="Times New Roman" w:hAnsi="Times New Roman"/>
          <w:sz w:val="24"/>
          <w:szCs w:val="24"/>
        </w:rPr>
      </w:pPr>
    </w:p>
    <w:p w:rsidR="00A36E85" w:rsidRPr="00A36E85" w:rsidRDefault="00A36E85" w:rsidP="00767035">
      <w:pPr>
        <w:spacing w:before="48" w:after="48"/>
        <w:rPr>
          <w:b/>
          <w:color w:val="00B0F0"/>
        </w:rPr>
      </w:pPr>
      <w:r w:rsidRPr="00A36E85">
        <w:rPr>
          <w:b/>
          <w:color w:val="00B0F0"/>
        </w:rPr>
        <w:t>2. Tiến hóa tiền sinh học</w:t>
      </w:r>
    </w:p>
    <w:p w:rsidR="00A36E85" w:rsidRDefault="00A36E85" w:rsidP="00767035">
      <w:pPr>
        <w:spacing w:before="48" w:after="48"/>
        <w:rPr>
          <w:rStyle w:val="Vnbnnidung3"/>
          <w:rFonts w:ascii="Times New Roman" w:hAnsi="Times New Roman"/>
          <w:color w:val="000000"/>
          <w:sz w:val="24"/>
          <w:szCs w:val="24"/>
          <w:lang w:eastAsia="vi-VN"/>
        </w:rPr>
      </w:pPr>
      <w:r w:rsidRPr="00AF4CB1">
        <w:rPr>
          <w:rStyle w:val="Vnbnnidung3"/>
          <w:rFonts w:ascii="Times New Roman" w:hAnsi="Times New Roman"/>
          <w:color w:val="000000"/>
          <w:sz w:val="24"/>
          <w:szCs w:val="24"/>
          <w:lang w:eastAsia="vi-VN"/>
        </w:rPr>
        <w:lastRenderedPageBreak/>
        <w:t xml:space="preserve">Sự xuất hiện các đại phân tử </w:t>
      </w:r>
      <w:r w:rsidRPr="00AF4CB1">
        <w:rPr>
          <w:rStyle w:val="Vnbnnidung3"/>
          <w:rFonts w:ascii="Times New Roman" w:hAnsi="Times New Roman"/>
          <w:color w:val="000000"/>
          <w:sz w:val="24"/>
          <w:szCs w:val="24"/>
          <w:lang w:val="fr-FR" w:eastAsia="fr-FR"/>
        </w:rPr>
        <w:t xml:space="preserve">ARN, ADN </w:t>
      </w:r>
      <w:r w:rsidRPr="00AF4CB1">
        <w:rPr>
          <w:rStyle w:val="Vnbnnidung3"/>
          <w:rFonts w:ascii="Times New Roman" w:hAnsi="Times New Roman"/>
          <w:color w:val="000000"/>
          <w:sz w:val="24"/>
          <w:szCs w:val="24"/>
          <w:lang w:eastAsia="vi-VN"/>
        </w:rPr>
        <w:t>cũng như prôtêin chưa thể hiện sự sống. Sự sống chỉ thể hiện khi có sự tương tác của các đại phân tử đó trong một tổ chức nhất định là tế bào. Sự xuất hiện các tế bào nguyên thủy - tức là sự tập hợp của các đại phân tử trong một hệ thống mở, có màng lipôprôtêin bao bọc ngăn cách với môi trường ngoài nhưng có khả năng trao đổi chất với môi trường là bước khởi đầu cần thiết cho sự xuất hiện cơ thể sống đơn bào đầu t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tc>
          <w:tcPr>
            <w:tcW w:w="10425" w:type="dxa"/>
            <w:shd w:val="clear" w:color="auto" w:fill="auto"/>
          </w:tcPr>
          <w:p w:rsidR="00FC58F7" w:rsidRPr="00A43147" w:rsidRDefault="00FC58F7" w:rsidP="00A43147">
            <w:pPr>
              <w:spacing w:before="48" w:after="48"/>
              <w:jc w:val="center"/>
              <w:rPr>
                <w:b/>
                <w:color w:val="00B0F0"/>
              </w:rPr>
            </w:pPr>
            <w:r w:rsidRPr="00A43147">
              <w:rPr>
                <w:b/>
                <w:color w:val="00B0F0"/>
              </w:rPr>
              <w:t>LƯU Ý</w:t>
            </w:r>
          </w:p>
          <w:p w:rsidR="00FC58F7" w:rsidRDefault="00A36E85" w:rsidP="00A43147">
            <w:pPr>
              <w:spacing w:before="48" w:after="48"/>
            </w:pPr>
            <w:r w:rsidRPr="00AF4CB1">
              <w:rPr>
                <w:rStyle w:val="Vnbnnidung2"/>
                <w:rFonts w:ascii="Times New Roman" w:hAnsi="Times New Roman" w:cs="Times New Roman"/>
                <w:color w:val="000000"/>
                <w:sz w:val="24"/>
                <w:szCs w:val="24"/>
                <w:lang w:eastAsia="vi-VN"/>
              </w:rPr>
              <w:t xml:space="preserve">Các nhà thực nghiệm cũng đã chứng minh rằng một hệ như vậy có thể được hình thành ngẫu nhiên từ các đại phân tử </w:t>
            </w:r>
            <w:r w:rsidR="00E35CED">
              <w:rPr>
                <w:rStyle w:val="Vnbnnidung2"/>
                <w:rFonts w:ascii="Times New Roman" w:hAnsi="Times New Roman" w:cs="Times New Roman"/>
                <w:color w:val="000000"/>
                <w:sz w:val="24"/>
                <w:szCs w:val="24"/>
                <w:lang w:eastAsia="vi-VN"/>
              </w:rPr>
              <w:t>ở</w:t>
            </w:r>
            <w:r w:rsidRPr="00AF4CB1">
              <w:rPr>
                <w:rStyle w:val="Vnbnnidung2"/>
                <w:rFonts w:ascii="Times New Roman" w:hAnsi="Times New Roman" w:cs="Times New Roman"/>
                <w:color w:val="000000"/>
                <w:sz w:val="24"/>
                <w:szCs w:val="24"/>
                <w:lang w:eastAsia="vi-VN"/>
              </w:rPr>
              <w:t xml:space="preserve"> dạng các giọt côaxecva hoặc giọt cầu trong phòng thí nghiệm.</w:t>
            </w:r>
          </w:p>
        </w:tc>
      </w:tr>
    </w:tbl>
    <w:p w:rsidR="00A36E85" w:rsidRDefault="00A36E85" w:rsidP="00FC58F7">
      <w:pPr>
        <w:spacing w:before="48" w:after="48"/>
        <w:rPr>
          <w:rStyle w:val="Tiu3"/>
          <w:color w:val="000000"/>
          <w:sz w:val="24"/>
          <w:szCs w:val="24"/>
          <w:lang w:eastAsia="vi-VN"/>
        </w:rPr>
      </w:pPr>
    </w:p>
    <w:p w:rsidR="000F752F" w:rsidRPr="00A36E85" w:rsidRDefault="00A36E85" w:rsidP="00FC58F7">
      <w:pPr>
        <w:spacing w:before="48" w:after="48"/>
        <w:rPr>
          <w:b/>
          <w:color w:val="00B0F0"/>
        </w:rPr>
      </w:pPr>
      <w:r w:rsidRPr="00A36E85">
        <w:rPr>
          <w:b/>
          <w:color w:val="00B0F0"/>
        </w:rPr>
        <w:t>3. Tiến hóa sinh học</w:t>
      </w:r>
    </w:p>
    <w:p w:rsidR="00A36E85" w:rsidRPr="00AF4CB1" w:rsidRDefault="003C6BD6" w:rsidP="00A36E85">
      <w:pPr>
        <w:spacing w:before="48" w:after="48"/>
      </w:pPr>
      <w:r>
        <w:rPr>
          <w:noProof/>
        </w:rPr>
        <w:drawing>
          <wp:anchor distT="0" distB="0" distL="114300" distR="114300" simplePos="0" relativeHeight="251658240" behindDoc="0" locked="0" layoutInCell="1" allowOverlap="1">
            <wp:simplePos x="0" y="0"/>
            <wp:positionH relativeFrom="column">
              <wp:posOffset>-69850</wp:posOffset>
            </wp:positionH>
            <wp:positionV relativeFrom="paragraph">
              <wp:posOffset>170180</wp:posOffset>
            </wp:positionV>
            <wp:extent cx="2266950" cy="1466850"/>
            <wp:effectExtent l="0" t="0" r="0" b="0"/>
            <wp:wrapSquare wrapText="bothSides"/>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669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A36E85">
        <w:rPr>
          <w:rStyle w:val="Vnbnnidung3"/>
          <w:rFonts w:ascii="Times New Roman" w:hAnsi="Times New Roman"/>
          <w:color w:val="000000"/>
          <w:sz w:val="24"/>
          <w:szCs w:val="24"/>
          <w:lang w:eastAsia="vi-VN"/>
        </w:rPr>
        <w:t xml:space="preserve">- </w:t>
      </w:r>
      <w:r w:rsidR="00A36E85" w:rsidRPr="00AF4CB1">
        <w:rPr>
          <w:rStyle w:val="Vnbnnidung3"/>
          <w:rFonts w:ascii="Times New Roman" w:hAnsi="Times New Roman"/>
          <w:color w:val="000000"/>
          <w:sz w:val="24"/>
          <w:szCs w:val="24"/>
          <w:lang w:eastAsia="vi-VN"/>
        </w:rPr>
        <w:t>Từ các tế bào nguyên thủy, dưới tác động của chọn lọc tự nhiên (trên cơ sở đột biến trong gen và chọn lọc của môi trường) sẽ tiến hóa hình thành nên các cơ thể đơn bào đơn giản - tế bào sinh vật nhân sơ cách đây 3.5 tỉ năm.</w:t>
      </w:r>
    </w:p>
    <w:p w:rsidR="00A36E85" w:rsidRPr="00AF4CB1" w:rsidRDefault="00A36E85" w:rsidP="00A36E85">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Từ tế bào nhân sơ tổ tiên sẽ tiến hóa thành các sinh vật nhân sơ và nhân thực.</w:t>
      </w:r>
    </w:p>
    <w:p w:rsidR="00A36E85" w:rsidRPr="00AF4CB1" w:rsidRDefault="00A36E85" w:rsidP="00A36E85">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Sự tiến hóa sinh học diễn ra cho đến ngày nay và tạo ra toàn bộ sinh giới ngày nay.</w:t>
      </w:r>
    </w:p>
    <w:p w:rsidR="00A36E85" w:rsidRDefault="00A36E85" w:rsidP="00FC58F7">
      <w:pPr>
        <w:spacing w:before="48" w:after="48"/>
        <w:rPr>
          <w:rStyle w:val="Tiu2"/>
          <w:b w:val="0"/>
          <w:bCs w:val="0"/>
          <w:color w:val="000000"/>
          <w:w w:val="100"/>
          <w:lang w:eastAsia="vi-VN"/>
        </w:rPr>
      </w:pPr>
    </w:p>
    <w:p w:rsidR="00A36E85" w:rsidRPr="009D625B" w:rsidRDefault="00A36E85" w:rsidP="00FC58F7">
      <w:pPr>
        <w:spacing w:before="48" w:after="48"/>
        <w:rPr>
          <w:b/>
          <w:color w:val="00B0F0"/>
        </w:rPr>
      </w:pPr>
      <w:r w:rsidRPr="009D625B">
        <w:rPr>
          <w:b/>
          <w:color w:val="00B0F0"/>
        </w:rPr>
        <w:t>II. SỰ PHÁT TRIỂN CỦA CÁC SINH VẬT QUA CÁC ĐẠI ĐỊA CHẤT</w:t>
      </w:r>
    </w:p>
    <w:p w:rsidR="00A36E85" w:rsidRDefault="003C6BD6" w:rsidP="009D625B">
      <w:pPr>
        <w:spacing w:before="48" w:after="48"/>
        <w:jc w:val="center"/>
      </w:pPr>
      <w:r>
        <w:rPr>
          <w:noProof/>
        </w:rPr>
        <w:drawing>
          <wp:inline distT="0" distB="0" distL="0" distR="0">
            <wp:extent cx="5697855" cy="4271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97855" cy="4271645"/>
                    </a:xfrm>
                    <a:prstGeom prst="rect">
                      <a:avLst/>
                    </a:prstGeom>
                    <a:noFill/>
                    <a:ln>
                      <a:noFill/>
                    </a:ln>
                  </pic:spPr>
                </pic:pic>
              </a:graphicData>
            </a:graphic>
          </wp:inline>
        </w:drawing>
      </w:r>
    </w:p>
    <w:p w:rsidR="00A36E85" w:rsidRPr="009D625B" w:rsidRDefault="009D625B" w:rsidP="009D625B">
      <w:pPr>
        <w:spacing w:before="48" w:after="48"/>
        <w:jc w:val="center"/>
      </w:pPr>
      <w:r w:rsidRPr="009D625B">
        <w:rPr>
          <w:rStyle w:val="Vnbnnidung6"/>
          <w:rFonts w:ascii="Times New Roman" w:hAnsi="Times New Roman"/>
          <w:bCs w:val="0"/>
          <w:color w:val="000000"/>
          <w:sz w:val="24"/>
          <w:szCs w:val="24"/>
          <w:lang w:eastAsia="vi-VN"/>
        </w:rPr>
        <w:t>Hình 1.49. Các đại địa chất và sinh vật tưong ứng</w:t>
      </w:r>
    </w:p>
    <w:p w:rsidR="009D625B" w:rsidRPr="00AF4CB1" w:rsidRDefault="009D625B" w:rsidP="009D625B">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Lịch sử phát triển của sinh vật gắn liền với lịch sử phát triển của vỏ quả đất. Sự thay đổi điều kiện địa </w:t>
      </w:r>
      <w:r w:rsidRPr="00AF4CB1">
        <w:rPr>
          <w:rStyle w:val="Vnbnnidung3"/>
          <w:rFonts w:ascii="Times New Roman" w:hAnsi="Times New Roman"/>
          <w:color w:val="000000"/>
          <w:sz w:val="24"/>
          <w:szCs w:val="24"/>
          <w:lang w:eastAsia="vi-VN"/>
        </w:rPr>
        <w:lastRenderedPageBreak/>
        <w:t>chất, khí hậu đã thúc đẩy sự phát triển của sinh giới.</w:t>
      </w:r>
    </w:p>
    <w:p w:rsidR="009D625B" w:rsidRPr="00AF4CB1" w:rsidRDefault="009D625B" w:rsidP="009D625B">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Sự thay đổi điều kiện địa chất, khí hậu thường dẫn tới sự biến đổi trước hết ở thực vật và qua đó ảnh hưởng tới động vật và có tính dây chuyền trong quần xã. Sự tác động giữa các sinh vật với nhau lại gây ra những biến đổi tiếp theo. Vì vậy, sự phát triển của sinh giới đã diễn ra nhanh hơn sự thay đổi chậm chạp của điều kiện địa chất, khí hậ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31D90">
        <w:tc>
          <w:tcPr>
            <w:tcW w:w="10425" w:type="dxa"/>
            <w:shd w:val="clear" w:color="auto" w:fill="auto"/>
          </w:tcPr>
          <w:p w:rsidR="00E31D90" w:rsidRPr="00A43147" w:rsidRDefault="00E31D90" w:rsidP="001716D4">
            <w:pPr>
              <w:spacing w:before="48" w:after="48"/>
              <w:jc w:val="center"/>
              <w:rPr>
                <w:b/>
                <w:color w:val="00B0F0"/>
              </w:rPr>
            </w:pPr>
            <w:r w:rsidRPr="00A43147">
              <w:rPr>
                <w:b/>
                <w:color w:val="00B0F0"/>
              </w:rPr>
              <w:t>LƯU Ý</w:t>
            </w:r>
          </w:p>
          <w:p w:rsidR="00E31D90" w:rsidRDefault="00E31D90" w:rsidP="001716D4">
            <w:pPr>
              <w:spacing w:before="48" w:after="48"/>
            </w:pPr>
            <w:r w:rsidRPr="00AF4CB1">
              <w:rPr>
                <w:rStyle w:val="Vnbnnidung2"/>
                <w:rFonts w:ascii="Times New Roman" w:hAnsi="Times New Roman" w:cs="Times New Roman"/>
                <w:color w:val="000000"/>
                <w:sz w:val="24"/>
                <w:szCs w:val="24"/>
                <w:lang w:eastAsia="vi-VN"/>
              </w:rPr>
              <w:t>Sinh giới đã phát triển theo hướng ngày càng đa dạng, tổ chức ngày càng cao, thích nghi ngày càng hoàn thiện. Càng về sau nhịp độ tiến hóa diễn ra với tốc độ càng nhanh do sinh vật đã đạt được những trình độ thích nghi hoàn thiện hơn, bớt lệ</w:t>
            </w:r>
          </w:p>
        </w:tc>
      </w:tr>
    </w:tbl>
    <w:p w:rsidR="00A36E85" w:rsidRDefault="00A36E85" w:rsidP="00FC58F7">
      <w:pPr>
        <w:spacing w:before="48" w:after="48"/>
      </w:pPr>
    </w:p>
    <w:p w:rsidR="00E31D90" w:rsidRPr="00E31D90" w:rsidRDefault="00E31D90" w:rsidP="00FC58F7">
      <w:pPr>
        <w:spacing w:before="48" w:after="48"/>
        <w:rPr>
          <w:b/>
          <w:color w:val="00B0F0"/>
        </w:rPr>
      </w:pPr>
      <w:r w:rsidRPr="00E31D90">
        <w:rPr>
          <w:b/>
          <w:color w:val="00B0F0"/>
        </w:rPr>
        <w:t>III. SỰ PHÁT TRIỂN LOÀI NGƯỜI</w:t>
      </w:r>
    </w:p>
    <w:p w:rsidR="00E31D90" w:rsidRPr="00E31D90" w:rsidRDefault="00E31D90" w:rsidP="00FC58F7">
      <w:pPr>
        <w:spacing w:before="48" w:after="48"/>
        <w:rPr>
          <w:b/>
          <w:color w:val="00B0F0"/>
        </w:rPr>
      </w:pPr>
      <w:r w:rsidRPr="00E31D90">
        <w:rPr>
          <w:b/>
          <w:color w:val="00B0F0"/>
        </w:rPr>
        <w:t>1. Những bằng chứng vế nguồn gốc của loài người từ động vật</w:t>
      </w:r>
    </w:p>
    <w:p w:rsidR="00E31D90" w:rsidRDefault="00E31D90" w:rsidP="00FC58F7">
      <w:pPr>
        <w:spacing w:before="48" w:after="48"/>
      </w:pPr>
      <w:bookmarkStart w:id="4" w:name="bookmark11"/>
      <w:r>
        <w:rPr>
          <w:rStyle w:val="Tiu3"/>
          <w:color w:val="000000"/>
          <w:sz w:val="24"/>
          <w:szCs w:val="24"/>
          <w:lang w:eastAsia="vi-VN"/>
        </w:rPr>
        <w:t xml:space="preserve">a. </w:t>
      </w:r>
      <w:r w:rsidRPr="00AF4CB1">
        <w:rPr>
          <w:rStyle w:val="Tiu3"/>
          <w:color w:val="000000"/>
          <w:sz w:val="24"/>
          <w:szCs w:val="24"/>
          <w:lang w:eastAsia="vi-VN"/>
        </w:rPr>
        <w:t>Bằng chứng giải phẫu so sánh</w:t>
      </w:r>
      <w:bookmarkEnd w:id="4"/>
    </w:p>
    <w:p w:rsidR="00E31D90" w:rsidRPr="00AF4CB1" w:rsidRDefault="00E31D90" w:rsidP="00142B86">
      <w:pPr>
        <w:pStyle w:val="Vnbnnidung31"/>
        <w:shd w:val="clear" w:color="auto" w:fill="auto"/>
        <w:spacing w:before="48" w:after="48" w:line="288" w:lineRule="auto"/>
        <w:ind w:firstLine="720"/>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Cấu tạo cơ thể người rất giống thể thức cấu tạo chung của động vật có xương sống như các thành phần của bộ xương, vị trí sắp xếp các nội quan...</w:t>
      </w:r>
    </w:p>
    <w:p w:rsidR="00E31D90" w:rsidRPr="00AF4CB1" w:rsidRDefault="00E31D90" w:rsidP="00142B86">
      <w:pPr>
        <w:pStyle w:val="Vnbnnidung31"/>
        <w:shd w:val="clear" w:color="auto" w:fill="auto"/>
        <w:spacing w:before="48" w:after="48" w:line="288" w:lineRule="auto"/>
        <w:ind w:firstLine="720"/>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Người có một số đặc điểm chung của động vật có vú như lông mao, tuyến sữa, bộ răng phân hóa, đẻ con....</w:t>
      </w:r>
    </w:p>
    <w:p w:rsidR="00E31D90" w:rsidRDefault="00142B86" w:rsidP="00FC58F7">
      <w:pPr>
        <w:spacing w:before="48" w:after="48"/>
      </w:pPr>
      <w:r>
        <w:t xml:space="preserve">b. </w:t>
      </w:r>
      <w:bookmarkStart w:id="5" w:name="bookmark12"/>
      <w:r w:rsidRPr="00AF4CB1">
        <w:rPr>
          <w:rStyle w:val="Tiu3"/>
          <w:color w:val="000000"/>
          <w:sz w:val="24"/>
          <w:szCs w:val="24"/>
          <w:lang w:eastAsia="vi-VN"/>
        </w:rPr>
        <w:t>Bằng chứng phôi sinh học</w:t>
      </w:r>
      <w:bookmarkEnd w:id="5"/>
    </w:p>
    <w:p w:rsidR="00E31D90" w:rsidRDefault="00142B86" w:rsidP="00142B86">
      <w:pPr>
        <w:spacing w:before="48" w:after="48"/>
        <w:ind w:firstLine="720"/>
        <w:rPr>
          <w:rStyle w:val="Vnbnnidung3"/>
          <w:rFonts w:ascii="Times New Roman" w:hAnsi="Times New Roman"/>
          <w:color w:val="000000"/>
          <w:sz w:val="24"/>
          <w:szCs w:val="24"/>
          <w:lang w:eastAsia="vi-VN"/>
        </w:rPr>
      </w:pPr>
      <w:r w:rsidRPr="00AF4CB1">
        <w:rPr>
          <w:rStyle w:val="Vnbnnidung3"/>
          <w:rFonts w:ascii="Times New Roman" w:hAnsi="Times New Roman"/>
          <w:color w:val="000000"/>
          <w:sz w:val="24"/>
          <w:szCs w:val="24"/>
          <w:lang w:eastAsia="vi-VN"/>
        </w:rPr>
        <w:t>Sự phát triển của phôi người lặp lại những giai đoạn lịch sử mà động vật đã trải qua như khe mang của cá, đuôi của bò sát, nhiều đôi vú của th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42B86">
        <w:tc>
          <w:tcPr>
            <w:tcW w:w="10425" w:type="dxa"/>
            <w:shd w:val="clear" w:color="auto" w:fill="auto"/>
          </w:tcPr>
          <w:p w:rsidR="00142B86" w:rsidRPr="00A43147" w:rsidRDefault="00142B86" w:rsidP="001716D4">
            <w:pPr>
              <w:spacing w:before="48" w:after="48"/>
              <w:jc w:val="center"/>
              <w:rPr>
                <w:b/>
                <w:color w:val="00B0F0"/>
              </w:rPr>
            </w:pPr>
            <w:r w:rsidRPr="00A43147">
              <w:rPr>
                <w:b/>
                <w:color w:val="00B0F0"/>
              </w:rPr>
              <w:t>STUDY TIP</w:t>
            </w:r>
          </w:p>
          <w:p w:rsidR="00142B86" w:rsidRPr="00A36E85" w:rsidRDefault="00142B86" w:rsidP="001716D4">
            <w:pPr>
              <w:pStyle w:val="Vnbnnidung21"/>
              <w:shd w:val="clear" w:color="auto" w:fill="auto"/>
              <w:spacing w:before="48" w:after="48" w:line="288" w:lineRule="auto"/>
              <w:ind w:firstLine="0"/>
              <w:rPr>
                <w:rFonts w:ascii="Times New Roman" w:hAnsi="Times New Roman"/>
                <w:sz w:val="24"/>
                <w:szCs w:val="24"/>
              </w:rPr>
            </w:pPr>
            <w:r w:rsidRPr="00AF4CB1">
              <w:rPr>
                <w:rStyle w:val="Vnbnnidung2"/>
                <w:rFonts w:ascii="Times New Roman" w:hAnsi="Times New Roman" w:cs="Times New Roman"/>
                <w:color w:val="000000"/>
                <w:sz w:val="24"/>
                <w:szCs w:val="24"/>
                <w:lang w:eastAsia="vi-VN"/>
              </w:rPr>
              <w:t>Trên cơ thể người có những cơ quan thoái hóa là di tích của những cơ quan xưa kia phát triển ở động vật như ruột thừa, xương cụt,...</w:t>
            </w:r>
          </w:p>
        </w:tc>
      </w:tr>
    </w:tbl>
    <w:p w:rsidR="00E31D90" w:rsidRPr="00142B86" w:rsidRDefault="00142B86" w:rsidP="00FC58F7">
      <w:pPr>
        <w:spacing w:before="48" w:after="48"/>
        <w:rPr>
          <w:b/>
          <w:color w:val="00B0F0"/>
        </w:rPr>
      </w:pPr>
      <w:r w:rsidRPr="00142B86">
        <w:rPr>
          <w:b/>
          <w:color w:val="00B0F0"/>
        </w:rPr>
        <w:t>2. Những đặc điểm cơ bản nào phân biệt người với động vật</w:t>
      </w:r>
    </w:p>
    <w:p w:rsidR="00142B86" w:rsidRPr="00AF4CB1" w:rsidRDefault="00142B86" w:rsidP="00142B86">
      <w:pPr>
        <w:pStyle w:val="Vnbnnidung31"/>
        <w:shd w:val="clear" w:color="auto" w:fill="auto"/>
        <w:spacing w:before="48" w:after="48" w:line="288" w:lineRule="auto"/>
        <w:rPr>
          <w:rFonts w:ascii="Times New Roman" w:hAnsi="Times New Roman"/>
          <w:sz w:val="24"/>
          <w:szCs w:val="24"/>
        </w:rPr>
      </w:pPr>
      <w:r w:rsidRPr="00AF4CB1">
        <w:rPr>
          <w:rStyle w:val="Vnbnnidung3"/>
          <w:rFonts w:ascii="Times New Roman" w:hAnsi="Times New Roman"/>
          <w:color w:val="000000"/>
          <w:sz w:val="24"/>
          <w:szCs w:val="24"/>
          <w:lang w:eastAsia="vi-VN"/>
        </w:rPr>
        <w:t>- Biết chế tạo và sử dụng công cụ lao động vào mục đích xác định.</w:t>
      </w:r>
    </w:p>
    <w:p w:rsidR="00142B86" w:rsidRPr="00AF4CB1" w:rsidRDefault="00142B86" w:rsidP="00142B86">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Vượn người ngày nay chỉ biết sử dụng những công cụ sẵn có trong tự nhiên (hòn đá, cành cây) một cách ngẫu nhiên, nhất thời hoặc cải biến đôi chút công cụ đó bằng các cơ quan trên cơ thể chúng (dùng tay bẻ, răng tước cành cây).</w:t>
      </w:r>
    </w:p>
    <w:p w:rsidR="00142B86" w:rsidRPr="00AF4CB1" w:rsidRDefault="00142B86" w:rsidP="00142B86">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Người tối cổ đã biết chế tạo công cụ lao động một cách có hệ thống, bằng cách dùng một vật trung gian (dùng hòn đá lớn đập vỡ hòn đá nhỏ). Bằng lao động, con người tạo ra những điều kiện sống cho mình, giảm bớt sự lệ thuộc vào môi trường tự nhiên.</w:t>
      </w:r>
    </w:p>
    <w:p w:rsidR="00E31D90" w:rsidRPr="00142B86" w:rsidRDefault="00142B86" w:rsidP="00FC58F7">
      <w:pPr>
        <w:spacing w:before="48" w:after="48"/>
        <w:rPr>
          <w:b/>
        </w:rPr>
      </w:pPr>
      <w:bookmarkStart w:id="6" w:name="bookmark13"/>
      <w:r w:rsidRPr="00142B86">
        <w:rPr>
          <w:rStyle w:val="Tiu3"/>
          <w:b/>
          <w:color w:val="000000"/>
          <w:sz w:val="24"/>
          <w:szCs w:val="24"/>
          <w:lang w:eastAsia="vi-VN"/>
        </w:rPr>
        <w:t>So sánh giữa người và vượn người:</w:t>
      </w:r>
      <w:bookmarkEnd w:id="6"/>
    </w:p>
    <w:p w:rsidR="00142B86" w:rsidRPr="00142B86" w:rsidRDefault="00142B86" w:rsidP="00142B86">
      <w:pPr>
        <w:pStyle w:val="Vnbnnidung21"/>
        <w:shd w:val="clear" w:color="auto" w:fill="auto"/>
        <w:spacing w:before="48" w:after="48" w:line="288" w:lineRule="auto"/>
        <w:ind w:firstLine="0"/>
        <w:rPr>
          <w:rFonts w:ascii="Times New Roman" w:hAnsi="Times New Roman"/>
          <w:b/>
          <w:i/>
          <w:sz w:val="24"/>
          <w:szCs w:val="24"/>
        </w:rPr>
      </w:pPr>
      <w:r w:rsidRPr="00142B86">
        <w:rPr>
          <w:rStyle w:val="Vnbnnidung210"/>
          <w:rFonts w:ascii="Times New Roman" w:hAnsi="Times New Roman" w:cs="Times New Roman"/>
          <w:b/>
          <w:i/>
          <w:color w:val="000000"/>
          <w:sz w:val="24"/>
          <w:szCs w:val="24"/>
          <w:lang w:eastAsia="vi-VN"/>
        </w:rPr>
        <w:t>Giống nhau:</w:t>
      </w:r>
    </w:p>
    <w:p w:rsidR="00142B86" w:rsidRPr="00AF4CB1" w:rsidRDefault="00142B86" w:rsidP="00142B86">
      <w:pPr>
        <w:pStyle w:val="Vnbnnidung21"/>
        <w:shd w:val="clear" w:color="auto" w:fill="auto"/>
        <w:spacing w:before="48" w:after="48" w:line="288" w:lineRule="auto"/>
        <w:ind w:firstLine="72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AF4CB1">
        <w:rPr>
          <w:rStyle w:val="Vnbnnidung20"/>
          <w:rFonts w:ascii="Times New Roman" w:hAnsi="Times New Roman"/>
          <w:color w:val="000000"/>
          <w:sz w:val="24"/>
          <w:szCs w:val="24"/>
          <w:lang w:eastAsia="vi-VN"/>
        </w:rPr>
        <w:t>Hình dạng và kích thước cơ thể, bộ xương và răng tương tự như nhau (12-13 đôi xương sườn, 5-6 đốt cùng, 32 răng).</w:t>
      </w:r>
    </w:p>
    <w:p w:rsidR="00142B86" w:rsidRPr="00AF4CB1" w:rsidRDefault="00142B86" w:rsidP="00142B86">
      <w:pPr>
        <w:pStyle w:val="Vnbnnidung21"/>
        <w:shd w:val="clear" w:color="auto" w:fill="auto"/>
        <w:spacing w:before="48" w:after="48" w:line="288" w:lineRule="auto"/>
        <w:ind w:firstLine="72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AF4CB1">
        <w:rPr>
          <w:rStyle w:val="Vnbnnidung20"/>
          <w:rFonts w:ascii="Times New Roman" w:hAnsi="Times New Roman"/>
          <w:color w:val="000000"/>
          <w:sz w:val="24"/>
          <w:szCs w:val="24"/>
          <w:lang w:eastAsia="vi-VN"/>
        </w:rPr>
        <w:t>Cùng có 4 nhóm máu, có hêmôglôbin giống nhau. Cấu tạo ADN của người và tính tính giống nhau ở 98% các cặp nuclêôtit.</w:t>
      </w:r>
    </w:p>
    <w:p w:rsidR="00142B86" w:rsidRPr="00AF4CB1" w:rsidRDefault="00142B86" w:rsidP="00142B86">
      <w:pPr>
        <w:pStyle w:val="Vnbnnidung21"/>
        <w:shd w:val="clear" w:color="auto" w:fill="auto"/>
        <w:spacing w:before="48" w:after="48" w:line="288" w:lineRule="auto"/>
        <w:ind w:firstLine="72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AF4CB1">
        <w:rPr>
          <w:rStyle w:val="Vnbnnidung20"/>
          <w:rFonts w:ascii="Times New Roman" w:hAnsi="Times New Roman"/>
          <w:color w:val="000000"/>
          <w:sz w:val="24"/>
          <w:szCs w:val="24"/>
          <w:lang w:eastAsia="vi-VN"/>
        </w:rPr>
        <w:t>Đặc tính sinh sản giống nhau: kích thước, hình dạng tinh trùng, cấu tạo nhau thai, chu kì kinh nguyệt (28-30 ngày), th</w:t>
      </w:r>
      <w:r w:rsidR="00CD1784">
        <w:rPr>
          <w:rStyle w:val="Vnbnnidung20"/>
          <w:rFonts w:ascii="Times New Roman" w:hAnsi="Times New Roman"/>
          <w:color w:val="000000"/>
          <w:sz w:val="24"/>
          <w:szCs w:val="24"/>
          <w:lang w:eastAsia="vi-VN"/>
        </w:rPr>
        <w:t>ờ</w:t>
      </w:r>
      <w:r w:rsidRPr="00AF4CB1">
        <w:rPr>
          <w:rStyle w:val="Vnbnnidung20"/>
          <w:rFonts w:ascii="Times New Roman" w:hAnsi="Times New Roman"/>
          <w:color w:val="000000"/>
          <w:sz w:val="24"/>
          <w:szCs w:val="24"/>
          <w:lang w:eastAsia="vi-VN"/>
        </w:rPr>
        <w:t xml:space="preserve">i gian mang thai (270-275 ngày), mẹ cho con bú đến </w:t>
      </w:r>
      <w:r w:rsidRPr="00AF4CB1">
        <w:rPr>
          <w:rStyle w:val="Vnbnnidung2Constantia5"/>
          <w:rFonts w:ascii="Times New Roman" w:hAnsi="Times New Roman" w:cs="Times New Roman"/>
          <w:color w:val="000000"/>
          <w:sz w:val="24"/>
          <w:szCs w:val="24"/>
          <w:lang w:eastAsia="vi-VN"/>
        </w:rPr>
        <w:t>1</w:t>
      </w:r>
      <w:r w:rsidRPr="00AF4CB1">
        <w:rPr>
          <w:rStyle w:val="Vnbnnidung20"/>
          <w:rFonts w:ascii="Times New Roman" w:hAnsi="Times New Roman"/>
          <w:color w:val="000000"/>
          <w:sz w:val="24"/>
          <w:szCs w:val="24"/>
          <w:lang w:eastAsia="vi-VN"/>
        </w:rPr>
        <w:t xml:space="preserve"> năm.</w:t>
      </w:r>
    </w:p>
    <w:p w:rsidR="00142B86" w:rsidRPr="00AF4CB1" w:rsidRDefault="00142B86" w:rsidP="00142B86">
      <w:pPr>
        <w:pStyle w:val="Vnbnnidung21"/>
        <w:shd w:val="clear" w:color="auto" w:fill="auto"/>
        <w:spacing w:before="48" w:after="48" w:line="288" w:lineRule="auto"/>
        <w:ind w:firstLine="720"/>
        <w:rPr>
          <w:rFonts w:ascii="Times New Roman" w:hAnsi="Times New Roman"/>
          <w:sz w:val="24"/>
          <w:szCs w:val="24"/>
        </w:rPr>
      </w:pPr>
      <w:r w:rsidRPr="00AF4CB1">
        <w:rPr>
          <w:rStyle w:val="Vnbnnidung20"/>
          <w:rFonts w:ascii="Times New Roman" w:hAnsi="Times New Roman"/>
          <w:color w:val="000000"/>
          <w:sz w:val="24"/>
          <w:szCs w:val="24"/>
          <w:lang w:eastAsia="vi-VN"/>
        </w:rPr>
        <w:t>- Não có nhiều khúc cuộn và nếp nhăn. Biết biểu lộ tình cảm vui, buồn, giận dữ..., biết dùng cành cây để lấy thức ăn trên cao.</w:t>
      </w:r>
    </w:p>
    <w:p w:rsidR="00CD1784" w:rsidRPr="00CD1784" w:rsidRDefault="00CD1784" w:rsidP="00CD1784">
      <w:pPr>
        <w:pStyle w:val="Chthchbng1"/>
        <w:shd w:val="clear" w:color="auto" w:fill="auto"/>
        <w:spacing w:before="48" w:after="48" w:line="288" w:lineRule="auto"/>
        <w:jc w:val="both"/>
        <w:rPr>
          <w:rFonts w:ascii="Times New Roman" w:hAnsi="Times New Roman"/>
          <w:b/>
          <w:i/>
          <w:sz w:val="24"/>
          <w:szCs w:val="24"/>
        </w:rPr>
      </w:pPr>
      <w:r>
        <w:rPr>
          <w:rStyle w:val="Chthchbng0"/>
          <w:rFonts w:ascii="Times New Roman" w:hAnsi="Times New Roman"/>
          <w:b/>
          <w:i/>
          <w:color w:val="000000"/>
          <w:sz w:val="24"/>
          <w:szCs w:val="24"/>
          <w:lang w:eastAsia="vi-VN"/>
        </w:rPr>
        <w:lastRenderedPageBreak/>
        <w:br w:type="page"/>
      </w:r>
      <w:r w:rsidRPr="00CD1784">
        <w:rPr>
          <w:rStyle w:val="Chthchbng0"/>
          <w:rFonts w:ascii="Times New Roman" w:hAnsi="Times New Roman"/>
          <w:b/>
          <w:i/>
          <w:color w:val="000000"/>
          <w:sz w:val="24"/>
          <w:szCs w:val="24"/>
          <w:lang w:eastAsia="vi-VN"/>
        </w:rPr>
        <w:lastRenderedPageBreak/>
        <w:t>Khác nhau:</w:t>
      </w:r>
    </w:p>
    <w:tbl>
      <w:tblPr>
        <w:tblW w:w="0" w:type="auto"/>
        <w:jc w:val="center"/>
        <w:tblInd w:w="5" w:type="dxa"/>
        <w:tblLayout w:type="fixed"/>
        <w:tblCellMar>
          <w:left w:w="0" w:type="dxa"/>
          <w:right w:w="0" w:type="dxa"/>
        </w:tblCellMar>
        <w:tblLook w:val="0000" w:firstRow="0" w:lastRow="0" w:firstColumn="0" w:lastColumn="0" w:noHBand="0" w:noVBand="0"/>
      </w:tblPr>
      <w:tblGrid>
        <w:gridCol w:w="4669"/>
        <w:gridCol w:w="5423"/>
      </w:tblGrid>
      <w:tr w:rsidR="00CD1784" w:rsidRPr="00AF4CB1">
        <w:trPr>
          <w:cantSplit/>
          <w:jc w:val="center"/>
        </w:trPr>
        <w:tc>
          <w:tcPr>
            <w:tcW w:w="4669" w:type="dxa"/>
            <w:tcBorders>
              <w:top w:val="single" w:sz="4" w:space="0" w:color="auto"/>
              <w:left w:val="single" w:sz="4" w:space="0" w:color="auto"/>
              <w:bottom w:val="nil"/>
              <w:right w:val="nil"/>
            </w:tcBorders>
            <w:shd w:val="clear" w:color="auto" w:fill="FFFFFF"/>
          </w:tcPr>
          <w:p w:rsidR="00CD1784" w:rsidRPr="00AF4CB1" w:rsidRDefault="00CD1784" w:rsidP="00CD1784">
            <w:pPr>
              <w:pStyle w:val="Vnbnnidung21"/>
              <w:shd w:val="clear" w:color="auto" w:fill="auto"/>
              <w:spacing w:line="288" w:lineRule="auto"/>
              <w:ind w:left="57" w:right="57" w:firstLine="0"/>
              <w:jc w:val="left"/>
              <w:rPr>
                <w:rFonts w:ascii="Times New Roman" w:hAnsi="Times New Roman"/>
                <w:sz w:val="24"/>
                <w:szCs w:val="24"/>
              </w:rPr>
            </w:pPr>
            <w:r w:rsidRPr="00AF4CB1">
              <w:rPr>
                <w:rStyle w:val="Vnbnnidung2Inm10"/>
                <w:rFonts w:ascii="Times New Roman" w:hAnsi="Times New Roman" w:cs="Times New Roman"/>
                <w:b w:val="0"/>
                <w:color w:val="000000"/>
                <w:sz w:val="24"/>
                <w:szCs w:val="24"/>
                <w:lang w:eastAsia="vi-VN"/>
              </w:rPr>
              <w:t>Vượn người</w:t>
            </w:r>
          </w:p>
        </w:tc>
        <w:tc>
          <w:tcPr>
            <w:tcW w:w="5423" w:type="dxa"/>
            <w:tcBorders>
              <w:top w:val="single" w:sz="4" w:space="0" w:color="auto"/>
              <w:left w:val="single" w:sz="4" w:space="0" w:color="auto"/>
              <w:bottom w:val="nil"/>
              <w:right w:val="single" w:sz="4" w:space="0" w:color="auto"/>
            </w:tcBorders>
            <w:shd w:val="clear" w:color="auto" w:fill="FFFFFF"/>
          </w:tcPr>
          <w:p w:rsidR="00CD1784" w:rsidRPr="00AF4CB1" w:rsidRDefault="00CD1784" w:rsidP="00CD1784">
            <w:pPr>
              <w:pStyle w:val="Vnbnnidung21"/>
              <w:shd w:val="clear" w:color="auto" w:fill="auto"/>
              <w:spacing w:line="288" w:lineRule="auto"/>
              <w:ind w:left="57" w:right="57" w:firstLine="0"/>
              <w:jc w:val="left"/>
              <w:rPr>
                <w:rFonts w:ascii="Times New Roman" w:hAnsi="Times New Roman"/>
                <w:sz w:val="24"/>
                <w:szCs w:val="24"/>
              </w:rPr>
            </w:pPr>
            <w:r w:rsidRPr="00AF4CB1">
              <w:rPr>
                <w:rStyle w:val="Vnbnnidung2Inm10"/>
                <w:rFonts w:ascii="Times New Roman" w:hAnsi="Times New Roman" w:cs="Times New Roman"/>
                <w:b w:val="0"/>
                <w:color w:val="000000"/>
                <w:sz w:val="24"/>
                <w:szCs w:val="24"/>
                <w:lang w:eastAsia="vi-VN"/>
              </w:rPr>
              <w:t>Người</w:t>
            </w:r>
          </w:p>
        </w:tc>
      </w:tr>
      <w:tr w:rsidR="00CD1784" w:rsidRPr="00AF4CB1">
        <w:trPr>
          <w:cantSplit/>
          <w:jc w:val="center"/>
        </w:trPr>
        <w:tc>
          <w:tcPr>
            <w:tcW w:w="4669" w:type="dxa"/>
            <w:tcBorders>
              <w:top w:val="single" w:sz="4" w:space="0" w:color="auto"/>
              <w:left w:val="single" w:sz="4" w:space="0" w:color="auto"/>
              <w:bottom w:val="single" w:sz="4" w:space="0" w:color="auto"/>
              <w:right w:val="nil"/>
            </w:tcBorders>
            <w:shd w:val="clear" w:color="auto" w:fill="FFFFFF"/>
          </w:tcPr>
          <w:p w:rsidR="00CD1784" w:rsidRPr="00AF4CB1" w:rsidRDefault="00CD1784" w:rsidP="00CD1784">
            <w:pPr>
              <w:pStyle w:val="Vnbnnidung21"/>
              <w:numPr>
                <w:ilvl w:val="0"/>
                <w:numId w:val="3"/>
              </w:numPr>
              <w:shd w:val="clear" w:color="auto" w:fill="auto"/>
              <w:tabs>
                <w:tab w:val="left" w:pos="272"/>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Đi lom khom: Cột sống cong hình cung, lồng ngực hẹp bề ngang, xương chậu hẹp, tay dài hơn chân.</w:t>
            </w:r>
          </w:p>
          <w:p w:rsidR="00CD1784" w:rsidRPr="00AF4CB1" w:rsidRDefault="00CD1784" w:rsidP="00CD1784">
            <w:pPr>
              <w:pStyle w:val="Vnbnnidung21"/>
              <w:numPr>
                <w:ilvl w:val="0"/>
                <w:numId w:val="3"/>
              </w:numPr>
              <w:shd w:val="clear" w:color="auto" w:fill="auto"/>
              <w:tabs>
                <w:tab w:val="left" w:pos="272"/>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 xml:space="preserve">Ăn thức ăn sống, cứng: Bộ răng thô, răng nanh phát </w:t>
            </w:r>
            <w:r w:rsidR="00895735">
              <w:rPr>
                <w:rStyle w:val="Vnbnnidung211"/>
                <w:rFonts w:ascii="Times New Roman" w:hAnsi="Times New Roman" w:cs="Times New Roman"/>
                <w:color w:val="000000"/>
                <w:sz w:val="24"/>
                <w:szCs w:val="24"/>
                <w:lang w:eastAsia="vi-VN"/>
              </w:rPr>
              <w:t>triển</w:t>
            </w:r>
            <w:r w:rsidRPr="00AF4CB1">
              <w:rPr>
                <w:rStyle w:val="Vnbnnidung211"/>
                <w:rFonts w:ascii="Times New Roman" w:hAnsi="Times New Roman" w:cs="Times New Roman"/>
                <w:color w:val="000000"/>
                <w:sz w:val="24"/>
                <w:szCs w:val="24"/>
                <w:lang w:eastAsia="vi-VN"/>
              </w:rPr>
              <w:t>, xương hàm to, góc quai hàm lớn.</w:t>
            </w:r>
          </w:p>
          <w:p w:rsidR="00CD1784" w:rsidRPr="00AF4CB1" w:rsidRDefault="00CD1784" w:rsidP="00CD1784">
            <w:pPr>
              <w:pStyle w:val="Vnbnnidung21"/>
              <w:numPr>
                <w:ilvl w:val="0"/>
                <w:numId w:val="3"/>
              </w:numPr>
              <w:shd w:val="clear" w:color="auto" w:fill="auto"/>
              <w:tabs>
                <w:tab w:val="left" w:pos="272"/>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Não nhỏ: ít nếp nhăn, thùy trán ít phát triển, mặt dài và lớn hơn hộp sọ. Chưa có tiếng nói nên chưa có lồi cằm, võ não chưa có vùng cử động nói và vùng hiểu tiếng nói, chưa có tư duy trừu tượng.</w:t>
            </w:r>
          </w:p>
          <w:p w:rsidR="00CD1784" w:rsidRPr="00AF4CB1" w:rsidRDefault="00CD1784" w:rsidP="00CD1784">
            <w:pPr>
              <w:pStyle w:val="Vnbnnidung21"/>
              <w:numPr>
                <w:ilvl w:val="0"/>
                <w:numId w:val="3"/>
              </w:numPr>
              <w:shd w:val="clear" w:color="auto" w:fill="auto"/>
              <w:tabs>
                <w:tab w:val="left" w:pos="272"/>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 xml:space="preserve">Bộ </w:t>
            </w:r>
            <w:r w:rsidRPr="00AF4CB1">
              <w:rPr>
                <w:rStyle w:val="Vnbnnidung211"/>
                <w:rFonts w:ascii="Times New Roman" w:hAnsi="Times New Roman" w:cs="Times New Roman"/>
                <w:color w:val="000000"/>
                <w:sz w:val="24"/>
                <w:szCs w:val="24"/>
              </w:rPr>
              <w:t xml:space="preserve">NTS </w:t>
            </w:r>
            <w:r w:rsidRPr="00AF4CB1">
              <w:rPr>
                <w:rStyle w:val="Vnbnnidung211"/>
                <w:rFonts w:ascii="Times New Roman" w:hAnsi="Times New Roman" w:cs="Times New Roman"/>
                <w:color w:val="000000"/>
                <w:sz w:val="24"/>
                <w:szCs w:val="24"/>
                <w:lang w:eastAsia="vi-VN"/>
              </w:rPr>
              <w:t>2n = 48.</w:t>
            </w:r>
          </w:p>
        </w:tc>
        <w:tc>
          <w:tcPr>
            <w:tcW w:w="5423" w:type="dxa"/>
            <w:tcBorders>
              <w:top w:val="single" w:sz="4" w:space="0" w:color="auto"/>
              <w:left w:val="single" w:sz="4" w:space="0" w:color="auto"/>
              <w:bottom w:val="single" w:sz="4" w:space="0" w:color="auto"/>
              <w:right w:val="single" w:sz="4" w:space="0" w:color="auto"/>
            </w:tcBorders>
            <w:shd w:val="clear" w:color="auto" w:fill="FFFFFF"/>
          </w:tcPr>
          <w:p w:rsidR="00CD1784" w:rsidRPr="00CD1784" w:rsidRDefault="00CD1784" w:rsidP="00CD1784">
            <w:pPr>
              <w:pStyle w:val="Vnbnnidung21"/>
              <w:numPr>
                <w:ilvl w:val="0"/>
                <w:numId w:val="4"/>
              </w:numPr>
              <w:shd w:val="clear" w:color="auto" w:fill="auto"/>
              <w:tabs>
                <w:tab w:val="left" w:pos="333"/>
              </w:tabs>
              <w:spacing w:line="288" w:lineRule="auto"/>
              <w:ind w:left="57" w:right="57" w:firstLine="0"/>
              <w:rPr>
                <w:rStyle w:val="Vnbnnidung211"/>
                <w:rFonts w:ascii="Times New Roman" w:hAnsi="Times New Roman" w:cs="Times New Roman"/>
                <w:sz w:val="24"/>
                <w:szCs w:val="24"/>
              </w:rPr>
            </w:pPr>
            <w:r w:rsidRPr="00AF4CB1">
              <w:rPr>
                <w:rStyle w:val="Vnbnnidung211"/>
                <w:rFonts w:ascii="Times New Roman" w:hAnsi="Times New Roman" w:cs="Times New Roman"/>
                <w:color w:val="000000"/>
                <w:sz w:val="24"/>
                <w:szCs w:val="24"/>
                <w:lang w:eastAsia="vi-VN"/>
              </w:rPr>
              <w:t xml:space="preserve">Đi thẳng mình: Cột sống cong chữ </w:t>
            </w:r>
            <w:r w:rsidR="00895735">
              <w:rPr>
                <w:rStyle w:val="Vnbnnidung211"/>
                <w:rFonts w:ascii="Times New Roman" w:hAnsi="Times New Roman" w:cs="Times New Roman"/>
                <w:color w:val="000000"/>
                <w:sz w:val="24"/>
                <w:szCs w:val="24"/>
                <w:lang w:eastAsia="vi-VN"/>
              </w:rPr>
              <w:t>S</w:t>
            </w:r>
            <w:r w:rsidRPr="00AF4CB1">
              <w:rPr>
                <w:rStyle w:val="Vnbnnidung211"/>
                <w:rFonts w:ascii="Times New Roman" w:hAnsi="Times New Roman" w:cs="Times New Roman"/>
                <w:color w:val="000000"/>
                <w:sz w:val="24"/>
                <w:szCs w:val="24"/>
                <w:lang w:eastAsia="vi-VN"/>
              </w:rPr>
              <w:t>, lồng ngực hẹp bề trước - sau, xương chậu rộng, tay ngắn hơn chân.</w:t>
            </w:r>
          </w:p>
          <w:p w:rsidR="00CD1784" w:rsidRPr="00AF4CB1" w:rsidRDefault="00CD1784" w:rsidP="00CD1784">
            <w:pPr>
              <w:pStyle w:val="Vnbnnidung21"/>
              <w:shd w:val="clear" w:color="auto" w:fill="auto"/>
              <w:tabs>
                <w:tab w:val="left" w:pos="333"/>
              </w:tabs>
              <w:spacing w:line="288" w:lineRule="auto"/>
              <w:ind w:left="57" w:right="57" w:firstLine="0"/>
              <w:rPr>
                <w:rFonts w:ascii="Times New Roman" w:hAnsi="Times New Roman"/>
                <w:sz w:val="24"/>
                <w:szCs w:val="24"/>
              </w:rPr>
            </w:pPr>
          </w:p>
          <w:p w:rsidR="00CD1784" w:rsidRPr="00CD1784" w:rsidRDefault="00CD1784" w:rsidP="00CD1784">
            <w:pPr>
              <w:pStyle w:val="Vnbnnidung21"/>
              <w:numPr>
                <w:ilvl w:val="0"/>
                <w:numId w:val="4"/>
              </w:numPr>
              <w:shd w:val="clear" w:color="auto" w:fill="auto"/>
              <w:tabs>
                <w:tab w:val="left" w:pos="333"/>
              </w:tabs>
              <w:spacing w:line="288" w:lineRule="auto"/>
              <w:ind w:left="57" w:right="57" w:firstLine="0"/>
              <w:rPr>
                <w:rStyle w:val="Vnbnnidung211"/>
                <w:rFonts w:ascii="Times New Roman" w:hAnsi="Times New Roman" w:cs="Times New Roman"/>
                <w:sz w:val="24"/>
                <w:szCs w:val="24"/>
              </w:rPr>
            </w:pPr>
            <w:r w:rsidRPr="00AF4CB1">
              <w:rPr>
                <w:rStyle w:val="Vnbnnidung211"/>
                <w:rFonts w:ascii="Times New Roman" w:hAnsi="Times New Roman" w:cs="Times New Roman"/>
                <w:color w:val="000000"/>
                <w:sz w:val="24"/>
                <w:szCs w:val="24"/>
                <w:lang w:eastAsia="vi-VN"/>
              </w:rPr>
              <w:t>Ăn thức ăn nấu chín, mềm: Bộ răng bớt thô, răng nanh ít phát triển, xương hàm bé, góc quai hàm nhỏ.</w:t>
            </w:r>
          </w:p>
          <w:p w:rsidR="00CD1784" w:rsidRPr="00AF4CB1" w:rsidRDefault="00CD1784" w:rsidP="00CD1784">
            <w:pPr>
              <w:pStyle w:val="Vnbnnidung21"/>
              <w:shd w:val="clear" w:color="auto" w:fill="auto"/>
              <w:tabs>
                <w:tab w:val="left" w:pos="333"/>
              </w:tabs>
              <w:spacing w:line="288" w:lineRule="auto"/>
              <w:ind w:left="57" w:right="57" w:firstLine="0"/>
              <w:rPr>
                <w:rFonts w:ascii="Times New Roman" w:hAnsi="Times New Roman"/>
                <w:sz w:val="24"/>
                <w:szCs w:val="24"/>
              </w:rPr>
            </w:pPr>
          </w:p>
          <w:p w:rsidR="00CD1784" w:rsidRPr="00CD1784" w:rsidRDefault="00CD1784" w:rsidP="00CD1784">
            <w:pPr>
              <w:pStyle w:val="Vnbnnidung21"/>
              <w:numPr>
                <w:ilvl w:val="0"/>
                <w:numId w:val="4"/>
              </w:numPr>
              <w:shd w:val="clear" w:color="auto" w:fill="auto"/>
              <w:tabs>
                <w:tab w:val="left" w:pos="333"/>
              </w:tabs>
              <w:spacing w:line="288" w:lineRule="auto"/>
              <w:ind w:left="57" w:right="57" w:firstLine="0"/>
              <w:rPr>
                <w:rStyle w:val="Vnbnnidung211"/>
                <w:rFonts w:ascii="Times New Roman" w:hAnsi="Times New Roman" w:cs="Times New Roman"/>
                <w:sz w:val="24"/>
                <w:szCs w:val="24"/>
              </w:rPr>
            </w:pPr>
            <w:r w:rsidRPr="00AF4CB1">
              <w:rPr>
                <w:rStyle w:val="Vnbnnidung211"/>
                <w:rFonts w:ascii="Times New Roman" w:hAnsi="Times New Roman" w:cs="Times New Roman"/>
                <w:color w:val="000000"/>
                <w:sz w:val="24"/>
                <w:szCs w:val="24"/>
                <w:lang w:eastAsia="vi-VN"/>
              </w:rPr>
              <w:t>Não lớn: Nhiều khúc cuộn và nếp nhăn, thùy trán phát triển, sọ lớn hơn mặt. Có tiếng nói nên có lồi cằm, võ não có vùng cử động nói và vùng hiểu tiếng nói, có tư duy trừu tượng.</w:t>
            </w:r>
          </w:p>
          <w:p w:rsidR="00CD1784" w:rsidRPr="00AF4CB1" w:rsidRDefault="00CD1784" w:rsidP="00CD1784">
            <w:pPr>
              <w:pStyle w:val="Vnbnnidung21"/>
              <w:shd w:val="clear" w:color="auto" w:fill="auto"/>
              <w:tabs>
                <w:tab w:val="left" w:pos="333"/>
              </w:tabs>
              <w:spacing w:line="288" w:lineRule="auto"/>
              <w:ind w:left="57" w:right="57" w:firstLine="0"/>
              <w:rPr>
                <w:rFonts w:ascii="Times New Roman" w:hAnsi="Times New Roman"/>
                <w:sz w:val="24"/>
                <w:szCs w:val="24"/>
              </w:rPr>
            </w:pPr>
          </w:p>
          <w:p w:rsidR="00CD1784" w:rsidRPr="00AF4CB1" w:rsidRDefault="00CD1784" w:rsidP="00CD1784">
            <w:pPr>
              <w:pStyle w:val="Vnbnnidung21"/>
              <w:numPr>
                <w:ilvl w:val="0"/>
                <w:numId w:val="4"/>
              </w:numPr>
              <w:shd w:val="clear" w:color="auto" w:fill="auto"/>
              <w:tabs>
                <w:tab w:val="left" w:pos="333"/>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B</w:t>
            </w:r>
            <w:r>
              <w:rPr>
                <w:rStyle w:val="Vnbnnidung211"/>
                <w:rFonts w:ascii="Times New Roman" w:hAnsi="Times New Roman" w:cs="Times New Roman"/>
                <w:color w:val="000000"/>
                <w:sz w:val="24"/>
                <w:szCs w:val="24"/>
                <w:lang w:eastAsia="vi-VN"/>
              </w:rPr>
              <w:t>ộ</w:t>
            </w:r>
            <w:r w:rsidRPr="00AF4CB1">
              <w:rPr>
                <w:rStyle w:val="Vnbnnidung211"/>
                <w:rFonts w:ascii="Times New Roman" w:hAnsi="Times New Roman" w:cs="Times New Roman"/>
                <w:color w:val="000000"/>
                <w:sz w:val="24"/>
                <w:szCs w:val="24"/>
                <w:lang w:eastAsia="vi-VN"/>
              </w:rPr>
              <w:t xml:space="preserve"> NST 2n = 46</w:t>
            </w:r>
          </w:p>
        </w:tc>
      </w:tr>
    </w:tbl>
    <w:p w:rsidR="00E31D90" w:rsidRDefault="00E31D90" w:rsidP="00FC58F7">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D3F50">
        <w:tc>
          <w:tcPr>
            <w:tcW w:w="10425" w:type="dxa"/>
            <w:shd w:val="clear" w:color="auto" w:fill="auto"/>
          </w:tcPr>
          <w:p w:rsidR="001D3F50" w:rsidRPr="00A43147" w:rsidRDefault="001D3F50" w:rsidP="001716D4">
            <w:pPr>
              <w:spacing w:before="48" w:after="48"/>
              <w:jc w:val="center"/>
              <w:rPr>
                <w:b/>
                <w:color w:val="00B0F0"/>
              </w:rPr>
            </w:pPr>
            <w:r w:rsidRPr="00A43147">
              <w:rPr>
                <w:b/>
                <w:color w:val="00B0F0"/>
              </w:rPr>
              <w:t>STUDY TIP</w:t>
            </w:r>
          </w:p>
          <w:p w:rsidR="001D3F50" w:rsidRPr="00A36E85" w:rsidRDefault="001D3F50" w:rsidP="001716D4">
            <w:pPr>
              <w:pStyle w:val="Vnbnnidung21"/>
              <w:shd w:val="clear" w:color="auto" w:fill="auto"/>
              <w:spacing w:before="48" w:after="48" w:line="288" w:lineRule="auto"/>
              <w:ind w:firstLine="0"/>
              <w:rPr>
                <w:rFonts w:ascii="Times New Roman" w:hAnsi="Times New Roman"/>
                <w:sz w:val="24"/>
                <w:szCs w:val="24"/>
              </w:rPr>
            </w:pPr>
            <w:r w:rsidRPr="00AF4CB1">
              <w:rPr>
                <w:rStyle w:val="Vnbnnidung2"/>
                <w:rFonts w:ascii="Times New Roman" w:hAnsi="Times New Roman" w:cs="Times New Roman"/>
                <w:color w:val="000000"/>
                <w:sz w:val="24"/>
                <w:szCs w:val="24"/>
                <w:lang w:eastAsia="vi-VN"/>
              </w:rPr>
              <w:t>Nhờ có bộ não phát triển và có tiếng nói, người có khả năng tư duy trừu tượng bằng khái niệm, truyền đạt kinh nghiệm sống và lao động cho nhau tốt hơn.</w:t>
            </w:r>
          </w:p>
        </w:tc>
      </w:tr>
    </w:tbl>
    <w:p w:rsidR="001D3F50" w:rsidRPr="001D3F50" w:rsidRDefault="001D3F50" w:rsidP="00FC58F7">
      <w:pPr>
        <w:spacing w:before="48" w:after="48"/>
        <w:rPr>
          <w:b/>
          <w:color w:val="00B0F0"/>
        </w:rPr>
      </w:pPr>
      <w:r w:rsidRPr="001D3F50">
        <w:rPr>
          <w:b/>
          <w:color w:val="00B0F0"/>
        </w:rPr>
        <w:t xml:space="preserve">3. Những giai đoạn chính trong quá trình phát sinh loài người </w:t>
      </w:r>
    </w:p>
    <w:p w:rsidR="00E31D90" w:rsidRDefault="001D3F50" w:rsidP="00FC58F7">
      <w:pPr>
        <w:spacing w:before="48" w:after="48"/>
      </w:pPr>
      <w:r w:rsidRPr="00AF4CB1">
        <w:rPr>
          <w:rStyle w:val="Tiu3"/>
          <w:color w:val="000000"/>
          <w:sz w:val="24"/>
          <w:szCs w:val="24"/>
          <w:lang w:eastAsia="vi-VN"/>
        </w:rPr>
        <w:t>a. Các dạng vư</w:t>
      </w:r>
      <w:r>
        <w:rPr>
          <w:rStyle w:val="Tiu3"/>
          <w:color w:val="000000"/>
          <w:sz w:val="24"/>
          <w:szCs w:val="24"/>
          <w:lang w:eastAsia="vi-VN"/>
        </w:rPr>
        <w:t>ợ</w:t>
      </w:r>
      <w:r w:rsidRPr="00AF4CB1">
        <w:rPr>
          <w:rStyle w:val="Tiu3"/>
          <w:color w:val="000000"/>
          <w:sz w:val="24"/>
          <w:szCs w:val="24"/>
          <w:lang w:eastAsia="vi-VN"/>
        </w:rPr>
        <w:t>n người hóa thạch</w:t>
      </w:r>
    </w:p>
    <w:p w:rsidR="001D3F50" w:rsidRDefault="001D3F50" w:rsidP="001D3F50">
      <w:pPr>
        <w:pStyle w:val="Vnbnnidung31"/>
        <w:shd w:val="clear" w:color="auto" w:fill="auto"/>
        <w:spacing w:before="48" w:after="48" w:line="288" w:lineRule="auto"/>
        <w:ind w:firstLine="720"/>
        <w:rPr>
          <w:rStyle w:val="Vnbnnidung3"/>
          <w:rFonts w:ascii="Times New Roman" w:hAnsi="Times New Roman"/>
          <w:color w:val="000000"/>
          <w:sz w:val="24"/>
          <w:szCs w:val="24"/>
          <w:lang w:eastAsia="vi-VN"/>
        </w:rPr>
      </w:pPr>
      <w:r w:rsidRPr="00AF4CB1">
        <w:rPr>
          <w:rStyle w:val="Vnbnnidung3"/>
          <w:rFonts w:ascii="Times New Roman" w:hAnsi="Times New Roman"/>
          <w:color w:val="000000"/>
          <w:sz w:val="24"/>
          <w:szCs w:val="24"/>
          <w:lang w:eastAsia="vi-VN"/>
        </w:rPr>
        <w:t>- Một nhánh của dạng vượn người hóa thạch cổ có liên quan đến nguồn gốc loài</w:t>
      </w: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người là Đriôpitec được Gocđơn phát hiện năm 1927 ở châu Phi, sống cách đây khoảng 18 triệu năm.</w:t>
      </w:r>
    </w:p>
    <w:p w:rsidR="00E31D90" w:rsidRPr="001D3F50" w:rsidRDefault="001D3F50" w:rsidP="001D3F50">
      <w:pPr>
        <w:pStyle w:val="Vnbnnidung31"/>
        <w:shd w:val="clear" w:color="auto" w:fill="auto"/>
        <w:spacing w:before="48" w:after="48" w:line="288" w:lineRule="auto"/>
        <w:ind w:firstLine="720"/>
        <w:rPr>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Từ Đriôpitec dẫn đến loài người qua một dạng trung gian đã bị tuyệt diệt là Ôxtralôpitec.</w:t>
      </w:r>
    </w:p>
    <w:p w:rsidR="00E31D90" w:rsidRDefault="001D3F50" w:rsidP="00FC58F7">
      <w:pPr>
        <w:spacing w:before="48" w:after="48"/>
      </w:pPr>
      <w:bookmarkStart w:id="7" w:name="bookmark15"/>
      <w:r>
        <w:rPr>
          <w:rStyle w:val="Tiu4"/>
          <w:color w:val="000000"/>
          <w:sz w:val="24"/>
          <w:szCs w:val="24"/>
          <w:lang w:eastAsia="vi-VN"/>
        </w:rPr>
        <w:t xml:space="preserve">b. </w:t>
      </w:r>
      <w:r w:rsidRPr="00AF4CB1">
        <w:rPr>
          <w:rStyle w:val="Tiu4"/>
          <w:color w:val="000000"/>
          <w:sz w:val="24"/>
          <w:szCs w:val="24"/>
          <w:lang w:eastAsia="vi-VN"/>
        </w:rPr>
        <w:t>Các dạng người vượn hóa thạch</w:t>
      </w:r>
      <w:bookmarkEnd w:id="7"/>
    </w:p>
    <w:p w:rsidR="00E31D90" w:rsidRDefault="001D3F50" w:rsidP="001D3F50">
      <w:pPr>
        <w:spacing w:before="48" w:after="48"/>
        <w:ind w:firstLine="720"/>
      </w:pPr>
      <w:r w:rsidRPr="00AF4CB1">
        <w:rPr>
          <w:rStyle w:val="Vnbnnidung3"/>
          <w:rFonts w:ascii="Times New Roman" w:hAnsi="Times New Roman"/>
          <w:color w:val="000000"/>
          <w:sz w:val="24"/>
          <w:szCs w:val="24"/>
          <w:lang w:eastAsia="vi-VN"/>
        </w:rPr>
        <w:t>Ôxtralôpitec sống ở cuối kỉ Thứ 3, cách nay khoảng 2-8 triệu năm. Chúng đã chuyển từ trên cây xuống mặt đất, đi bằng 2 chân, mình h</w:t>
      </w:r>
      <w:r>
        <w:rPr>
          <w:rStyle w:val="Vnbnnidung3"/>
          <w:rFonts w:ascii="Times New Roman" w:hAnsi="Times New Roman"/>
          <w:color w:val="000000"/>
          <w:sz w:val="24"/>
          <w:szCs w:val="24"/>
          <w:lang w:eastAsia="vi-VN"/>
        </w:rPr>
        <w:t>ơ</w:t>
      </w:r>
      <w:r w:rsidRPr="00AF4CB1">
        <w:rPr>
          <w:rStyle w:val="Vnbnnidung3"/>
          <w:rFonts w:ascii="Times New Roman" w:hAnsi="Times New Roman"/>
          <w:color w:val="000000"/>
          <w:sz w:val="24"/>
          <w:szCs w:val="24"/>
          <w:lang w:eastAsia="vi-VN"/>
        </w:rPr>
        <w:t>i khom về trước, cao 120-140cm, sọ 450-750cm</w:t>
      </w:r>
      <w:r w:rsidRPr="001D3F50">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Chúng đã biết sử dụng cành cây, hòn đá và mảnh xương thú để tự vệ và tấn công thú d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215FB" w:rsidRPr="00A36E85">
        <w:tc>
          <w:tcPr>
            <w:tcW w:w="10425" w:type="dxa"/>
            <w:shd w:val="clear" w:color="auto" w:fill="auto"/>
          </w:tcPr>
          <w:p w:rsidR="00A215FB" w:rsidRPr="00A43147" w:rsidRDefault="00A215FB" w:rsidP="001716D4">
            <w:pPr>
              <w:spacing w:before="48" w:after="48"/>
              <w:jc w:val="center"/>
              <w:rPr>
                <w:b/>
                <w:color w:val="00B0F0"/>
              </w:rPr>
            </w:pPr>
            <w:r w:rsidRPr="00A43147">
              <w:rPr>
                <w:b/>
                <w:color w:val="00B0F0"/>
              </w:rPr>
              <w:t>STUDY TIP</w:t>
            </w:r>
          </w:p>
          <w:p w:rsidR="00A215FB" w:rsidRPr="00A36E85" w:rsidRDefault="00A215FB" w:rsidP="001716D4">
            <w:pPr>
              <w:pStyle w:val="Vnbnnidung21"/>
              <w:shd w:val="clear" w:color="auto" w:fill="auto"/>
              <w:spacing w:before="48" w:after="48" w:line="288" w:lineRule="auto"/>
              <w:ind w:firstLine="0"/>
              <w:rPr>
                <w:rFonts w:ascii="Times New Roman" w:hAnsi="Times New Roman"/>
                <w:sz w:val="24"/>
                <w:szCs w:val="24"/>
              </w:rPr>
            </w:pPr>
            <w:r w:rsidRPr="00AF4CB1">
              <w:rPr>
                <w:rStyle w:val="Vnbnnidung2"/>
                <w:rFonts w:ascii="Times New Roman" w:hAnsi="Times New Roman" w:cs="Times New Roman"/>
                <w:color w:val="000000"/>
                <w:sz w:val="24"/>
                <w:szCs w:val="24"/>
                <w:lang w:eastAsia="vi-VN"/>
              </w:rPr>
              <w:t>Hóa thạch của Ôxtralôpitec được phát hiện lần đầu tiên năm 1924 ở Nam Phi.</w:t>
            </w:r>
          </w:p>
        </w:tc>
      </w:tr>
    </w:tbl>
    <w:p w:rsidR="00E31D90" w:rsidRDefault="00A215FB" w:rsidP="00FC58F7">
      <w:pPr>
        <w:spacing w:before="48" w:after="48"/>
      </w:pPr>
      <w:r>
        <w:t xml:space="preserve">c. </w:t>
      </w:r>
      <w:bookmarkStart w:id="8" w:name="bookmark16"/>
      <w:r w:rsidRPr="00AF4CB1">
        <w:rPr>
          <w:rStyle w:val="Tiu4"/>
          <w:color w:val="000000"/>
          <w:sz w:val="24"/>
          <w:szCs w:val="24"/>
          <w:lang w:eastAsia="vi-VN"/>
        </w:rPr>
        <w:t xml:space="preserve">Người cổ </w:t>
      </w:r>
      <w:r w:rsidRPr="00AF4CB1">
        <w:rPr>
          <w:rStyle w:val="Tiu4"/>
          <w:color w:val="000000"/>
          <w:sz w:val="24"/>
          <w:szCs w:val="24"/>
        </w:rPr>
        <w:t>Homo</w:t>
      </w:r>
      <w:bookmarkEnd w:id="8"/>
    </w:p>
    <w:p w:rsidR="00A215FB" w:rsidRPr="00AF4CB1" w:rsidRDefault="00A215FB" w:rsidP="00A215FB">
      <w:pPr>
        <w:pStyle w:val="Vnbnnidung31"/>
        <w:shd w:val="clear" w:color="auto" w:fill="auto"/>
        <w:spacing w:before="48" w:after="48" w:line="288" w:lineRule="auto"/>
        <w:rPr>
          <w:rFonts w:ascii="Times New Roman" w:hAnsi="Times New Roman"/>
          <w:sz w:val="24"/>
          <w:szCs w:val="24"/>
        </w:rPr>
      </w:pPr>
      <w:r w:rsidRPr="00AF4CB1">
        <w:rPr>
          <w:rStyle w:val="Vnbnnidung3"/>
          <w:rFonts w:ascii="Times New Roman" w:hAnsi="Times New Roman"/>
          <w:color w:val="000000"/>
          <w:sz w:val="24"/>
          <w:szCs w:val="24"/>
          <w:lang w:eastAsia="vi-VN"/>
        </w:rPr>
        <w:t xml:space="preserve">Người cổ </w:t>
      </w:r>
      <w:r w:rsidRPr="00AF4CB1">
        <w:rPr>
          <w:rStyle w:val="Vnbnnidung3"/>
          <w:rFonts w:ascii="Times New Roman" w:hAnsi="Times New Roman"/>
          <w:color w:val="000000"/>
          <w:sz w:val="24"/>
          <w:szCs w:val="24"/>
        </w:rPr>
        <w:t xml:space="preserve">Homo </w:t>
      </w:r>
      <w:r w:rsidRPr="00AF4CB1">
        <w:rPr>
          <w:rStyle w:val="Vnbnnidung3"/>
          <w:rFonts w:ascii="Times New Roman" w:hAnsi="Times New Roman"/>
          <w:color w:val="000000"/>
          <w:sz w:val="24"/>
          <w:szCs w:val="24"/>
          <w:lang w:eastAsia="vi-VN"/>
        </w:rPr>
        <w:t xml:space="preserve">là các dạng người thuộc chi </w:t>
      </w:r>
      <w:r w:rsidRPr="00AF4CB1">
        <w:rPr>
          <w:rStyle w:val="Vnbnnidung3"/>
          <w:rFonts w:ascii="Times New Roman" w:hAnsi="Times New Roman"/>
          <w:color w:val="000000"/>
          <w:sz w:val="24"/>
          <w:szCs w:val="24"/>
        </w:rPr>
        <w:t xml:space="preserve">Homo, </w:t>
      </w:r>
      <w:r w:rsidRPr="00AF4CB1">
        <w:rPr>
          <w:rStyle w:val="Vnbnnidung3"/>
          <w:rFonts w:ascii="Times New Roman" w:hAnsi="Times New Roman"/>
          <w:color w:val="000000"/>
          <w:sz w:val="24"/>
          <w:szCs w:val="24"/>
          <w:lang w:eastAsia="vi-VN"/>
        </w:rPr>
        <w:t>chúng đã bị tuyệt diệt, sống cách nay 35.000 năm đến 2 triệu năm.</w:t>
      </w:r>
    </w:p>
    <w:p w:rsidR="00A215FB" w:rsidRPr="00AF4CB1" w:rsidRDefault="00A215FB" w:rsidP="00A215FB">
      <w:pPr>
        <w:pStyle w:val="Vnbnnidung31"/>
        <w:shd w:val="clear" w:color="auto" w:fill="auto"/>
        <w:spacing w:before="48" w:after="48" w:line="288" w:lineRule="auto"/>
        <w:rPr>
          <w:rFonts w:ascii="Times New Roman" w:hAnsi="Times New Roman"/>
          <w:sz w:val="24"/>
          <w:szCs w:val="24"/>
        </w:rPr>
      </w:pPr>
      <w:r>
        <w:rPr>
          <w:rStyle w:val="Vnbnnidung39pt"/>
          <w:rFonts w:ascii="Times New Roman" w:hAnsi="Times New Roman" w:cs="Times New Roman"/>
          <w:b w:val="0"/>
          <w:color w:val="000000"/>
          <w:sz w:val="24"/>
          <w:szCs w:val="24"/>
        </w:rPr>
        <w:t xml:space="preserve">- </w:t>
      </w:r>
      <w:r w:rsidRPr="00AF4CB1">
        <w:rPr>
          <w:rStyle w:val="Vnbnnidung39pt"/>
          <w:rFonts w:ascii="Times New Roman" w:hAnsi="Times New Roman" w:cs="Times New Roman"/>
          <w:b w:val="0"/>
          <w:color w:val="000000"/>
          <w:sz w:val="24"/>
          <w:szCs w:val="24"/>
        </w:rPr>
        <w:t xml:space="preserve">Homo </w:t>
      </w:r>
      <w:r w:rsidRPr="00AF4CB1">
        <w:rPr>
          <w:rStyle w:val="Vnbnnidung39pt"/>
          <w:rFonts w:ascii="Times New Roman" w:hAnsi="Times New Roman" w:cs="Times New Roman"/>
          <w:b w:val="0"/>
          <w:color w:val="000000"/>
          <w:sz w:val="24"/>
          <w:szCs w:val="24"/>
          <w:lang w:eastAsia="vi-VN"/>
        </w:rPr>
        <w:t xml:space="preserve">habilis </w:t>
      </w:r>
      <w:r w:rsidRPr="00AF4CB1">
        <w:rPr>
          <w:rStyle w:val="Vnbnnidung3"/>
          <w:rFonts w:ascii="Times New Roman" w:hAnsi="Times New Roman"/>
          <w:color w:val="000000"/>
          <w:sz w:val="24"/>
          <w:szCs w:val="24"/>
          <w:lang w:eastAsia="vi-VN"/>
        </w:rPr>
        <w:t>(người khéo léo), sống cách nay 1,6-2 triệu năm, cao 1-1,5m, não 600-800cm</w:t>
      </w:r>
      <w:r w:rsidRPr="00A215FB">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sống thành đàn, đi thẳng, biết chế tác và sử dụng công cụ bằng đá.</w:t>
      </w:r>
    </w:p>
    <w:p w:rsidR="00A215FB" w:rsidRPr="00AF4CB1" w:rsidRDefault="00A215FB" w:rsidP="00A215FB">
      <w:pPr>
        <w:pStyle w:val="Vnbnnidung31"/>
        <w:shd w:val="clear" w:color="auto" w:fill="auto"/>
        <w:spacing w:before="48" w:after="48" w:line="288" w:lineRule="auto"/>
        <w:rPr>
          <w:rFonts w:ascii="Times New Roman" w:hAnsi="Times New Roman"/>
          <w:sz w:val="24"/>
          <w:szCs w:val="24"/>
        </w:rPr>
      </w:pPr>
      <w:r>
        <w:rPr>
          <w:rStyle w:val="Vnbnnidung39pt"/>
          <w:rFonts w:ascii="Times New Roman" w:hAnsi="Times New Roman" w:cs="Times New Roman"/>
          <w:b w:val="0"/>
          <w:color w:val="000000"/>
          <w:sz w:val="24"/>
          <w:szCs w:val="24"/>
        </w:rPr>
        <w:t xml:space="preserve">- </w:t>
      </w:r>
      <w:r w:rsidRPr="00AF4CB1">
        <w:rPr>
          <w:rStyle w:val="Vnbnnidung39pt"/>
          <w:rFonts w:ascii="Times New Roman" w:hAnsi="Times New Roman" w:cs="Times New Roman"/>
          <w:b w:val="0"/>
          <w:color w:val="000000"/>
          <w:sz w:val="24"/>
          <w:szCs w:val="24"/>
        </w:rPr>
        <w:t xml:space="preserve">Homo </w:t>
      </w:r>
      <w:r w:rsidRPr="00AF4CB1">
        <w:rPr>
          <w:rStyle w:val="Vnbnnidung39pt"/>
          <w:rFonts w:ascii="Times New Roman" w:hAnsi="Times New Roman" w:cs="Times New Roman"/>
          <w:b w:val="0"/>
          <w:color w:val="000000"/>
          <w:sz w:val="24"/>
          <w:szCs w:val="24"/>
          <w:lang w:eastAsia="vi-VN"/>
        </w:rPr>
        <w:t xml:space="preserve">erectus </w:t>
      </w:r>
      <w:r w:rsidRPr="00AF4CB1">
        <w:rPr>
          <w:rStyle w:val="Vnbnnidung3"/>
          <w:rFonts w:ascii="Times New Roman" w:hAnsi="Times New Roman"/>
          <w:color w:val="000000"/>
          <w:sz w:val="24"/>
          <w:szCs w:val="24"/>
          <w:lang w:eastAsia="vi-VN"/>
        </w:rPr>
        <w:t>(người đứng thẳng), sống cách nay 35.000 năm - 1,6 triệu năm.</w:t>
      </w:r>
    </w:p>
    <w:p w:rsidR="00A215FB" w:rsidRPr="00AF4CB1" w:rsidRDefault="00A215FB" w:rsidP="00A215FB">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xml:space="preserve">+ Pitêcantrôp (người cổ </w:t>
      </w:r>
      <w:r w:rsidRPr="00AF4CB1">
        <w:rPr>
          <w:rStyle w:val="Vnbnnidung3"/>
          <w:rFonts w:ascii="Times New Roman" w:hAnsi="Times New Roman"/>
          <w:color w:val="000000"/>
          <w:sz w:val="24"/>
          <w:szCs w:val="24"/>
        </w:rPr>
        <w:t xml:space="preserve">Java, </w:t>
      </w:r>
      <w:r w:rsidRPr="00AF4CB1">
        <w:rPr>
          <w:rStyle w:val="Vnbnnidung3"/>
          <w:rFonts w:ascii="Times New Roman" w:hAnsi="Times New Roman"/>
          <w:color w:val="000000"/>
          <w:sz w:val="24"/>
          <w:szCs w:val="24"/>
          <w:lang w:eastAsia="vi-VN"/>
        </w:rPr>
        <w:t xml:space="preserve">được Đuyboa phát hiện năm 1961 ở </w:t>
      </w:r>
      <w:r w:rsidRPr="00AF4CB1">
        <w:rPr>
          <w:rStyle w:val="Vnbnnidung3"/>
          <w:rFonts w:ascii="Times New Roman" w:hAnsi="Times New Roman"/>
          <w:color w:val="000000"/>
          <w:sz w:val="24"/>
          <w:szCs w:val="24"/>
        </w:rPr>
        <w:t xml:space="preserve">Java, </w:t>
      </w:r>
      <w:r w:rsidRPr="00AF4CB1">
        <w:rPr>
          <w:rStyle w:val="Vnbnnidung3"/>
          <w:rFonts w:ascii="Times New Roman" w:hAnsi="Times New Roman"/>
          <w:color w:val="000000"/>
          <w:sz w:val="24"/>
          <w:szCs w:val="24"/>
          <w:lang w:eastAsia="vi-VN"/>
        </w:rPr>
        <w:t>Inđônêxia) sống cách nay từ 35.000 năm -1 triệu năm, cao 170cm, sọ 900 - 950cm</w:t>
      </w:r>
      <w:r w:rsidRPr="00A215FB">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đi thẳng đứng, biết chế tạo và sử dụng công cụ bằng đá.</w:t>
      </w:r>
    </w:p>
    <w:p w:rsidR="00A215FB" w:rsidRPr="00AF4CB1" w:rsidRDefault="00A215FB" w:rsidP="00A215FB">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Xinantrôp (người Bắc Kinh, được phát hiện năm 1927 ở Chu Khẩu Điếm, gần Bắc kinh) sống cách nay từ 50-70 vạn năm, sọ 1000cm</w:t>
      </w:r>
      <w:r w:rsidRPr="00A215FB">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đi thẳng đứng. Biết chế tạo công cụ bằng đá và xương chưa có hình thù rõ rệt, biết dùng lửa, dùng thịt thú làm thức ăn.</w:t>
      </w:r>
    </w:p>
    <w:p w:rsidR="00A215FB" w:rsidRPr="00AF4CB1" w:rsidRDefault="00A215FB" w:rsidP="00A215FB">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lastRenderedPageBreak/>
        <w:t>+ Người Heiđenbec (được phát hiện năm 1907 tại Heiđenbec, Đức) có lẽ đã tồn tại ở châu Âu cách đây khoảng 500.000 năm.</w:t>
      </w:r>
    </w:p>
    <w:p w:rsidR="00A215FB" w:rsidRPr="00AF4CB1" w:rsidRDefault="00A215FB" w:rsidP="00A215FB">
      <w:pPr>
        <w:pStyle w:val="Vnbnnidung80"/>
        <w:shd w:val="clear" w:color="auto" w:fill="auto"/>
        <w:spacing w:line="288" w:lineRule="auto"/>
        <w:rPr>
          <w:rFonts w:ascii="Times New Roman" w:hAnsi="Times New Roman"/>
          <w:b w:val="0"/>
          <w:sz w:val="24"/>
          <w:szCs w:val="24"/>
        </w:rPr>
      </w:pPr>
      <w:r>
        <w:rPr>
          <w:rStyle w:val="Vnbnnidung8"/>
          <w:rFonts w:ascii="Times New Roman" w:hAnsi="Times New Roman"/>
          <w:color w:val="000000"/>
          <w:sz w:val="24"/>
          <w:szCs w:val="24"/>
        </w:rPr>
        <w:t xml:space="preserve">- </w:t>
      </w:r>
      <w:r w:rsidRPr="00AF4CB1">
        <w:rPr>
          <w:rStyle w:val="Vnbnnidung8"/>
          <w:rFonts w:ascii="Times New Roman" w:hAnsi="Times New Roman"/>
          <w:color w:val="000000"/>
          <w:sz w:val="24"/>
          <w:szCs w:val="24"/>
        </w:rPr>
        <w:t xml:space="preserve">Homo </w:t>
      </w:r>
      <w:r w:rsidRPr="00AF4CB1">
        <w:rPr>
          <w:rStyle w:val="Vnbnnidung8"/>
          <w:rFonts w:ascii="Times New Roman" w:hAnsi="Times New Roman"/>
          <w:color w:val="000000"/>
          <w:sz w:val="24"/>
          <w:szCs w:val="24"/>
          <w:lang w:eastAsia="vi-VN"/>
        </w:rPr>
        <w:t>nêanđecthalensis (người Nêanđectan)</w:t>
      </w:r>
    </w:p>
    <w:p w:rsidR="00A215FB" w:rsidRPr="00AF4CB1" w:rsidRDefault="00A215FB" w:rsidP="00A215FB">
      <w:pPr>
        <w:pStyle w:val="Vnbnnidung31"/>
        <w:shd w:val="clear" w:color="auto" w:fill="auto"/>
        <w:spacing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Sống cách nay từ 5-20 vạn năm (hóa thạch được phát hiện đầu tiên năm 1856 ở Nêanđec, Đức, về sau được tìm thấy ở các châu khác), cao 155-165cm, sọ 1400cm</w:t>
      </w:r>
      <w:r w:rsidRPr="00A215FB">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xương hàm nhỏ, bắt đầu có lồi cằm chứng tỏ đã có tiếng nói. Biết ghè đẽo đá silic có cạnh sắc thành dao, rìu mũi nhọn. Sống trong hang đá, hái lượm và săn bắt tập thể. Biết che thân bằng da thú và biết dùng lửa thông thạo.</w:t>
      </w:r>
    </w:p>
    <w:p w:rsidR="00A215FB" w:rsidRPr="00AF4CB1" w:rsidRDefault="00A215FB" w:rsidP="004117A2">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xml:space="preserve">+ Người Nêanđec không phải tổ tiên trực tiếp của người hiện đại mà là một nhánh của chi </w:t>
      </w:r>
      <w:r w:rsidRPr="00AF4CB1">
        <w:rPr>
          <w:rStyle w:val="Vnbnnidung3"/>
          <w:rFonts w:ascii="Times New Roman" w:hAnsi="Times New Roman"/>
          <w:color w:val="000000"/>
          <w:sz w:val="24"/>
          <w:szCs w:val="24"/>
        </w:rPr>
        <w:t xml:space="preserve">Homo </w:t>
      </w:r>
      <w:r w:rsidRPr="00AF4CB1">
        <w:rPr>
          <w:rStyle w:val="Vnbnnidung3"/>
          <w:rFonts w:ascii="Times New Roman" w:hAnsi="Times New Roman"/>
          <w:color w:val="000000"/>
          <w:sz w:val="24"/>
          <w:szCs w:val="24"/>
          <w:lang w:eastAsia="vi-VN"/>
        </w:rPr>
        <w:t>và đã bị tuyệt diệt nhường chỗ cho người hiện đ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117A2" w:rsidRPr="00A36E85">
        <w:tc>
          <w:tcPr>
            <w:tcW w:w="10425" w:type="dxa"/>
            <w:shd w:val="clear" w:color="auto" w:fill="auto"/>
          </w:tcPr>
          <w:p w:rsidR="004117A2" w:rsidRPr="00A43147" w:rsidRDefault="004117A2" w:rsidP="001716D4">
            <w:pPr>
              <w:spacing w:before="48" w:after="48"/>
              <w:jc w:val="center"/>
              <w:rPr>
                <w:b/>
                <w:color w:val="00B0F0"/>
              </w:rPr>
            </w:pPr>
            <w:r w:rsidRPr="00A43147">
              <w:rPr>
                <w:b/>
                <w:color w:val="00B0F0"/>
              </w:rPr>
              <w:t>STUDY TIP</w:t>
            </w:r>
          </w:p>
          <w:p w:rsidR="004117A2" w:rsidRPr="00A36E85" w:rsidRDefault="004117A2" w:rsidP="001716D4">
            <w:pPr>
              <w:pStyle w:val="Vnbnnidung21"/>
              <w:shd w:val="clear" w:color="auto" w:fill="auto"/>
              <w:spacing w:before="48" w:after="48" w:line="288" w:lineRule="auto"/>
              <w:ind w:firstLine="0"/>
              <w:rPr>
                <w:rFonts w:ascii="Times New Roman" w:hAnsi="Times New Roman"/>
                <w:sz w:val="24"/>
                <w:szCs w:val="24"/>
              </w:rPr>
            </w:pPr>
            <w:r w:rsidRPr="00AF4CB1">
              <w:rPr>
                <w:rStyle w:val="Vnbnnidung2"/>
                <w:rFonts w:ascii="Times New Roman" w:hAnsi="Times New Roman"/>
                <w:color w:val="000000"/>
                <w:sz w:val="24"/>
                <w:szCs w:val="24"/>
                <w:lang w:eastAsia="vi-VN"/>
              </w:rPr>
              <w:t xml:space="preserve">Hóa thạch của </w:t>
            </w:r>
            <w:r w:rsidRPr="00AF4CB1">
              <w:rPr>
                <w:rStyle w:val="Vnbnnidung2"/>
                <w:rFonts w:ascii="Times New Roman" w:hAnsi="Times New Roman"/>
                <w:color w:val="000000"/>
                <w:sz w:val="24"/>
                <w:szCs w:val="24"/>
              </w:rPr>
              <w:t xml:space="preserve">Homo </w:t>
            </w:r>
            <w:r w:rsidRPr="00AF4CB1">
              <w:rPr>
                <w:rStyle w:val="Vnbnnidung2"/>
                <w:rFonts w:ascii="Times New Roman" w:hAnsi="Times New Roman"/>
                <w:color w:val="000000"/>
                <w:sz w:val="24"/>
                <w:szCs w:val="24"/>
                <w:lang w:eastAsia="vi-VN"/>
              </w:rPr>
              <w:t xml:space="preserve">habilis được vợ chồng Liccây tìm thấy ở Onđuvai </w:t>
            </w:r>
            <w:r w:rsidRPr="00AF4CB1">
              <w:rPr>
                <w:rStyle w:val="Vnbnnidung2"/>
                <w:rFonts w:ascii="Times New Roman" w:hAnsi="Times New Roman"/>
                <w:color w:val="000000"/>
                <w:sz w:val="24"/>
                <w:szCs w:val="24"/>
              </w:rPr>
              <w:t xml:space="preserve">(Tanzania) </w:t>
            </w:r>
            <w:r w:rsidRPr="00AF4CB1">
              <w:rPr>
                <w:rStyle w:val="Vnbnnidung2"/>
                <w:rFonts w:ascii="Times New Roman" w:hAnsi="Times New Roman"/>
                <w:color w:val="000000"/>
                <w:sz w:val="24"/>
                <w:szCs w:val="24"/>
                <w:lang w:eastAsia="vi-VN"/>
              </w:rPr>
              <w:t>năm 1961-1964. Sau đó được tìm thấy ở nhiều châu khác.</w:t>
            </w:r>
          </w:p>
        </w:tc>
      </w:tr>
    </w:tbl>
    <w:p w:rsidR="00E31D90" w:rsidRDefault="004117A2" w:rsidP="00FC58F7">
      <w:pPr>
        <w:spacing w:before="48" w:after="48"/>
      </w:pPr>
      <w:r>
        <w:t xml:space="preserve">d. </w:t>
      </w:r>
      <w:bookmarkStart w:id="9" w:name="bookmark17"/>
      <w:r w:rsidRPr="00AF4CB1">
        <w:rPr>
          <w:rStyle w:val="Tiu4"/>
          <w:color w:val="000000"/>
          <w:sz w:val="24"/>
          <w:szCs w:val="24"/>
          <w:lang w:eastAsia="vi-VN"/>
        </w:rPr>
        <w:t xml:space="preserve">Người hiện đại </w:t>
      </w:r>
      <w:r w:rsidRPr="00AF4CB1">
        <w:rPr>
          <w:rStyle w:val="Tiu4"/>
          <w:color w:val="000000"/>
          <w:sz w:val="24"/>
          <w:szCs w:val="24"/>
        </w:rPr>
        <w:t>(Homo sapiens)</w:t>
      </w:r>
      <w:bookmarkEnd w:id="9"/>
    </w:p>
    <w:p w:rsidR="004117A2" w:rsidRPr="004117A2" w:rsidRDefault="004117A2" w:rsidP="004117A2">
      <w:pPr>
        <w:pStyle w:val="Vnbnnidung31"/>
        <w:shd w:val="clear" w:color="auto" w:fill="auto"/>
        <w:spacing w:before="48" w:after="48" w:line="288" w:lineRule="auto"/>
        <w:ind w:firstLine="720"/>
        <w:rPr>
          <w:rFonts w:ascii="Times New Roman" w:hAnsi="Times New Roman"/>
          <w:spacing w:val="-2"/>
          <w:sz w:val="24"/>
          <w:szCs w:val="24"/>
        </w:rPr>
      </w:pPr>
      <w:r w:rsidRPr="004117A2">
        <w:rPr>
          <w:rStyle w:val="Vnbnnidung3"/>
          <w:rFonts w:ascii="Times New Roman" w:hAnsi="Times New Roman"/>
          <w:color w:val="000000"/>
          <w:spacing w:val="-2"/>
          <w:sz w:val="24"/>
          <w:szCs w:val="24"/>
          <w:lang w:eastAsia="vi-VN"/>
        </w:rPr>
        <w:t>- Sống cách nay 3-5 vạn năm (hóa thạch đầu tiên được tìm thấy năm 1868 ở làng Crômanhôn, Pháp), cao 180cm, sọ 1700cm</w:t>
      </w:r>
      <w:r w:rsidRPr="004117A2">
        <w:rPr>
          <w:rStyle w:val="Vnbnnidung3"/>
          <w:rFonts w:ascii="Times New Roman" w:hAnsi="Times New Roman"/>
          <w:color w:val="000000"/>
          <w:spacing w:val="-2"/>
          <w:sz w:val="24"/>
          <w:szCs w:val="24"/>
          <w:vertAlign w:val="superscript"/>
          <w:lang w:eastAsia="vi-VN"/>
        </w:rPr>
        <w:t>3</w:t>
      </w:r>
      <w:r w:rsidRPr="004117A2">
        <w:rPr>
          <w:rStyle w:val="Vnbnnidung3"/>
          <w:rFonts w:ascii="Times New Roman" w:hAnsi="Times New Roman"/>
          <w:color w:val="000000"/>
          <w:spacing w:val="-2"/>
          <w:sz w:val="24"/>
          <w:szCs w:val="24"/>
          <w:lang w:eastAsia="vi-VN"/>
        </w:rPr>
        <w:t>, trán rộng và thẳng, không còn gờ trên hốc mắt, hàm dưới có lồi cằm rõ. Biết chế tạo và sử dụng nhiều công cụ tinh xảo bằng đá, xương, sừng như lưỡi rìu có lỗ để tra cán, lao có ngạnh, kim khâu và móc câu bằng xương. Đã có tranh vẽ mô tả quá trình sản xuất và mầm mông của tôn giáo.</w:t>
      </w:r>
    </w:p>
    <w:p w:rsidR="004117A2" w:rsidRPr="00AF4CB1" w:rsidRDefault="004117A2" w:rsidP="004117A2">
      <w:pPr>
        <w:pStyle w:val="Vnbnnidung31"/>
        <w:shd w:val="clear" w:color="auto" w:fill="auto"/>
        <w:spacing w:before="48" w:after="48" w:line="288" w:lineRule="auto"/>
        <w:ind w:firstLine="720"/>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Người Crômanhôn kết thúc thời đại đồ đá cũ (3,5 vạn - 2 triệu năm), sau đó là thời đại đồ đá giữa (1,5-2 vạn năm) rồi đến thời đại đồ đá mới (7-10 ngàn năm), tiếp theo là thời đại đồ đồng, đồ sắt... Người Crômanhôn đã chuyển từ giai đoạn tiến hóa sinh học sang giai đoạn tiến hóa xã hội.</w:t>
      </w:r>
    </w:p>
    <w:p w:rsidR="00E31D90" w:rsidRDefault="00E31D90" w:rsidP="00FC58F7">
      <w:pPr>
        <w:spacing w:before="48" w:after="48"/>
      </w:pPr>
    </w:p>
    <w:p w:rsidR="00A36E85" w:rsidRDefault="00A36E85" w:rsidP="00FC58F7">
      <w:pPr>
        <w:spacing w:before="48" w:after="48"/>
      </w:pPr>
    </w:p>
    <w:p w:rsidR="00A36E85" w:rsidRDefault="00A36E85" w:rsidP="00FC58F7">
      <w:pPr>
        <w:spacing w:before="48" w:after="48"/>
      </w:pPr>
    </w:p>
    <w:p w:rsidR="00FC58F7" w:rsidRPr="00FC58F7" w:rsidRDefault="00A36E85" w:rsidP="00FC58F7">
      <w:pPr>
        <w:spacing w:before="48" w:after="48"/>
        <w:jc w:val="center"/>
        <w:rPr>
          <w:b/>
          <w:color w:val="00B0F0"/>
        </w:rPr>
      </w:pPr>
      <w:r>
        <w:rPr>
          <w:b/>
          <w:color w:val="00B0F0"/>
        </w:rPr>
        <w:br w:type="page"/>
      </w:r>
      <w:r w:rsidR="00FC58F7" w:rsidRPr="00FC58F7">
        <w:rPr>
          <w:b/>
          <w:color w:val="00B0F0"/>
        </w:rPr>
        <w:lastRenderedPageBreak/>
        <w:t xml:space="preserve">CÂU HỎI ÔN TẬP </w:t>
      </w:r>
      <w:r w:rsidR="00214455">
        <w:rPr>
          <w:b/>
          <w:color w:val="00B0F0"/>
        </w:rPr>
        <w:t>CHƯƠNG II</w:t>
      </w:r>
    </w:p>
    <w:p w:rsidR="008D1EBC" w:rsidRPr="00534A9D" w:rsidRDefault="00CA1DF7" w:rsidP="00B54DDD">
      <w:pPr>
        <w:tabs>
          <w:tab w:val="left" w:pos="181"/>
          <w:tab w:val="left" w:pos="2699"/>
          <w:tab w:val="left" w:pos="5221"/>
          <w:tab w:val="left" w:pos="7739"/>
        </w:tabs>
        <w:spacing w:before="48" w:after="48"/>
        <w:rPr>
          <w:color w:val="000000"/>
          <w:spacing w:val="2"/>
          <w:szCs w:val="24"/>
        </w:rPr>
      </w:pPr>
      <w:r w:rsidRPr="00534A9D">
        <w:rPr>
          <w:b/>
          <w:color w:val="00B0F0"/>
          <w:spacing w:val="2"/>
          <w:szCs w:val="24"/>
        </w:rPr>
        <w:t xml:space="preserve">Câu </w:t>
      </w:r>
      <w:r w:rsidR="000A6217" w:rsidRPr="00534A9D">
        <w:rPr>
          <w:b/>
          <w:color w:val="00B0F0"/>
          <w:spacing w:val="2"/>
          <w:szCs w:val="24"/>
        </w:rPr>
        <w:t>1</w:t>
      </w:r>
      <w:r w:rsidR="008D1EBC" w:rsidRPr="00534A9D">
        <w:rPr>
          <w:b/>
          <w:color w:val="00B0F0"/>
          <w:spacing w:val="2"/>
          <w:szCs w:val="24"/>
        </w:rPr>
        <w:t>.</w:t>
      </w:r>
      <w:r w:rsidR="008D1EBC" w:rsidRPr="00534A9D">
        <w:rPr>
          <w:color w:val="000000"/>
          <w:spacing w:val="2"/>
          <w:szCs w:val="24"/>
        </w:rPr>
        <w:t xml:space="preserve"> </w:t>
      </w:r>
      <w:r w:rsidR="00534A9D" w:rsidRPr="00534A9D">
        <w:rPr>
          <w:rStyle w:val="Vnbnnidung20"/>
          <w:rFonts w:ascii="Times New Roman" w:hAnsi="Times New Roman"/>
          <w:color w:val="000000"/>
          <w:sz w:val="24"/>
          <w:szCs w:val="24"/>
          <w:lang w:eastAsia="vi-VN"/>
        </w:rPr>
        <w:t>Sự sống trên Trái đất được hình thành qua những giai đoạn:</w:t>
      </w:r>
    </w:p>
    <w:p w:rsidR="00534A9D" w:rsidRDefault="00B54DDD" w:rsidP="00B54DDD">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00CA1DF7" w:rsidRPr="003D5FAC">
        <w:rPr>
          <w:szCs w:val="24"/>
        </w:rPr>
        <w:t xml:space="preserve"> </w:t>
      </w:r>
      <w:r w:rsidR="00534A9D" w:rsidRPr="002A1ACC">
        <w:rPr>
          <w:rStyle w:val="Vnbnnidung20"/>
          <w:rFonts w:ascii="Times New Roman" w:hAnsi="Times New Roman"/>
          <w:color w:val="000000"/>
          <w:sz w:val="24"/>
          <w:szCs w:val="24"/>
          <w:lang w:eastAsia="vi-VN"/>
        </w:rPr>
        <w:t>Tiến hóa hóa học, tiến hóa tiền sinh học, tiến hóa sinh học.</w:t>
      </w:r>
    </w:p>
    <w:p w:rsidR="00534A9D" w:rsidRDefault="00CA1DF7" w:rsidP="00B54DDD">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00B54DDD" w:rsidRPr="00B54DDD">
        <w:rPr>
          <w:b/>
          <w:color w:val="00B0F0"/>
          <w:szCs w:val="24"/>
        </w:rPr>
        <w:t>B.</w:t>
      </w:r>
      <w:r w:rsidRPr="003D5FAC">
        <w:rPr>
          <w:szCs w:val="24"/>
        </w:rPr>
        <w:t xml:space="preserve"> </w:t>
      </w:r>
      <w:r w:rsidR="00534A9D" w:rsidRPr="002A1ACC">
        <w:rPr>
          <w:rStyle w:val="Vnbnnidung20"/>
          <w:rFonts w:ascii="Times New Roman" w:hAnsi="Times New Roman"/>
          <w:color w:val="000000"/>
          <w:sz w:val="24"/>
          <w:szCs w:val="24"/>
          <w:lang w:eastAsia="vi-VN"/>
        </w:rPr>
        <w:t>Tiến hóa hóa học, tiến hóa tiền sinh học.</w:t>
      </w:r>
    </w:p>
    <w:p w:rsidR="00534A9D" w:rsidRDefault="00CA1DF7" w:rsidP="00B54DDD">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00B54DDD" w:rsidRPr="00B54DDD">
        <w:rPr>
          <w:b/>
          <w:color w:val="00B0F0"/>
          <w:szCs w:val="24"/>
        </w:rPr>
        <w:t>C.</w:t>
      </w:r>
      <w:r w:rsidRPr="003D5FAC">
        <w:rPr>
          <w:szCs w:val="24"/>
        </w:rPr>
        <w:t xml:space="preserve"> </w:t>
      </w:r>
      <w:r w:rsidR="00534A9D" w:rsidRPr="002A1ACC">
        <w:rPr>
          <w:rStyle w:val="Vnbnnidung20"/>
          <w:rFonts w:ascii="Times New Roman" w:hAnsi="Times New Roman"/>
          <w:color w:val="000000"/>
          <w:sz w:val="24"/>
          <w:szCs w:val="24"/>
          <w:lang w:eastAsia="vi-VN"/>
        </w:rPr>
        <w:t>Tiến hóa hóa học, tiến hóa sinh học.</w:t>
      </w:r>
    </w:p>
    <w:p w:rsidR="00CA1DF7" w:rsidRDefault="00CA1DF7" w:rsidP="00B54DDD">
      <w:pPr>
        <w:tabs>
          <w:tab w:val="left" w:pos="181"/>
          <w:tab w:val="left" w:pos="2699"/>
          <w:tab w:val="left" w:pos="5221"/>
          <w:tab w:val="left" w:pos="7739"/>
        </w:tabs>
        <w:spacing w:before="48" w:after="48"/>
        <w:rPr>
          <w:color w:val="000000"/>
          <w:szCs w:val="24"/>
        </w:rPr>
      </w:pPr>
      <w:r w:rsidRPr="003D5FAC">
        <w:rPr>
          <w:b/>
          <w:szCs w:val="24"/>
        </w:rPr>
        <w:tab/>
      </w:r>
      <w:r w:rsidR="00B54DDD" w:rsidRPr="00B54DDD">
        <w:rPr>
          <w:b/>
          <w:color w:val="00B0F0"/>
          <w:szCs w:val="24"/>
        </w:rPr>
        <w:t>D.</w:t>
      </w:r>
      <w:r w:rsidRPr="003D5FAC">
        <w:rPr>
          <w:szCs w:val="24"/>
        </w:rPr>
        <w:t xml:space="preserve"> </w:t>
      </w:r>
      <w:r w:rsidR="00534A9D" w:rsidRPr="002A1ACC">
        <w:rPr>
          <w:rStyle w:val="Vnbnnidung20"/>
          <w:rFonts w:ascii="Times New Roman" w:hAnsi="Times New Roman"/>
          <w:color w:val="000000"/>
          <w:sz w:val="24"/>
          <w:szCs w:val="24"/>
          <w:lang w:eastAsia="vi-VN"/>
        </w:rPr>
        <w:t>Tiến hóa tiền sinh học, tiến hóa sinh học.</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2.</w:t>
      </w:r>
      <w:r>
        <w:rPr>
          <w:color w:val="000000"/>
          <w:szCs w:val="24"/>
        </w:rPr>
        <w:t xml:space="preserve"> </w:t>
      </w:r>
      <w:r w:rsidR="00534A9D" w:rsidRPr="002A1ACC">
        <w:rPr>
          <w:rStyle w:val="Vnbnnidung20"/>
          <w:rFonts w:ascii="Times New Roman" w:hAnsi="Times New Roman"/>
          <w:color w:val="000000"/>
          <w:sz w:val="24"/>
          <w:szCs w:val="24"/>
          <w:lang w:eastAsia="vi-VN"/>
        </w:rPr>
        <w:t xml:space="preserve">Thí nghiệm của </w:t>
      </w:r>
      <w:r w:rsidR="00534A9D" w:rsidRPr="002A1ACC">
        <w:rPr>
          <w:rStyle w:val="Vnbnnidung20"/>
          <w:rFonts w:ascii="Times New Roman" w:hAnsi="Times New Roman"/>
          <w:color w:val="000000"/>
          <w:sz w:val="24"/>
          <w:szCs w:val="24"/>
        </w:rPr>
        <w:t xml:space="preserve">Fox </w:t>
      </w:r>
      <w:r w:rsidR="00534A9D" w:rsidRPr="002A1ACC">
        <w:rPr>
          <w:rStyle w:val="Vnbnnidung20"/>
          <w:rFonts w:ascii="Times New Roman" w:hAnsi="Times New Roman"/>
          <w:color w:val="000000"/>
          <w:sz w:val="24"/>
          <w:szCs w:val="24"/>
          <w:lang w:eastAsia="vi-VN"/>
        </w:rPr>
        <w:t>và cộng sự đã chứng minh:</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sidR="00925430">
        <w:rPr>
          <w:color w:val="000000"/>
          <w:szCs w:val="24"/>
        </w:rPr>
        <w:t xml:space="preserve"> </w:t>
      </w:r>
      <w:r w:rsidR="00534A9D" w:rsidRPr="002A1ACC">
        <w:rPr>
          <w:rStyle w:val="Vnbnnidung20"/>
          <w:rFonts w:ascii="Times New Roman" w:hAnsi="Times New Roman"/>
          <w:color w:val="000000"/>
          <w:sz w:val="24"/>
          <w:szCs w:val="24"/>
          <w:lang w:eastAsia="vi-VN"/>
        </w:rPr>
        <w:t>Trong điều kiện khí quyển nguyên thủy, chất hóa học đã được tạo nên từ những chấ</w:t>
      </w:r>
      <w:r w:rsidR="00214455">
        <w:rPr>
          <w:rStyle w:val="Vnbnnidung20"/>
          <w:rFonts w:ascii="Times New Roman" w:hAnsi="Times New Roman"/>
          <w:color w:val="000000"/>
          <w:sz w:val="24"/>
          <w:szCs w:val="24"/>
          <w:lang w:eastAsia="vi-VN"/>
        </w:rPr>
        <w:t>t vô cơ</w:t>
      </w:r>
      <w:r w:rsidR="00534A9D" w:rsidRPr="002A1ACC">
        <w:rPr>
          <w:rStyle w:val="Vnbnnidung20"/>
          <w:rFonts w:ascii="Times New Roman" w:hAnsi="Times New Roman"/>
          <w:color w:val="000000"/>
          <w:sz w:val="24"/>
          <w:szCs w:val="24"/>
          <w:lang w:eastAsia="vi-VN"/>
        </w:rPr>
        <w:t xml:space="preserve"> theo con đường hoá học.</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sidR="00925430">
        <w:rPr>
          <w:color w:val="000000"/>
          <w:szCs w:val="24"/>
        </w:rPr>
        <w:t xml:space="preserve"> </w:t>
      </w:r>
      <w:r w:rsidR="00534A9D" w:rsidRPr="002A1ACC">
        <w:rPr>
          <w:rStyle w:val="Vnbnnidung20"/>
          <w:rFonts w:ascii="Times New Roman" w:hAnsi="Times New Roman"/>
          <w:color w:val="000000"/>
          <w:sz w:val="24"/>
          <w:szCs w:val="24"/>
          <w:lang w:eastAsia="vi-VN"/>
        </w:rPr>
        <w:t>Trong điều kiện khí quyển nguyên thủy đã có sự trùng phân các đại phân tử hữu cơ đơn giản thành các đại phân tử hữu cơ phức tạp.</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sidR="00925430">
        <w:rPr>
          <w:color w:val="000000"/>
          <w:szCs w:val="24"/>
        </w:rPr>
        <w:t xml:space="preserve"> </w:t>
      </w:r>
      <w:r w:rsidR="00534A9D" w:rsidRPr="002A1ACC">
        <w:rPr>
          <w:rStyle w:val="Vnbnnidung20"/>
          <w:rFonts w:ascii="Times New Roman" w:hAnsi="Times New Roman"/>
          <w:color w:val="000000"/>
          <w:sz w:val="24"/>
          <w:szCs w:val="24"/>
          <w:lang w:eastAsia="vi-VN"/>
        </w:rPr>
        <w:t>Có sự hình thành các tế</w:t>
      </w:r>
      <w:r w:rsidR="0039234A">
        <w:rPr>
          <w:rStyle w:val="Vnbnnidung20"/>
          <w:rFonts w:ascii="Times New Roman" w:hAnsi="Times New Roman"/>
          <w:color w:val="000000"/>
          <w:sz w:val="24"/>
          <w:szCs w:val="24"/>
          <w:lang w:eastAsia="vi-VN"/>
        </w:rPr>
        <w:t xml:space="preserve"> </w:t>
      </w:r>
      <w:r w:rsidR="00534A9D" w:rsidRPr="002A1ACC">
        <w:rPr>
          <w:rStyle w:val="Vnbnnidung20"/>
          <w:rFonts w:ascii="Times New Roman" w:hAnsi="Times New Roman"/>
          <w:color w:val="000000"/>
          <w:sz w:val="24"/>
          <w:szCs w:val="24"/>
          <w:lang w:eastAsia="vi-VN"/>
        </w:rPr>
        <w:t>bào sống sơ khai từ các đại phân tử hữu cơ.</w:t>
      </w:r>
    </w:p>
    <w:p w:rsidR="00E229CF" w:rsidRDefault="00E229CF"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sidR="00925430">
        <w:rPr>
          <w:color w:val="000000"/>
          <w:szCs w:val="24"/>
        </w:rPr>
        <w:t xml:space="preserve"> </w:t>
      </w:r>
      <w:r w:rsidR="00534A9D" w:rsidRPr="002A1ACC">
        <w:rPr>
          <w:rStyle w:val="Vnbnnidung20"/>
          <w:rFonts w:ascii="Times New Roman" w:hAnsi="Times New Roman"/>
          <w:color w:val="000000"/>
          <w:sz w:val="24"/>
          <w:szCs w:val="24"/>
          <w:lang w:eastAsia="vi-VN"/>
        </w:rPr>
        <w:t>Sinh vật đầu tiên đã hình thành trong điều kiện trái đất nguyên thủy.</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3.</w:t>
      </w:r>
      <w:r>
        <w:rPr>
          <w:color w:val="000000"/>
          <w:szCs w:val="24"/>
        </w:rPr>
        <w:t xml:space="preserve"> </w:t>
      </w:r>
      <w:r w:rsidR="00534A9D" w:rsidRPr="002A1ACC">
        <w:rPr>
          <w:rStyle w:val="Vnbnnidung20"/>
          <w:rFonts w:ascii="Times New Roman" w:hAnsi="Times New Roman"/>
          <w:color w:val="000000"/>
          <w:sz w:val="24"/>
          <w:szCs w:val="24"/>
          <w:lang w:eastAsia="vi-VN"/>
        </w:rPr>
        <w:t xml:space="preserve">Nhận xét nào sau đây </w:t>
      </w:r>
      <w:r w:rsidR="00534A9D" w:rsidRPr="00DC77AC">
        <w:rPr>
          <w:rStyle w:val="Vnbnnidung20"/>
          <w:rFonts w:ascii="Times New Roman" w:hAnsi="Times New Roman"/>
          <w:b/>
          <w:color w:val="000000"/>
          <w:sz w:val="24"/>
          <w:szCs w:val="24"/>
          <w:lang w:eastAsia="vi-VN"/>
        </w:rPr>
        <w:t>đúng?</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534A9D" w:rsidRPr="002A1ACC">
        <w:rPr>
          <w:rStyle w:val="Vnbnnidung20"/>
          <w:rFonts w:ascii="Times New Roman" w:hAnsi="Times New Roman"/>
          <w:color w:val="000000"/>
          <w:sz w:val="24"/>
          <w:szCs w:val="24"/>
          <w:lang w:eastAsia="vi-VN"/>
        </w:rPr>
        <w:t>Mầm mống sự sống xuất hiện ngay khi Trái đất hình thành.</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sidR="00925430">
        <w:rPr>
          <w:color w:val="000000"/>
          <w:szCs w:val="24"/>
        </w:rPr>
        <w:t xml:space="preserve"> </w:t>
      </w:r>
      <w:r w:rsidR="00534A9D" w:rsidRPr="002A1ACC">
        <w:rPr>
          <w:rStyle w:val="Vnbnnidung20"/>
          <w:rFonts w:ascii="Times New Roman" w:hAnsi="Times New Roman"/>
          <w:color w:val="000000"/>
          <w:sz w:val="24"/>
          <w:szCs w:val="24"/>
          <w:lang w:eastAsia="vi-VN"/>
        </w:rPr>
        <w:t>Quá trình tiến hóa học trải qua 3 bước.</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sidR="00925430">
        <w:rPr>
          <w:color w:val="000000"/>
          <w:szCs w:val="24"/>
        </w:rPr>
        <w:t xml:space="preserve"> </w:t>
      </w:r>
      <w:r w:rsidR="00534A9D" w:rsidRPr="002A1ACC">
        <w:rPr>
          <w:rStyle w:val="Vnbnnidung20"/>
          <w:rFonts w:ascii="Times New Roman" w:hAnsi="Times New Roman"/>
          <w:color w:val="000000"/>
          <w:sz w:val="24"/>
          <w:szCs w:val="24"/>
          <w:lang w:eastAsia="vi-VN"/>
        </w:rPr>
        <w:t xml:space="preserve">Trong khí quyển nguyên thủy chứa khí: Nitơ, Ôxi, </w:t>
      </w:r>
      <w:r w:rsidR="00534A9D" w:rsidRPr="002A1ACC">
        <w:rPr>
          <w:rStyle w:val="Vnbnnidung20"/>
          <w:rFonts w:ascii="Times New Roman" w:hAnsi="Times New Roman"/>
          <w:color w:val="000000"/>
          <w:sz w:val="24"/>
          <w:szCs w:val="24"/>
          <w:lang w:val="de-DE" w:eastAsia="de-DE"/>
        </w:rPr>
        <w:t>C</w:t>
      </w:r>
      <w:r w:rsidR="00534A9D">
        <w:rPr>
          <w:rStyle w:val="Vnbnnidung20"/>
          <w:rFonts w:ascii="Times New Roman" w:hAnsi="Times New Roman"/>
          <w:color w:val="000000"/>
          <w:sz w:val="24"/>
          <w:szCs w:val="24"/>
          <w:lang w:val="de-DE" w:eastAsia="de-DE"/>
        </w:rPr>
        <w:t>O</w:t>
      </w:r>
      <w:r w:rsidR="00534A9D" w:rsidRPr="00534A9D">
        <w:rPr>
          <w:rStyle w:val="Vnbnnidung2Constantia5"/>
          <w:rFonts w:ascii="Times New Roman" w:hAnsi="Times New Roman" w:cs="Times New Roman"/>
          <w:color w:val="000000"/>
          <w:sz w:val="24"/>
          <w:szCs w:val="24"/>
          <w:vertAlign w:val="subscript"/>
          <w:lang w:val="de-DE" w:eastAsia="de-DE"/>
        </w:rPr>
        <w:t>2</w:t>
      </w:r>
      <w:r w:rsidR="00534A9D" w:rsidRPr="002A1ACC">
        <w:rPr>
          <w:rStyle w:val="Vnbnnidung20"/>
          <w:rFonts w:ascii="Times New Roman" w:hAnsi="Times New Roman"/>
          <w:color w:val="000000"/>
          <w:sz w:val="24"/>
          <w:szCs w:val="24"/>
          <w:lang w:val="de-DE" w:eastAsia="de-DE"/>
        </w:rPr>
        <w:t xml:space="preserve">, </w:t>
      </w:r>
      <w:r w:rsidR="00534A9D" w:rsidRPr="002A1ACC">
        <w:rPr>
          <w:rStyle w:val="Vnbnnidung20"/>
          <w:rFonts w:ascii="Times New Roman" w:hAnsi="Times New Roman"/>
          <w:color w:val="000000"/>
          <w:sz w:val="24"/>
          <w:szCs w:val="24"/>
          <w:lang w:eastAsia="vi-VN"/>
        </w:rPr>
        <w:t>khí NH</w:t>
      </w:r>
      <w:r w:rsidR="00534A9D" w:rsidRPr="00534A9D">
        <w:rPr>
          <w:rStyle w:val="Vnbnnidung20"/>
          <w:rFonts w:ascii="Times New Roman" w:hAnsi="Times New Roman"/>
          <w:color w:val="000000"/>
          <w:sz w:val="24"/>
          <w:szCs w:val="24"/>
          <w:vertAlign w:val="subscript"/>
          <w:lang w:eastAsia="vi-VN"/>
        </w:rPr>
        <w:t>3</w:t>
      </w:r>
      <w:r w:rsidR="00534A9D" w:rsidRPr="002A1ACC">
        <w:rPr>
          <w:rStyle w:val="Vnbnnidung20"/>
          <w:rFonts w:ascii="Times New Roman" w:hAnsi="Times New Roman"/>
          <w:color w:val="000000"/>
          <w:sz w:val="24"/>
          <w:szCs w:val="24"/>
          <w:lang w:eastAsia="vi-VN"/>
        </w:rPr>
        <w:t>.</w:t>
      </w:r>
    </w:p>
    <w:p w:rsidR="00E229CF" w:rsidRDefault="00E229CF"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534A9D" w:rsidRPr="002A1ACC">
        <w:rPr>
          <w:rStyle w:val="Vnbnnidung20"/>
          <w:rFonts w:ascii="Times New Roman" w:hAnsi="Times New Roman"/>
          <w:color w:val="000000"/>
          <w:sz w:val="24"/>
          <w:szCs w:val="24"/>
          <w:lang w:eastAsia="vi-VN"/>
        </w:rPr>
        <w:t>Chất hữu cơ đơn giản đầu tiên được tổng h</w:t>
      </w:r>
      <w:r w:rsidR="00282216">
        <w:rPr>
          <w:rStyle w:val="Vnbnnidung20"/>
          <w:rFonts w:ascii="Times New Roman" w:hAnsi="Times New Roman"/>
          <w:color w:val="000000"/>
          <w:sz w:val="24"/>
          <w:szCs w:val="24"/>
          <w:lang w:eastAsia="vi-VN"/>
        </w:rPr>
        <w:t>ợ</w:t>
      </w:r>
      <w:r w:rsidR="00534A9D" w:rsidRPr="002A1ACC">
        <w:rPr>
          <w:rStyle w:val="Vnbnnidung20"/>
          <w:rFonts w:ascii="Times New Roman" w:hAnsi="Times New Roman"/>
          <w:color w:val="000000"/>
          <w:sz w:val="24"/>
          <w:szCs w:val="24"/>
          <w:lang w:eastAsia="vi-VN"/>
        </w:rPr>
        <w:t>p nhờ nguồn năng lượng sinh học.</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4.</w:t>
      </w:r>
      <w:r w:rsidR="00925430">
        <w:rPr>
          <w:color w:val="000000"/>
          <w:szCs w:val="24"/>
        </w:rPr>
        <w:t xml:space="preserve"> </w:t>
      </w:r>
      <w:r w:rsidR="00B944C7" w:rsidRPr="002A1ACC">
        <w:rPr>
          <w:rStyle w:val="Vnbnnidung20"/>
          <w:rFonts w:ascii="Times New Roman" w:hAnsi="Times New Roman"/>
          <w:color w:val="000000"/>
          <w:sz w:val="24"/>
          <w:szCs w:val="24"/>
          <w:lang w:eastAsia="vi-VN"/>
        </w:rPr>
        <w:t xml:space="preserve">Quá trình tiến hóa dẫn tới sự hình thành nên các hợp chất hữu cơ từ các chất vô cơ đơn giản </w:t>
      </w:r>
      <w:r w:rsidR="00B944C7" w:rsidRPr="00DC77AC">
        <w:rPr>
          <w:rStyle w:val="Vnbnnidung20"/>
          <w:rFonts w:ascii="Times New Roman" w:hAnsi="Times New Roman"/>
          <w:b/>
          <w:color w:val="000000"/>
          <w:sz w:val="24"/>
          <w:szCs w:val="24"/>
          <w:lang w:eastAsia="vi-VN"/>
        </w:rPr>
        <w:t>không</w:t>
      </w:r>
      <w:r w:rsidR="00B944C7" w:rsidRPr="002A1ACC">
        <w:rPr>
          <w:rStyle w:val="Vnbnnidung20"/>
          <w:rFonts w:ascii="Times New Roman" w:hAnsi="Times New Roman"/>
          <w:color w:val="000000"/>
          <w:sz w:val="24"/>
          <w:szCs w:val="24"/>
          <w:lang w:eastAsia="vi-VN"/>
        </w:rPr>
        <w:t xml:space="preserve"> có sự tham gia của nguồn năng lượng nào?</w:t>
      </w:r>
    </w:p>
    <w:p w:rsidR="00B944C7"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Phóng điện trong khí quyển, tia tử ngoại.</w:t>
      </w:r>
    </w:p>
    <w:p w:rsidR="00B944C7"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sidR="00925430">
        <w:rPr>
          <w:color w:val="000000"/>
          <w:szCs w:val="24"/>
        </w:rPr>
        <w:t xml:space="preserve"> </w:t>
      </w:r>
      <w:r w:rsidR="00B944C7" w:rsidRPr="002A1ACC">
        <w:rPr>
          <w:rStyle w:val="Vnbnnidung20"/>
          <w:rFonts w:ascii="Times New Roman" w:hAnsi="Times New Roman"/>
          <w:color w:val="000000"/>
          <w:sz w:val="24"/>
          <w:szCs w:val="24"/>
          <w:lang w:eastAsia="vi-VN"/>
        </w:rPr>
        <w:t>Tia tử ngoại, hoạt động núi lửa.</w:t>
      </w:r>
    </w:p>
    <w:p w:rsidR="00B944C7"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sidR="00925430">
        <w:rPr>
          <w:color w:val="000000"/>
          <w:szCs w:val="24"/>
        </w:rPr>
        <w:t xml:space="preserve"> </w:t>
      </w:r>
      <w:r w:rsidR="00B944C7" w:rsidRPr="002A1ACC">
        <w:rPr>
          <w:rStyle w:val="Vnbnnidung20"/>
          <w:rFonts w:ascii="Times New Roman" w:hAnsi="Times New Roman"/>
          <w:color w:val="000000"/>
          <w:sz w:val="24"/>
          <w:szCs w:val="24"/>
          <w:lang w:eastAsia="vi-VN"/>
        </w:rPr>
        <w:t>Hoạt động núi lửa, bức xạ mặt trời.</w:t>
      </w:r>
    </w:p>
    <w:p w:rsidR="00E229CF" w:rsidRDefault="00E229CF"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sidR="00925430">
        <w:rPr>
          <w:color w:val="000000"/>
          <w:szCs w:val="24"/>
        </w:rPr>
        <w:t xml:space="preserve"> </w:t>
      </w:r>
      <w:r w:rsidR="00B944C7" w:rsidRPr="002A1ACC">
        <w:rPr>
          <w:rStyle w:val="Vnbnnidung20"/>
          <w:rFonts w:ascii="Times New Roman" w:hAnsi="Times New Roman"/>
          <w:color w:val="000000"/>
          <w:sz w:val="24"/>
          <w:szCs w:val="24"/>
          <w:lang w:eastAsia="vi-VN"/>
        </w:rPr>
        <w:t>Tia tử ngoại và năng lương sinh học.</w:t>
      </w:r>
    </w:p>
    <w:p w:rsidR="00925430" w:rsidRDefault="00925430" w:rsidP="00925430">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Pr>
          <w:b/>
          <w:color w:val="00B0F0"/>
          <w:spacing w:val="2"/>
          <w:szCs w:val="24"/>
        </w:rPr>
        <w:t>5</w:t>
      </w:r>
      <w:r w:rsidRPr="00B54DDD">
        <w:rPr>
          <w:b/>
          <w:color w:val="00B0F0"/>
          <w:spacing w:val="2"/>
          <w:szCs w:val="24"/>
        </w:rPr>
        <w:t>.</w:t>
      </w:r>
      <w:r w:rsidRPr="00DA335A">
        <w:rPr>
          <w:color w:val="000000"/>
          <w:spacing w:val="2"/>
          <w:szCs w:val="24"/>
        </w:rPr>
        <w:t xml:space="preserve"> </w:t>
      </w:r>
      <w:r w:rsidR="00B944C7" w:rsidRPr="002A1ACC">
        <w:rPr>
          <w:rStyle w:val="Vnbnnidung20"/>
          <w:rFonts w:ascii="Times New Roman" w:hAnsi="Times New Roman"/>
          <w:color w:val="000000"/>
          <w:sz w:val="24"/>
          <w:szCs w:val="24"/>
          <w:lang w:eastAsia="vi-VN"/>
        </w:rPr>
        <w:t>Cơ sở vật chất chủ yếu của sự sống là:</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B944C7" w:rsidRPr="002A1ACC">
        <w:rPr>
          <w:rStyle w:val="Vnbnnidung20"/>
          <w:rFonts w:ascii="Times New Roman" w:hAnsi="Times New Roman"/>
          <w:color w:val="000000"/>
          <w:sz w:val="24"/>
          <w:szCs w:val="24"/>
          <w:lang w:eastAsia="vi-VN"/>
        </w:rPr>
        <w:t>Axit nuclêic và prôtêin.</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B944C7" w:rsidRPr="002A1ACC">
        <w:rPr>
          <w:rStyle w:val="Vnbnnidung20"/>
          <w:rFonts w:ascii="Times New Roman" w:hAnsi="Times New Roman"/>
          <w:color w:val="000000"/>
          <w:sz w:val="24"/>
          <w:szCs w:val="24"/>
          <w:lang w:eastAsia="vi-VN"/>
        </w:rPr>
        <w:t>Axit amin và prôtêin.</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B944C7" w:rsidRPr="002A1ACC">
        <w:rPr>
          <w:rStyle w:val="Vnbnnidung20"/>
          <w:rFonts w:ascii="Times New Roman" w:hAnsi="Times New Roman"/>
          <w:color w:val="000000"/>
          <w:sz w:val="24"/>
          <w:szCs w:val="24"/>
          <w:lang w:eastAsia="vi-VN"/>
        </w:rPr>
        <w:t>Prôtêin và lipit.</w:t>
      </w:r>
    </w:p>
    <w:p w:rsidR="00925430" w:rsidRDefault="00925430"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B944C7" w:rsidRPr="002A1ACC">
        <w:rPr>
          <w:rStyle w:val="Vnbnnidung20"/>
          <w:rFonts w:ascii="Times New Roman" w:hAnsi="Times New Roman"/>
          <w:color w:val="000000"/>
          <w:sz w:val="24"/>
          <w:szCs w:val="24"/>
          <w:lang w:eastAsia="vi-VN"/>
        </w:rPr>
        <w:t>Axit amin và axit nuclêi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6.</w:t>
      </w:r>
      <w:r>
        <w:rPr>
          <w:color w:val="000000"/>
          <w:szCs w:val="24"/>
        </w:rPr>
        <w:t xml:space="preserve"> </w:t>
      </w:r>
      <w:r w:rsidR="00B944C7" w:rsidRPr="002A1ACC">
        <w:rPr>
          <w:rStyle w:val="Vnbnnidung20"/>
          <w:rFonts w:ascii="Times New Roman" w:hAnsi="Times New Roman"/>
          <w:color w:val="000000"/>
          <w:sz w:val="24"/>
          <w:szCs w:val="24"/>
          <w:lang w:eastAsia="vi-VN"/>
        </w:rPr>
        <w:t>Quá trình tiến hóa trên trái đất có thể chia làm các giai đoạn:</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 xml:space="preserve">Tiến hóa hóa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val="de-DE" w:eastAsia="de-DE"/>
        </w:rPr>
        <w:t xml:space="preserve"> </w:t>
      </w:r>
      <w:r w:rsidR="00B944C7" w:rsidRPr="002A1ACC">
        <w:rPr>
          <w:rStyle w:val="Vnbnnidung20"/>
          <w:rFonts w:ascii="Times New Roman" w:hAnsi="Times New Roman"/>
          <w:color w:val="000000"/>
          <w:sz w:val="24"/>
          <w:szCs w:val="24"/>
          <w:lang w:eastAsia="vi-VN"/>
        </w:rPr>
        <w:t xml:space="preserve">tiến hóa tiền sinh học </w:t>
      </w:r>
      <w:r w:rsidR="00B944C7">
        <w:rPr>
          <w:rStyle w:val="Vnbnnidung20"/>
          <w:rFonts w:ascii="Times New Roman" w:hAnsi="Times New Roman"/>
          <w:color w:val="000000"/>
          <w:sz w:val="24"/>
          <w:szCs w:val="24"/>
          <w:lang w:val="de-DE" w:eastAsia="de-DE"/>
        </w:rPr>
        <w:sym w:font="Symbol" w:char="F0AE"/>
      </w:r>
      <w:r w:rsidR="00B944C7">
        <w:rPr>
          <w:rStyle w:val="Vnbnnidung20"/>
          <w:rFonts w:ascii="Times New Roman" w:hAnsi="Times New Roman"/>
          <w:color w:val="000000"/>
          <w:sz w:val="24"/>
          <w:szCs w:val="24"/>
          <w:lang w:val="de-DE" w:eastAsia="de-DE"/>
        </w:rPr>
        <w:t xml:space="preserve"> </w:t>
      </w:r>
      <w:r w:rsidR="00B944C7" w:rsidRPr="002A1ACC">
        <w:rPr>
          <w:rStyle w:val="Vnbnnidung20"/>
          <w:rFonts w:ascii="Times New Roman" w:hAnsi="Times New Roman"/>
          <w:color w:val="000000"/>
          <w:sz w:val="24"/>
          <w:szCs w:val="24"/>
          <w:lang w:eastAsia="vi-VN"/>
        </w:rPr>
        <w:t>tiến hóa sinh học.</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 xml:space="preserve">Tiến hóa hóa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ền hóa sinh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val="de-DE" w:eastAsia="de-DE"/>
        </w:rPr>
        <w:t xml:space="preserve"> </w:t>
      </w:r>
      <w:r w:rsidR="00B944C7" w:rsidRPr="002A1ACC">
        <w:rPr>
          <w:rStyle w:val="Vnbnnidung20"/>
          <w:rFonts w:ascii="Times New Roman" w:hAnsi="Times New Roman"/>
          <w:color w:val="000000"/>
          <w:sz w:val="24"/>
          <w:szCs w:val="24"/>
          <w:lang w:eastAsia="vi-VN"/>
        </w:rPr>
        <w:t>tiến hóa tiền sinh học.</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 xml:space="preserve">Tiến hóa sinh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ến hóa hóa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ến hóa tiền sinh học.</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 xml:space="preserve">Tiến hóa sinh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ến hóa tiền sinh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ến hóa hóa họ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7.</w:t>
      </w:r>
      <w:r>
        <w:rPr>
          <w:color w:val="000000"/>
          <w:szCs w:val="24"/>
        </w:rPr>
        <w:t xml:space="preserve"> </w:t>
      </w:r>
      <w:r w:rsidR="00B944C7" w:rsidRPr="002A1ACC">
        <w:rPr>
          <w:rStyle w:val="Vnbnnidung20"/>
          <w:rFonts w:ascii="Times New Roman" w:hAnsi="Times New Roman"/>
          <w:color w:val="000000"/>
          <w:sz w:val="24"/>
          <w:szCs w:val="24"/>
          <w:lang w:eastAsia="vi-VN"/>
        </w:rPr>
        <w:t>Từ hợp chất vô cơ đã hình thành nên hợp chất hữu cơ đơn giản đầu tiên nhờ:</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 xml:space="preserve">Hoạt động của hệ </w:t>
      </w:r>
      <w:r w:rsidR="00B944C7" w:rsidRPr="002A1ACC">
        <w:rPr>
          <w:rStyle w:val="Vnbnnidung20"/>
          <w:rFonts w:ascii="Times New Roman" w:hAnsi="Times New Roman"/>
          <w:color w:val="000000"/>
          <w:sz w:val="24"/>
          <w:szCs w:val="24"/>
        </w:rPr>
        <w:t xml:space="preserve">enzim </w:t>
      </w:r>
      <w:r w:rsidR="00B944C7" w:rsidRPr="002A1ACC">
        <w:rPr>
          <w:rStyle w:val="Vnbnnidung20"/>
          <w:rFonts w:ascii="Times New Roman" w:hAnsi="Times New Roman"/>
          <w:color w:val="000000"/>
          <w:sz w:val="24"/>
          <w:szCs w:val="24"/>
          <w:lang w:eastAsia="vi-VN"/>
        </w:rPr>
        <w:t>xúc tác.</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Các nguồn năng lượng tự nhiên như năng lượng mặt trời, sấm sét, sự phân rã các chất phóng xạ.</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Dung nham trong lòng đấ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Mưa axi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lastRenderedPageBreak/>
        <w:t>Câu 8.</w:t>
      </w:r>
      <w:r>
        <w:rPr>
          <w:color w:val="000000"/>
          <w:szCs w:val="24"/>
        </w:rPr>
        <w:t xml:space="preserve"> </w:t>
      </w:r>
      <w:r w:rsidR="00B944C7" w:rsidRPr="002A1ACC">
        <w:rPr>
          <w:rStyle w:val="Vnbnnidung20"/>
          <w:rFonts w:ascii="Times New Roman" w:hAnsi="Times New Roman"/>
          <w:color w:val="000000"/>
          <w:sz w:val="24"/>
          <w:szCs w:val="24"/>
          <w:lang w:eastAsia="vi-VN"/>
        </w:rPr>
        <w:t>Chọn lọc tự nhiên tác động đầu tiên vào giai đoạn nào?</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Tiến hóa hóa học.</w:t>
      </w:r>
      <w:r>
        <w:rPr>
          <w:color w:val="000000"/>
          <w:szCs w:val="24"/>
        </w:rPr>
        <w:tab/>
      </w:r>
      <w:r w:rsidR="00B944C7">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Tiến hóa tiền sinh học.</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Tiến hóa sinh học.</w:t>
      </w:r>
      <w:r w:rsidR="00B944C7">
        <w:rPr>
          <w:rStyle w:val="Vnbnnidung20"/>
          <w:rFonts w:ascii="Times New Roman" w:hAnsi="Times New Roman"/>
          <w:color w:val="000000"/>
          <w:sz w:val="24"/>
          <w:szCs w:val="24"/>
          <w:lang w:eastAsia="vi-VN"/>
        </w:rPr>
        <w:tab/>
      </w: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Tiến hóa xã hội.</w:t>
      </w:r>
    </w:p>
    <w:p w:rsidR="00E229CF" w:rsidRDefault="00E229CF" w:rsidP="00B54DDD">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9.</w:t>
      </w:r>
      <w:r>
        <w:rPr>
          <w:color w:val="000000"/>
          <w:szCs w:val="24"/>
        </w:rPr>
        <w:t xml:space="preserve"> </w:t>
      </w:r>
      <w:r w:rsidR="00B944C7" w:rsidRPr="002A1ACC">
        <w:rPr>
          <w:rStyle w:val="Vnbnnidung20"/>
          <w:rFonts w:ascii="Times New Roman" w:hAnsi="Times New Roman"/>
          <w:color w:val="000000"/>
          <w:sz w:val="24"/>
          <w:szCs w:val="24"/>
          <w:lang w:eastAsia="vi-VN"/>
        </w:rPr>
        <w:t xml:space="preserve">Cho các nhận xét sau về quá trình tiến hóa hóa học. Những nhận xét </w:t>
      </w:r>
      <w:r w:rsidR="00B944C7" w:rsidRPr="00DC77AC">
        <w:rPr>
          <w:rStyle w:val="Vnbnnidung20"/>
          <w:rFonts w:ascii="Times New Roman" w:hAnsi="Times New Roman"/>
          <w:b/>
          <w:color w:val="000000"/>
          <w:sz w:val="24"/>
          <w:szCs w:val="24"/>
          <w:lang w:eastAsia="vi-VN"/>
        </w:rPr>
        <w:t>không đúng</w:t>
      </w:r>
      <w:r w:rsidR="00B944C7" w:rsidRPr="002A1ACC">
        <w:rPr>
          <w:rStyle w:val="Vnbnnidung20"/>
          <w:rFonts w:ascii="Times New Roman" w:hAnsi="Times New Roman"/>
          <w:color w:val="000000"/>
          <w:sz w:val="24"/>
          <w:szCs w:val="24"/>
          <w:lang w:eastAsia="vi-VN"/>
        </w:rPr>
        <w:t xml:space="preserve"> là:</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Các chất hữu cơ xuất hiện trong giai đoạn tiến hóa hóa học là do sự kết hợp của bốn loại nguyên tố: </w:t>
      </w:r>
      <w:r>
        <w:rPr>
          <w:rStyle w:val="Vnbnnidung212pt10"/>
          <w:rFonts w:ascii="Times New Roman" w:hAnsi="Times New Roman" w:cs="Times New Roman"/>
          <w:color w:val="000000"/>
          <w:lang w:eastAsia="vi-VN"/>
        </w:rPr>
        <w:t>C</w:t>
      </w:r>
      <w:r w:rsidRPr="002A1ACC">
        <w:rPr>
          <w:rStyle w:val="Vnbnnidung212pt10"/>
          <w:rFonts w:ascii="Times New Roman" w:hAnsi="Times New Roman" w:cs="Times New Roman"/>
          <w:color w:val="000000"/>
          <w:lang w:eastAsia="vi-VN"/>
        </w:rPr>
        <w:t xml:space="preserve">, </w:t>
      </w:r>
      <w:r w:rsidRPr="002A1ACC">
        <w:rPr>
          <w:rStyle w:val="Vnbnnidung20"/>
          <w:rFonts w:ascii="Times New Roman" w:hAnsi="Times New Roman"/>
          <w:color w:val="000000"/>
          <w:sz w:val="24"/>
          <w:szCs w:val="24"/>
          <w:lang w:eastAsia="vi-VN"/>
        </w:rPr>
        <w:t xml:space="preserve">N, H, </w:t>
      </w:r>
      <w:r>
        <w:rPr>
          <w:rStyle w:val="Vnbnnidung212pt10"/>
          <w:rFonts w:ascii="Times New Roman" w:hAnsi="Times New Roman" w:cs="Times New Roman"/>
          <w:color w:val="000000"/>
          <w:lang w:eastAsia="vi-VN"/>
        </w:rPr>
        <w:t>O</w:t>
      </w:r>
      <w:r w:rsidRPr="002A1ACC">
        <w:rPr>
          <w:rStyle w:val="Vnbnnidung212pt10"/>
          <w:rFonts w:ascii="Times New Roman" w:hAnsi="Times New Roman" w:cs="Times New Roman"/>
          <w:color w:val="000000"/>
          <w:lang w:eastAsia="vi-VN"/>
        </w:rPr>
        <w:t>.</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Trong giai đoạn tiến hóa hóa học chất hữu cơ có trước, chất vô cơ có sau.</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Do tác dụng của các nguồn năng lượng tự nhiên mà từ các chất vô cơ hình thành nên những hợp chất hữu cơ đơn giản đến phức tạp như axit amin, nuclêôtit.</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Sự xuất hiện của đại phân tử ADN, ARN chưa đánh dấu sự xuất hiện của sự sống.</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ARN là phân tử tái bản xuất hiện sau khi hình thành phân tử AND.</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3), (4).</w:t>
      </w: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w:t>
      </w:r>
      <w:r w:rsidR="00B944C7" w:rsidRPr="002A1ACC">
        <w:rPr>
          <w:rStyle w:val="Vnbnnidung2Constantia5"/>
          <w:rFonts w:ascii="Times New Roman" w:hAnsi="Times New Roman" w:cs="Times New Roman"/>
          <w:color w:val="000000"/>
          <w:sz w:val="24"/>
          <w:szCs w:val="24"/>
          <w:lang w:eastAsia="vi-VN"/>
        </w:rPr>
        <w:t>2</w:t>
      </w:r>
      <w:r w:rsidR="00B944C7" w:rsidRPr="002A1ACC">
        <w:rPr>
          <w:rStyle w:val="Vnbnnidung20"/>
          <w:rFonts w:ascii="Times New Roman" w:hAnsi="Times New Roman"/>
          <w:color w:val="000000"/>
          <w:sz w:val="24"/>
          <w:szCs w:val="24"/>
          <w:lang w:eastAsia="vi-VN"/>
        </w:rPr>
        <w:t>), (5).</w:t>
      </w: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w:t>
      </w:r>
      <w:r w:rsidR="00B944C7" w:rsidRPr="002A1ACC">
        <w:rPr>
          <w:rStyle w:val="Vnbnnidung2Constantia5"/>
          <w:rFonts w:ascii="Times New Roman" w:hAnsi="Times New Roman" w:cs="Times New Roman"/>
          <w:color w:val="000000"/>
          <w:sz w:val="24"/>
          <w:szCs w:val="24"/>
          <w:lang w:eastAsia="vi-VN"/>
        </w:rPr>
        <w:t>2</w:t>
      </w:r>
      <w:r w:rsidR="00B944C7" w:rsidRPr="002A1ACC">
        <w:rPr>
          <w:rStyle w:val="Vnbnnidung20"/>
          <w:rFonts w:ascii="Times New Roman" w:hAnsi="Times New Roman"/>
          <w:color w:val="000000"/>
          <w:sz w:val="24"/>
          <w:szCs w:val="24"/>
          <w:lang w:eastAsia="vi-VN"/>
        </w:rPr>
        <w:t>), (4).</w:t>
      </w: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3), (5).</w:t>
      </w:r>
    </w:p>
    <w:p w:rsidR="00E229CF" w:rsidRDefault="00E229CF" w:rsidP="00925430">
      <w:pPr>
        <w:tabs>
          <w:tab w:val="left" w:pos="181"/>
          <w:tab w:val="left" w:pos="2699"/>
          <w:tab w:val="left" w:pos="5221"/>
          <w:tab w:val="left" w:pos="7739"/>
        </w:tabs>
        <w:spacing w:before="48" w:after="48"/>
        <w:rPr>
          <w:color w:val="000000"/>
          <w:szCs w:val="24"/>
        </w:rPr>
      </w:pPr>
      <w:r>
        <w:rPr>
          <w:b/>
          <w:color w:val="00B0F0"/>
          <w:szCs w:val="24"/>
        </w:rPr>
        <w:t>Câu 10.</w:t>
      </w:r>
      <w:r>
        <w:rPr>
          <w:color w:val="000000"/>
          <w:szCs w:val="24"/>
        </w:rPr>
        <w:t xml:space="preserve"> </w:t>
      </w:r>
      <w:r w:rsidR="00B944C7" w:rsidRPr="002A1ACC">
        <w:rPr>
          <w:rStyle w:val="Vnbnnidung20"/>
          <w:rFonts w:ascii="Times New Roman" w:hAnsi="Times New Roman"/>
          <w:color w:val="000000"/>
          <w:sz w:val="24"/>
          <w:szCs w:val="24"/>
          <w:lang w:eastAsia="vi-VN"/>
        </w:rPr>
        <w:t>Ngày nay sự sống không còn tiếp tục được hình thành theo phương thức hóa học từ các chất vô cơ vì:</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Các quy luật chọn lọc tự nhiên chi phối mạnh mẽ.</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Không có sự tương tác giữa các chất hữu cơ tổng hợp.</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Không tổng hợp được các hạt Côaxecva trong điều kiện hiện tại.</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Không đủ điều kiện cần thiết, nếu các chất hữu cơ được tạo ra bên ngoài cơ thể sẽ lập tức bị phân hủy.</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w:t>
      </w:r>
      <w:r w:rsidRPr="00B54DDD">
        <w:rPr>
          <w:b/>
          <w:color w:val="00B0F0"/>
          <w:spacing w:val="2"/>
          <w:szCs w:val="24"/>
        </w:rPr>
        <w:t>1.</w:t>
      </w:r>
      <w:r w:rsidRPr="00DA335A">
        <w:rPr>
          <w:color w:val="000000"/>
          <w:spacing w:val="2"/>
          <w:szCs w:val="24"/>
        </w:rPr>
        <w:t xml:space="preserve"> </w:t>
      </w:r>
      <w:r w:rsidR="00B944C7" w:rsidRPr="002A1ACC">
        <w:rPr>
          <w:rStyle w:val="Vnbnnidung20"/>
          <w:rFonts w:ascii="Times New Roman" w:hAnsi="Times New Roman"/>
          <w:color w:val="000000"/>
          <w:sz w:val="24"/>
          <w:szCs w:val="24"/>
          <w:lang w:eastAsia="vi-VN"/>
        </w:rPr>
        <w:t>Kết quả của quá trình tiến hóa tiền sinh học là:</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B944C7" w:rsidRPr="002A1ACC">
        <w:rPr>
          <w:rStyle w:val="Vnbnnidung20"/>
          <w:rFonts w:ascii="Times New Roman" w:hAnsi="Times New Roman"/>
          <w:color w:val="000000"/>
          <w:sz w:val="24"/>
          <w:szCs w:val="24"/>
          <w:lang w:eastAsia="vi-VN"/>
        </w:rPr>
        <w:t>Hình thành nên các Côaxecva.</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B944C7" w:rsidRPr="002A1ACC">
        <w:rPr>
          <w:rStyle w:val="Vnbnnidung20"/>
          <w:rFonts w:ascii="Times New Roman" w:hAnsi="Times New Roman"/>
          <w:color w:val="000000"/>
          <w:sz w:val="24"/>
          <w:szCs w:val="24"/>
          <w:lang w:eastAsia="vi-VN"/>
        </w:rPr>
        <w:t>Hình thành nên các protobiont.</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rPr>
      </w:pPr>
      <w:r w:rsidRPr="003D5FAC">
        <w:rPr>
          <w:b/>
          <w:szCs w:val="24"/>
        </w:rPr>
        <w:tab/>
      </w:r>
      <w:r w:rsidRPr="00B54DDD">
        <w:rPr>
          <w:b/>
          <w:color w:val="00B0F0"/>
          <w:szCs w:val="24"/>
        </w:rPr>
        <w:t>C.</w:t>
      </w:r>
      <w:r w:rsidRPr="003D5FAC">
        <w:rPr>
          <w:szCs w:val="24"/>
        </w:rPr>
        <w:t xml:space="preserve"> </w:t>
      </w:r>
      <w:r w:rsidR="00B944C7" w:rsidRPr="002A1ACC">
        <w:rPr>
          <w:rStyle w:val="Vnbnnidung20"/>
          <w:rFonts w:ascii="Times New Roman" w:hAnsi="Times New Roman"/>
          <w:color w:val="000000"/>
          <w:sz w:val="24"/>
          <w:szCs w:val="24"/>
          <w:lang w:eastAsia="vi-VN"/>
        </w:rPr>
        <w:t xml:space="preserve">Hình thành nên tế bào </w:t>
      </w:r>
      <w:r w:rsidR="00B944C7" w:rsidRPr="002A1ACC">
        <w:rPr>
          <w:rStyle w:val="Vnbnnidung20"/>
          <w:rFonts w:ascii="Times New Roman" w:hAnsi="Times New Roman"/>
          <w:color w:val="000000"/>
          <w:sz w:val="24"/>
          <w:szCs w:val="24"/>
        </w:rPr>
        <w:t>Prokaryote.</w:t>
      </w:r>
    </w:p>
    <w:p w:rsidR="00925430" w:rsidRDefault="00925430"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B944C7" w:rsidRPr="002A1ACC">
        <w:rPr>
          <w:rStyle w:val="Vnbnnidung20"/>
          <w:rFonts w:ascii="Times New Roman" w:hAnsi="Times New Roman"/>
          <w:color w:val="000000"/>
          <w:sz w:val="24"/>
          <w:szCs w:val="24"/>
          <w:lang w:eastAsia="vi-VN"/>
        </w:rPr>
        <w:t>Hình thành nên tế</w:t>
      </w:r>
      <w:r w:rsidR="0039234A">
        <w:rPr>
          <w:rStyle w:val="Vnbnnidung20"/>
          <w:rFonts w:ascii="Times New Roman" w:hAnsi="Times New Roman"/>
          <w:color w:val="000000"/>
          <w:sz w:val="24"/>
          <w:szCs w:val="24"/>
          <w:lang w:eastAsia="vi-VN"/>
        </w:rPr>
        <w:t xml:space="preserve"> </w:t>
      </w:r>
      <w:r w:rsidR="00B944C7" w:rsidRPr="002A1ACC">
        <w:rPr>
          <w:rStyle w:val="Vnbnnidung20"/>
          <w:rFonts w:ascii="Times New Roman" w:hAnsi="Times New Roman"/>
          <w:color w:val="000000"/>
          <w:sz w:val="24"/>
          <w:szCs w:val="24"/>
          <w:lang w:eastAsia="vi-VN"/>
        </w:rPr>
        <w:t xml:space="preserve">bào </w:t>
      </w:r>
      <w:r w:rsidR="00B944C7" w:rsidRPr="002A1ACC">
        <w:rPr>
          <w:rStyle w:val="Vnbnnidung20"/>
          <w:rFonts w:ascii="Times New Roman" w:hAnsi="Times New Roman"/>
          <w:color w:val="000000"/>
          <w:sz w:val="24"/>
          <w:szCs w:val="24"/>
        </w:rPr>
        <w:t>Eukaryote.</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2.</w:t>
      </w:r>
      <w:r>
        <w:rPr>
          <w:color w:val="000000"/>
          <w:szCs w:val="24"/>
        </w:rPr>
        <w:t xml:space="preserve"> </w:t>
      </w:r>
      <w:r w:rsidR="00B944C7" w:rsidRPr="002A1ACC">
        <w:rPr>
          <w:rStyle w:val="Vnbnnidung20"/>
          <w:rFonts w:ascii="Times New Roman" w:hAnsi="Times New Roman"/>
          <w:color w:val="000000"/>
          <w:sz w:val="24"/>
          <w:szCs w:val="24"/>
          <w:lang w:eastAsia="vi-VN"/>
        </w:rPr>
        <w:t>Theo quan niệm hiện đại về sự phát sinh sự sống, chất nào sau đây chưa có hoặc có rất ít trong khí quyển nguyên thủy?</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B944C7">
        <w:rPr>
          <w:rStyle w:val="Vnbnnidung20"/>
          <w:rFonts w:ascii="Times New Roman" w:hAnsi="Times New Roman"/>
          <w:color w:val="000000"/>
          <w:sz w:val="24"/>
          <w:szCs w:val="24"/>
          <w:lang w:eastAsia="vi-VN"/>
        </w:rPr>
        <w:t>Mêtan (</w:t>
      </w:r>
      <w:r w:rsidR="00B944C7" w:rsidRPr="002A1ACC">
        <w:rPr>
          <w:rStyle w:val="Vnbnnidung20"/>
          <w:rFonts w:ascii="Times New Roman" w:hAnsi="Times New Roman"/>
          <w:color w:val="000000"/>
          <w:sz w:val="24"/>
          <w:szCs w:val="24"/>
          <w:lang w:eastAsia="vi-VN"/>
        </w:rPr>
        <w:t>CH</w:t>
      </w:r>
      <w:r w:rsidR="00B944C7" w:rsidRPr="00B944C7">
        <w:rPr>
          <w:rStyle w:val="Vnbnnidung20"/>
          <w:rFonts w:ascii="Times New Roman" w:hAnsi="Times New Roman"/>
          <w:color w:val="000000"/>
          <w:sz w:val="24"/>
          <w:szCs w:val="24"/>
          <w:vertAlign w:val="subscript"/>
          <w:lang w:eastAsia="vi-VN"/>
        </w:rPr>
        <w:t>4</w:t>
      </w:r>
      <w:r w:rsidR="00B944C7">
        <w:rPr>
          <w:rStyle w:val="Vnbnnidung20"/>
          <w:rFonts w:ascii="Times New Roman" w:hAnsi="Times New Roman"/>
          <w:color w:val="000000"/>
          <w:sz w:val="24"/>
          <w:szCs w:val="24"/>
          <w:lang w:eastAsia="vi-VN"/>
        </w:rPr>
        <w:t>)</w:t>
      </w: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Hơi nước (H</w:t>
      </w:r>
      <w:r w:rsidR="00B944C7" w:rsidRPr="00B944C7">
        <w:rPr>
          <w:rStyle w:val="Vnbnnidung2Constantia5"/>
          <w:rFonts w:ascii="Times New Roman" w:hAnsi="Times New Roman" w:cs="Times New Roman"/>
          <w:color w:val="000000"/>
          <w:sz w:val="24"/>
          <w:szCs w:val="24"/>
          <w:vertAlign w:val="subscript"/>
          <w:lang w:eastAsia="vi-VN"/>
        </w:rPr>
        <w:t>2</w:t>
      </w:r>
      <w:r w:rsidR="00B944C7" w:rsidRPr="002A1ACC">
        <w:rPr>
          <w:rStyle w:val="Vnbnnidung20"/>
          <w:rFonts w:ascii="Times New Roman" w:hAnsi="Times New Roman"/>
          <w:color w:val="000000"/>
          <w:sz w:val="24"/>
          <w:szCs w:val="24"/>
          <w:lang w:eastAsia="vi-VN"/>
        </w:rPr>
        <w:t>O).</w:t>
      </w: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Ôxi (O</w:t>
      </w:r>
      <w:r w:rsidR="00B944C7" w:rsidRPr="00B944C7">
        <w:rPr>
          <w:rStyle w:val="Vnbnnidung2Constantia5"/>
          <w:rFonts w:ascii="Times New Roman" w:hAnsi="Times New Roman" w:cs="Times New Roman"/>
          <w:color w:val="000000"/>
          <w:sz w:val="24"/>
          <w:szCs w:val="24"/>
          <w:vertAlign w:val="subscript"/>
          <w:lang w:eastAsia="vi-VN"/>
        </w:rPr>
        <w:t>2</w:t>
      </w:r>
      <w:r w:rsidR="00B944C7" w:rsidRPr="002A1ACC">
        <w:rPr>
          <w:rStyle w:val="Vnbnnidung20"/>
          <w:rFonts w:ascii="Times New Roman" w:hAnsi="Times New Roman"/>
          <w:color w:val="000000"/>
          <w:sz w:val="24"/>
          <w:szCs w:val="24"/>
          <w:lang w:eastAsia="vi-VN"/>
        </w:rPr>
        <w:t>).</w:t>
      </w: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Xianôgen (C</w:t>
      </w:r>
      <w:r w:rsidR="00B944C7" w:rsidRPr="00B944C7">
        <w:rPr>
          <w:rStyle w:val="Vnbnnidung2Constantia5"/>
          <w:rFonts w:ascii="Times New Roman" w:hAnsi="Times New Roman" w:cs="Times New Roman"/>
          <w:color w:val="000000"/>
          <w:sz w:val="24"/>
          <w:szCs w:val="24"/>
          <w:vertAlign w:val="subscript"/>
          <w:lang w:eastAsia="vi-VN"/>
        </w:rPr>
        <w:t>2</w:t>
      </w:r>
      <w:r w:rsidR="00B944C7" w:rsidRPr="002A1ACC">
        <w:rPr>
          <w:rStyle w:val="Vnbnnidung20"/>
          <w:rFonts w:ascii="Times New Roman" w:hAnsi="Times New Roman"/>
          <w:color w:val="000000"/>
          <w:sz w:val="24"/>
          <w:szCs w:val="24"/>
          <w:lang w:eastAsia="vi-VN"/>
        </w:rPr>
        <w:t>N</w:t>
      </w:r>
      <w:r w:rsidR="00B944C7" w:rsidRPr="00B944C7">
        <w:rPr>
          <w:rStyle w:val="Vnbnnidung2Constantia5"/>
          <w:rFonts w:ascii="Times New Roman" w:hAnsi="Times New Roman" w:cs="Times New Roman"/>
          <w:color w:val="000000"/>
          <w:sz w:val="24"/>
          <w:szCs w:val="24"/>
          <w:vertAlign w:val="subscript"/>
          <w:lang w:eastAsia="vi-VN"/>
        </w:rPr>
        <w:t>2</w:t>
      </w:r>
      <w:r w:rsidR="00B944C7" w:rsidRPr="002A1ACC">
        <w:rPr>
          <w:rStyle w:val="Vnbnnidung20"/>
          <w:rFonts w:ascii="Times New Roman" w:hAnsi="Times New Roman"/>
          <w:color w:val="000000"/>
          <w:sz w:val="24"/>
          <w:szCs w:val="24"/>
          <w:lang w:eastAsia="vi-VN"/>
        </w:rPr>
        <w:t>).</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13.</w:t>
      </w:r>
      <w:r>
        <w:rPr>
          <w:color w:val="000000"/>
          <w:szCs w:val="24"/>
        </w:rPr>
        <w:t xml:space="preserve"> </w:t>
      </w:r>
      <w:r w:rsidR="00722525" w:rsidRPr="002A1ACC">
        <w:rPr>
          <w:rStyle w:val="Vnbnnidung20"/>
          <w:rFonts w:ascii="Times New Roman" w:hAnsi="Times New Roman"/>
          <w:color w:val="000000"/>
          <w:sz w:val="24"/>
          <w:szCs w:val="24"/>
          <w:lang w:eastAsia="vi-VN"/>
        </w:rPr>
        <w:t xml:space="preserve">Có bao nhiêu đặc điểm sau đây chỉ xuất hiện ở người hiện đại </w:t>
      </w:r>
      <w:r w:rsidR="00722525" w:rsidRPr="002A1ACC">
        <w:rPr>
          <w:rStyle w:val="Vnbnnidung20"/>
          <w:rFonts w:ascii="Times New Roman" w:hAnsi="Times New Roman"/>
          <w:color w:val="000000"/>
          <w:sz w:val="24"/>
          <w:szCs w:val="24"/>
        </w:rPr>
        <w:t xml:space="preserve">Homo sapiens </w:t>
      </w:r>
      <w:r w:rsidR="00722525" w:rsidRPr="002A1ACC">
        <w:rPr>
          <w:rStyle w:val="Vnbnnidung20"/>
          <w:rFonts w:ascii="Times New Roman" w:hAnsi="Times New Roman"/>
          <w:color w:val="000000"/>
          <w:sz w:val="24"/>
          <w:szCs w:val="24"/>
          <w:lang w:eastAsia="vi-VN"/>
        </w:rPr>
        <w:t>mà không có ở các dạng người tổ tiên?</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ó đời sống văn hóa và tôn giáo.</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Biết sử dụng lửa để nấu chín thức ăn.</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Dáng đứng thẳng.</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Biết chế tác và sử dụng công cụ lao động.</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ó lồi cằm.</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hi năm ngó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22525">
        <w:rPr>
          <w:color w:val="000000"/>
          <w:szCs w:val="24"/>
        </w:rPr>
        <w:t>1</w:t>
      </w:r>
      <w:r>
        <w:rPr>
          <w:color w:val="000000"/>
          <w:szCs w:val="24"/>
        </w:rPr>
        <w:tab/>
      </w:r>
      <w:r w:rsidRPr="00E229CF">
        <w:rPr>
          <w:b/>
          <w:color w:val="00B0F0"/>
          <w:szCs w:val="24"/>
        </w:rPr>
        <w:t>B.</w:t>
      </w:r>
      <w:r>
        <w:rPr>
          <w:color w:val="000000"/>
          <w:szCs w:val="24"/>
        </w:rPr>
        <w:t xml:space="preserve"> </w:t>
      </w:r>
      <w:r w:rsidR="00722525">
        <w:rPr>
          <w:color w:val="000000"/>
          <w:szCs w:val="24"/>
        </w:rPr>
        <w:t>2</w:t>
      </w:r>
      <w:r>
        <w:rPr>
          <w:color w:val="000000"/>
          <w:szCs w:val="24"/>
        </w:rPr>
        <w:tab/>
      </w:r>
      <w:r w:rsidRPr="00E229CF">
        <w:rPr>
          <w:b/>
          <w:color w:val="00B0F0"/>
          <w:szCs w:val="24"/>
        </w:rPr>
        <w:t>C.</w:t>
      </w:r>
      <w:r>
        <w:rPr>
          <w:color w:val="000000"/>
          <w:szCs w:val="24"/>
        </w:rPr>
        <w:t xml:space="preserve"> </w:t>
      </w:r>
      <w:r w:rsidR="00722525">
        <w:rPr>
          <w:color w:val="000000"/>
          <w:szCs w:val="24"/>
        </w:rPr>
        <w:t>3</w:t>
      </w:r>
      <w:r>
        <w:rPr>
          <w:color w:val="000000"/>
          <w:szCs w:val="24"/>
        </w:rPr>
        <w:tab/>
      </w:r>
      <w:r w:rsidRPr="00E229CF">
        <w:rPr>
          <w:b/>
          <w:color w:val="00B0F0"/>
          <w:szCs w:val="24"/>
        </w:rPr>
        <w:t>D.</w:t>
      </w:r>
      <w:r>
        <w:rPr>
          <w:color w:val="000000"/>
          <w:szCs w:val="24"/>
        </w:rPr>
        <w:t xml:space="preserve"> </w:t>
      </w:r>
      <w:r w:rsidR="00722525">
        <w:rPr>
          <w:color w:val="000000"/>
          <w:szCs w:val="24"/>
        </w:rPr>
        <w:t>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4.</w:t>
      </w:r>
      <w:r>
        <w:rPr>
          <w:color w:val="000000"/>
          <w:szCs w:val="24"/>
        </w:rPr>
        <w:t xml:space="preserve"> </w:t>
      </w:r>
      <w:r w:rsidR="00722525" w:rsidRPr="002A1ACC">
        <w:rPr>
          <w:rStyle w:val="Vnbnnidung20"/>
          <w:rFonts w:ascii="Times New Roman" w:hAnsi="Times New Roman"/>
          <w:color w:val="000000"/>
          <w:sz w:val="24"/>
          <w:szCs w:val="24"/>
          <w:lang w:eastAsia="vi-VN"/>
        </w:rPr>
        <w:t xml:space="preserve">Phát biểu nào sau đây </w:t>
      </w:r>
      <w:r w:rsidR="00722525" w:rsidRPr="00DC77AC">
        <w:rPr>
          <w:rStyle w:val="Vnbnnidung20"/>
          <w:rFonts w:ascii="Times New Roman" w:hAnsi="Times New Roman"/>
          <w:b/>
          <w:color w:val="000000"/>
          <w:sz w:val="24"/>
          <w:szCs w:val="24"/>
          <w:lang w:eastAsia="vi-VN"/>
        </w:rPr>
        <w:t>không đúng?</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Quá trình tự sao chép của ADN là cơ sở phân tử của sự di truyền và sinh sản, đảm bảo cho sự sống, sinh sôi, nảy nở, duy trì liên tụ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lastRenderedPageBreak/>
        <w:tab/>
      </w:r>
      <w:r w:rsidRPr="00E229CF">
        <w:rPr>
          <w:b/>
          <w:color w:val="00B0F0"/>
          <w:szCs w:val="24"/>
        </w:rPr>
        <w:t>B.</w:t>
      </w:r>
      <w:r>
        <w:rPr>
          <w:color w:val="000000"/>
          <w:szCs w:val="24"/>
        </w:rPr>
        <w:t xml:space="preserve"> </w:t>
      </w:r>
      <w:r w:rsidR="00722525" w:rsidRPr="002A1ACC">
        <w:rPr>
          <w:rStyle w:val="Vnbnnidung20"/>
          <w:rFonts w:ascii="Times New Roman" w:hAnsi="Times New Roman"/>
          <w:color w:val="000000"/>
          <w:sz w:val="24"/>
          <w:szCs w:val="24"/>
          <w:lang w:eastAsia="vi-VN"/>
        </w:rPr>
        <w:t>ADN có khả năng tự sao theo đúng nguyên mẫu của nó, do đó có cấu trúc ADN luôn luôn duy trì được đặc tính đặc trưng, ổn định và bến vững qua các thế hệ.</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22525" w:rsidRPr="002A1ACC">
        <w:rPr>
          <w:rStyle w:val="Vnbnnidung20"/>
          <w:rFonts w:ascii="Times New Roman" w:hAnsi="Times New Roman"/>
          <w:color w:val="000000"/>
          <w:sz w:val="24"/>
          <w:szCs w:val="24"/>
          <w:lang w:eastAsia="vi-VN"/>
        </w:rPr>
        <w:t>Cơ sở phân tử của sự tiến hóa là quá trình tích lũy thông tin di truyền. Cấu trúc của ADN ngày càng phức tạp hơn và biến hóa đa dạng hơn so với nguyên mẫu.</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22525" w:rsidRPr="002A1ACC">
        <w:rPr>
          <w:rStyle w:val="Vnbnnidung20"/>
          <w:rFonts w:ascii="Times New Roman" w:hAnsi="Times New Roman"/>
          <w:color w:val="000000"/>
          <w:sz w:val="24"/>
          <w:szCs w:val="24"/>
          <w:lang w:eastAsia="vi-VN"/>
        </w:rPr>
        <w:t>T</w:t>
      </w:r>
      <w:r w:rsidR="00722525">
        <w:rPr>
          <w:rStyle w:val="Vnbnnidung20"/>
          <w:rFonts w:ascii="Times New Roman" w:hAnsi="Times New Roman"/>
          <w:color w:val="000000"/>
          <w:sz w:val="24"/>
          <w:szCs w:val="24"/>
          <w:lang w:eastAsia="vi-VN"/>
        </w:rPr>
        <w:t>ổ</w:t>
      </w:r>
      <w:r w:rsidR="00722525" w:rsidRPr="002A1ACC">
        <w:rPr>
          <w:rStyle w:val="Vnbnnidung20"/>
          <w:rFonts w:ascii="Times New Roman" w:hAnsi="Times New Roman"/>
          <w:color w:val="000000"/>
          <w:sz w:val="24"/>
          <w:szCs w:val="24"/>
          <w:lang w:eastAsia="vi-VN"/>
        </w:rPr>
        <w:t xml:space="preserve"> chức sống là một hệ thống mở, thường xuyên trao đổi chất với môi trường bên ngoài, dẫn tới sự thường xuyên thay đổi thành phần của tổ chức.</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Câu 15</w:t>
      </w:r>
      <w:r w:rsidRPr="00B54DDD">
        <w:rPr>
          <w:b/>
          <w:color w:val="00B0F0"/>
          <w:spacing w:val="2"/>
          <w:szCs w:val="24"/>
        </w:rPr>
        <w:t>.</w:t>
      </w:r>
      <w:r w:rsidRPr="00DA335A">
        <w:rPr>
          <w:color w:val="000000"/>
          <w:spacing w:val="2"/>
          <w:szCs w:val="24"/>
        </w:rPr>
        <w:t xml:space="preserve"> </w:t>
      </w:r>
      <w:r w:rsidR="00722525" w:rsidRPr="002A1ACC">
        <w:rPr>
          <w:rStyle w:val="Vnbnnidung20"/>
          <w:rFonts w:ascii="Times New Roman" w:hAnsi="Times New Roman"/>
          <w:color w:val="000000"/>
          <w:sz w:val="24"/>
          <w:szCs w:val="24"/>
          <w:lang w:eastAsia="vi-VN"/>
        </w:rPr>
        <w:t>Cho các nhận xét sau:</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Kết thúc quá trình tiến hóa hóa học chưa có sự xuất hiện của sự sống.</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Trong điều kiện tự nhiên nguyên thủy có ít N</w:t>
      </w:r>
      <w:r w:rsidRPr="00722525">
        <w:rPr>
          <w:rStyle w:val="Vnbnnidung2Constantia5"/>
          <w:rFonts w:ascii="Times New Roman" w:hAnsi="Times New Roman" w:cs="Times New Roman"/>
          <w:color w:val="000000"/>
          <w:sz w:val="24"/>
          <w:szCs w:val="24"/>
          <w:vertAlign w:val="subscript"/>
          <w:lang w:eastAsia="vi-VN"/>
        </w:rPr>
        <w:t>2</w:t>
      </w:r>
      <w:r w:rsidRPr="002A1ACC">
        <w:rPr>
          <w:rStyle w:val="Vnbnnidung2Constantia5"/>
          <w:rFonts w:ascii="Times New Roman" w:hAnsi="Times New Roman" w:cs="Times New Roman"/>
          <w:color w:val="000000"/>
          <w:sz w:val="24"/>
          <w:szCs w:val="24"/>
          <w:lang w:eastAsia="vi-VN"/>
        </w:rPr>
        <w:t xml:space="preserve"> </w:t>
      </w:r>
      <w:r w:rsidRPr="002A1ACC">
        <w:rPr>
          <w:rStyle w:val="Vnbnnidung20"/>
          <w:rFonts w:ascii="Times New Roman" w:hAnsi="Times New Roman"/>
          <w:color w:val="000000"/>
          <w:sz w:val="24"/>
          <w:szCs w:val="24"/>
          <w:lang w:eastAsia="vi-VN"/>
        </w:rPr>
        <w:t>nhiều O</w:t>
      </w:r>
      <w:r w:rsidRPr="00722525">
        <w:rPr>
          <w:rStyle w:val="Vnbnnidung2Constantia5"/>
          <w:rFonts w:ascii="Times New Roman" w:hAnsi="Times New Roman" w:cs="Times New Roman"/>
          <w:color w:val="000000"/>
          <w:sz w:val="24"/>
          <w:szCs w:val="24"/>
          <w:vertAlign w:val="subscript"/>
          <w:lang w:eastAsia="vi-VN"/>
        </w:rPr>
        <w:t>2</w:t>
      </w:r>
      <w:r w:rsidRPr="002A1ACC">
        <w:rPr>
          <w:rStyle w:val="Vnbnnidung20"/>
          <w:rFonts w:ascii="Times New Roman" w:hAnsi="Times New Roman"/>
          <w:color w:val="000000"/>
          <w:sz w:val="24"/>
          <w:szCs w:val="24"/>
          <w:lang w:eastAsia="vi-VN"/>
        </w:rPr>
        <w:t xml:space="preserve"> và các hợp chất chứa Cacbon.</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Trong quá trình tiến hóa ADN xuất hiện trước ARN.</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Những cá đầu thể sống tiên được hình thành trong khí quyển nguyên thủy.</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ác hạt Côaxecva vẫn chịu tác động của chọn lọc tự nhiên.</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Đại dương là môi trường lý tưởng để tạo nên các hạt Côaxecva.</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Ngày nay không còn quá trình tiến hóa sinh học.</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Kết thúc quá trình tiến hóa tiền sinh học là sự hình thành của tế bào sơ khai.</w:t>
      </w:r>
    </w:p>
    <w:p w:rsidR="00722525" w:rsidRPr="00DC77AC" w:rsidRDefault="00722525" w:rsidP="00925430">
      <w:pPr>
        <w:tabs>
          <w:tab w:val="left" w:pos="181"/>
          <w:tab w:val="left" w:pos="2699"/>
          <w:tab w:val="left" w:pos="5221"/>
          <w:tab w:val="left" w:pos="7739"/>
        </w:tabs>
        <w:spacing w:before="48" w:after="48"/>
        <w:rPr>
          <w:b/>
          <w:color w:val="000000"/>
          <w:spacing w:val="2"/>
          <w:szCs w:val="24"/>
        </w:rPr>
      </w:pPr>
      <w:r w:rsidRPr="002A1ACC">
        <w:rPr>
          <w:rStyle w:val="Vnbnnidung20"/>
          <w:rFonts w:ascii="Times New Roman" w:hAnsi="Times New Roman"/>
          <w:color w:val="000000"/>
          <w:sz w:val="24"/>
          <w:szCs w:val="24"/>
          <w:lang w:eastAsia="vi-VN"/>
        </w:rPr>
        <w:t xml:space="preserve">Có bao nhiêu nhận xét </w:t>
      </w:r>
      <w:r w:rsidRPr="00DC77AC">
        <w:rPr>
          <w:rStyle w:val="Vnbnnidung20"/>
          <w:rFonts w:ascii="Times New Roman" w:hAnsi="Times New Roman"/>
          <w:b/>
          <w:color w:val="000000"/>
          <w:sz w:val="24"/>
          <w:szCs w:val="24"/>
          <w:lang w:eastAsia="vi-VN"/>
        </w:rPr>
        <w:t>sa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722525">
        <w:rPr>
          <w:szCs w:val="24"/>
        </w:rPr>
        <w:t>4</w:t>
      </w:r>
      <w:r w:rsidRPr="003D5FAC">
        <w:rPr>
          <w:b/>
          <w:szCs w:val="24"/>
        </w:rPr>
        <w:tab/>
      </w:r>
      <w:r w:rsidRPr="00B54DDD">
        <w:rPr>
          <w:b/>
          <w:color w:val="00B0F0"/>
          <w:szCs w:val="24"/>
        </w:rPr>
        <w:t>B.</w:t>
      </w:r>
      <w:r w:rsidRPr="003D5FAC">
        <w:rPr>
          <w:szCs w:val="24"/>
        </w:rPr>
        <w:t xml:space="preserve"> </w:t>
      </w:r>
      <w:r w:rsidR="00722525">
        <w:rPr>
          <w:szCs w:val="24"/>
        </w:rPr>
        <w:t>5</w:t>
      </w:r>
      <w:r w:rsidRPr="003D5FAC">
        <w:rPr>
          <w:b/>
          <w:szCs w:val="24"/>
        </w:rPr>
        <w:tab/>
      </w:r>
      <w:r w:rsidRPr="00B54DDD">
        <w:rPr>
          <w:b/>
          <w:color w:val="00B0F0"/>
          <w:szCs w:val="24"/>
        </w:rPr>
        <w:t>C.</w:t>
      </w:r>
      <w:r w:rsidRPr="003D5FAC">
        <w:rPr>
          <w:szCs w:val="24"/>
        </w:rPr>
        <w:t xml:space="preserve"> </w:t>
      </w:r>
      <w:r w:rsidR="00722525">
        <w:rPr>
          <w:szCs w:val="24"/>
        </w:rPr>
        <w:t>6</w:t>
      </w:r>
      <w:r w:rsidRPr="003D5FAC">
        <w:rPr>
          <w:b/>
          <w:szCs w:val="24"/>
        </w:rPr>
        <w:tab/>
      </w:r>
      <w:r w:rsidRPr="00B54DDD">
        <w:rPr>
          <w:b/>
          <w:color w:val="00B0F0"/>
          <w:szCs w:val="24"/>
        </w:rPr>
        <w:t>D.</w:t>
      </w:r>
      <w:r w:rsidRPr="003D5FAC">
        <w:rPr>
          <w:szCs w:val="24"/>
        </w:rPr>
        <w:t xml:space="preserve"> </w:t>
      </w:r>
      <w:r w:rsidR="00722525">
        <w:rPr>
          <w:szCs w:val="24"/>
        </w:rPr>
        <w:t>7</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6.</w:t>
      </w:r>
      <w:r>
        <w:rPr>
          <w:color w:val="000000"/>
          <w:szCs w:val="24"/>
        </w:rPr>
        <w:t xml:space="preserve"> </w:t>
      </w:r>
      <w:r w:rsidR="00722525" w:rsidRPr="002A1ACC">
        <w:rPr>
          <w:rStyle w:val="Vnbnnidung20"/>
          <w:rFonts w:ascii="Times New Roman" w:hAnsi="Times New Roman"/>
          <w:color w:val="000000"/>
          <w:sz w:val="24"/>
          <w:szCs w:val="24"/>
          <w:lang w:eastAsia="vi-VN"/>
        </w:rPr>
        <w:t xml:space="preserve">Sự kiện nào dưới đây </w:t>
      </w:r>
      <w:r w:rsidR="00722525" w:rsidRPr="00DC77AC">
        <w:rPr>
          <w:rStyle w:val="Vnbnnidung20"/>
          <w:rFonts w:ascii="Times New Roman" w:hAnsi="Times New Roman"/>
          <w:b/>
          <w:color w:val="000000"/>
          <w:sz w:val="24"/>
          <w:szCs w:val="24"/>
          <w:lang w:eastAsia="vi-VN"/>
        </w:rPr>
        <w:t>không phải</w:t>
      </w:r>
      <w:r w:rsidR="00722525" w:rsidRPr="002A1ACC">
        <w:rPr>
          <w:rStyle w:val="Vnbnnidung20"/>
          <w:rFonts w:ascii="Times New Roman" w:hAnsi="Times New Roman"/>
          <w:color w:val="000000"/>
          <w:sz w:val="24"/>
          <w:szCs w:val="24"/>
          <w:lang w:eastAsia="vi-VN"/>
        </w:rPr>
        <w:t xml:space="preserve"> là sự kiện nổi bật của tiến hóa tiền sinh họ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Sự xuất hiện của các enzim.</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722525" w:rsidRPr="002A1ACC">
        <w:rPr>
          <w:rStyle w:val="Vnbnnidung20"/>
          <w:rFonts w:ascii="Times New Roman" w:hAnsi="Times New Roman"/>
          <w:color w:val="000000"/>
          <w:sz w:val="24"/>
          <w:szCs w:val="24"/>
          <w:lang w:eastAsia="vi-VN"/>
        </w:rPr>
        <w:t>Hình thành nên các chất hữu cơ phức tạp prôtêin và axit nuclêi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22525" w:rsidRPr="002A1ACC">
        <w:rPr>
          <w:rStyle w:val="Vnbnnidung20"/>
          <w:rFonts w:ascii="Times New Roman" w:hAnsi="Times New Roman"/>
          <w:color w:val="000000"/>
          <w:sz w:val="24"/>
          <w:szCs w:val="24"/>
          <w:lang w:eastAsia="vi-VN"/>
        </w:rPr>
        <w:t>Sự tạo thành các Côaxecva.</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22525" w:rsidRPr="002A1ACC">
        <w:rPr>
          <w:rStyle w:val="Vnbnnidung20"/>
          <w:rFonts w:ascii="Times New Roman" w:hAnsi="Times New Roman"/>
          <w:color w:val="000000"/>
          <w:sz w:val="24"/>
          <w:szCs w:val="24"/>
          <w:lang w:eastAsia="vi-VN"/>
        </w:rPr>
        <w:t>Sự hình thành nên màng lipôprôtêi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7.</w:t>
      </w:r>
      <w:r>
        <w:rPr>
          <w:color w:val="000000"/>
          <w:szCs w:val="24"/>
        </w:rPr>
        <w:t xml:space="preserve"> </w:t>
      </w:r>
      <w:r w:rsidR="00722525" w:rsidRPr="002A1ACC">
        <w:rPr>
          <w:rStyle w:val="Vnbnnidung20"/>
          <w:rFonts w:ascii="Times New Roman" w:hAnsi="Times New Roman"/>
          <w:color w:val="000000"/>
          <w:sz w:val="24"/>
          <w:szCs w:val="24"/>
          <w:lang w:eastAsia="vi-VN"/>
        </w:rPr>
        <w:t xml:space="preserve">Thí nghiệm của </w:t>
      </w:r>
      <w:r w:rsidR="0086329F">
        <w:rPr>
          <w:rStyle w:val="Vnbnnidung212pt10"/>
          <w:rFonts w:ascii="Times New Roman" w:hAnsi="Times New Roman" w:cs="Times New Roman"/>
          <w:color w:val="000000"/>
          <w:lang w:eastAsia="vi-VN"/>
        </w:rPr>
        <w:t>S</w:t>
      </w:r>
      <w:r w:rsidR="00722525" w:rsidRPr="002A1ACC">
        <w:rPr>
          <w:rStyle w:val="Vnbnnidung212pt10"/>
          <w:rFonts w:ascii="Times New Roman" w:hAnsi="Times New Roman" w:cs="Times New Roman"/>
          <w:color w:val="000000"/>
          <w:lang w:eastAsia="vi-VN"/>
        </w:rPr>
        <w:t xml:space="preserve">. </w:t>
      </w:r>
      <w:r w:rsidR="00722525" w:rsidRPr="002A1ACC">
        <w:rPr>
          <w:rStyle w:val="Vnbnnidung20"/>
          <w:rFonts w:ascii="Times New Roman" w:hAnsi="Times New Roman"/>
          <w:color w:val="000000"/>
          <w:sz w:val="24"/>
          <w:szCs w:val="24"/>
          <w:lang w:eastAsia="vi-VN"/>
        </w:rPr>
        <w:t>Miller đã chứng minh:</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Các chất hữu cơ được hình thành từ các chất vô cơ trong điều kiện khí quyển nguyên thủy.</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722525" w:rsidRPr="002A1ACC">
        <w:rPr>
          <w:rStyle w:val="Vnbnnidung20"/>
          <w:rFonts w:ascii="Times New Roman" w:hAnsi="Times New Roman"/>
          <w:color w:val="000000"/>
          <w:sz w:val="24"/>
          <w:szCs w:val="24"/>
          <w:lang w:eastAsia="vi-VN"/>
        </w:rPr>
        <w:t>Các chất hữu cơ được hình thành trong khí quyển nguyên thủy trong điều kiện sinh họ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22525" w:rsidRPr="002A1ACC">
        <w:rPr>
          <w:rStyle w:val="Vnbnnidung20"/>
          <w:rFonts w:ascii="Times New Roman" w:hAnsi="Times New Roman"/>
          <w:color w:val="000000"/>
          <w:sz w:val="24"/>
          <w:szCs w:val="24"/>
          <w:lang w:eastAsia="vi-VN"/>
        </w:rPr>
        <w:t>Các chất hữu cơ đầu tiên trên trái đất được hình thành nhờ con đường tổng hợp sinh học.</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22525" w:rsidRPr="002A1ACC">
        <w:rPr>
          <w:rStyle w:val="Vnbnnidung20"/>
          <w:rFonts w:ascii="Times New Roman" w:hAnsi="Times New Roman"/>
          <w:color w:val="000000"/>
          <w:sz w:val="24"/>
          <w:szCs w:val="24"/>
          <w:lang w:eastAsia="vi-VN"/>
        </w:rPr>
        <w:t>Ngày nay các hợp chất hữu cơ phổ biến vẫn được hình thành bằng con đường tổng hợp hóa họ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8.</w:t>
      </w:r>
      <w:r>
        <w:rPr>
          <w:color w:val="000000"/>
          <w:szCs w:val="24"/>
        </w:rPr>
        <w:t xml:space="preserve"> </w:t>
      </w:r>
      <w:r w:rsidR="00722525" w:rsidRPr="002A1ACC">
        <w:rPr>
          <w:rStyle w:val="Vnbnnidung20"/>
          <w:rFonts w:ascii="Times New Roman" w:hAnsi="Times New Roman"/>
          <w:color w:val="000000"/>
          <w:sz w:val="24"/>
          <w:szCs w:val="24"/>
          <w:lang w:eastAsia="vi-VN"/>
        </w:rPr>
        <w:t xml:space="preserve">Phát biểu </w:t>
      </w:r>
      <w:r w:rsidR="00722525" w:rsidRPr="00DC77AC">
        <w:rPr>
          <w:rStyle w:val="Vnbnnidung20"/>
          <w:rFonts w:ascii="Times New Roman" w:hAnsi="Times New Roman"/>
          <w:b/>
          <w:color w:val="000000"/>
          <w:sz w:val="24"/>
          <w:szCs w:val="24"/>
          <w:lang w:eastAsia="vi-VN"/>
        </w:rPr>
        <w:t>không đúng</w:t>
      </w:r>
      <w:r w:rsidR="00722525" w:rsidRPr="002A1ACC">
        <w:rPr>
          <w:rStyle w:val="Vnbnnidung20"/>
          <w:rFonts w:ascii="Times New Roman" w:hAnsi="Times New Roman"/>
          <w:color w:val="000000"/>
          <w:sz w:val="24"/>
          <w:szCs w:val="24"/>
          <w:lang w:eastAsia="vi-VN"/>
        </w:rPr>
        <w:t xml:space="preserve"> về sự phát sinh, phát triển sự sống trên Trái Đất?</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Sự xuất hiện của sự sống được đánh dấu bằng sự kiện: có sự tương tác của các đại phân tử hữu cơ có khả năng nhân đôi với môi trường.</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722525" w:rsidRPr="002A1ACC">
        <w:rPr>
          <w:rStyle w:val="Vnbnnidung20"/>
          <w:rFonts w:ascii="Times New Roman" w:hAnsi="Times New Roman"/>
          <w:color w:val="000000"/>
          <w:sz w:val="24"/>
          <w:szCs w:val="24"/>
          <w:lang w:eastAsia="vi-VN"/>
        </w:rPr>
        <w:t>Nhiều bằng chứng thực nghiệm đã ủng hộ quan điểm cho rằng các chất hữu cơ đầu tiên được hình thành bằng con đường hóa họ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22525" w:rsidRPr="002A1ACC">
        <w:rPr>
          <w:rStyle w:val="Vnbnnidung20"/>
          <w:rFonts w:ascii="Times New Roman" w:hAnsi="Times New Roman"/>
          <w:color w:val="000000"/>
          <w:sz w:val="24"/>
          <w:szCs w:val="24"/>
          <w:lang w:eastAsia="vi-VN"/>
        </w:rPr>
        <w:t>Chọn lọc tự nhiên không tác động vào giai đoạn đầu tiên của quá trình tiến hóa hình thành tế bào sơ khai mà chỉ tác động từ khi sinh vật đa bào xuất hiện.</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22525" w:rsidRPr="002A1ACC">
        <w:rPr>
          <w:rStyle w:val="Vnbnnidung20"/>
          <w:rFonts w:ascii="Times New Roman" w:hAnsi="Times New Roman"/>
          <w:color w:val="000000"/>
          <w:sz w:val="24"/>
          <w:szCs w:val="24"/>
          <w:lang w:eastAsia="vi-VN"/>
        </w:rPr>
        <w:t>Quá trình tiến hóa hóa học trải qua 3 giai đoạn nhỏ.</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9.</w:t>
      </w:r>
      <w:r>
        <w:rPr>
          <w:color w:val="000000"/>
          <w:szCs w:val="24"/>
        </w:rPr>
        <w:t xml:space="preserve"> </w:t>
      </w:r>
      <w:r w:rsidR="00722525" w:rsidRPr="002A1ACC">
        <w:rPr>
          <w:rStyle w:val="Vnbnnidung20"/>
          <w:rFonts w:ascii="Times New Roman" w:hAnsi="Times New Roman"/>
          <w:color w:val="000000"/>
          <w:sz w:val="24"/>
          <w:szCs w:val="24"/>
          <w:lang w:eastAsia="vi-VN"/>
        </w:rPr>
        <w:t>Trong cơ thể sống, axit nuclêic đóng vai trò quan trọng trong hoạt động nào sau đây?</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Sinh sản và di truyền.</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Nhân đôi NST và phân chia tế bào.</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Tổng hợp và phân giải các chấ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Nhận biết các vật thể lạ xâm nhập.</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lastRenderedPageBreak/>
        <w:t>Câu 20.</w:t>
      </w:r>
      <w:r>
        <w:rPr>
          <w:color w:val="000000"/>
          <w:szCs w:val="24"/>
        </w:rPr>
        <w:t xml:space="preserve"> </w:t>
      </w:r>
      <w:r w:rsidR="00A51C12" w:rsidRPr="002A1ACC">
        <w:rPr>
          <w:rStyle w:val="Vnbnnidung20"/>
          <w:rFonts w:ascii="Times New Roman" w:hAnsi="Times New Roman"/>
          <w:color w:val="000000"/>
          <w:sz w:val="24"/>
          <w:szCs w:val="24"/>
          <w:lang w:eastAsia="vi-VN"/>
        </w:rPr>
        <w:t xml:space="preserve">Thuộc tính nào dưới đây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phải</w:t>
      </w:r>
      <w:r w:rsidR="00A51C12" w:rsidRPr="002A1ACC">
        <w:rPr>
          <w:rStyle w:val="Vnbnnidung20"/>
          <w:rFonts w:ascii="Times New Roman" w:hAnsi="Times New Roman"/>
          <w:color w:val="000000"/>
          <w:sz w:val="24"/>
          <w:szCs w:val="24"/>
          <w:lang w:eastAsia="vi-VN"/>
        </w:rPr>
        <w:t xml:space="preserve"> là thuộc tính của Côaxecva?</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Có thể hấp thụ các hợp chất hữu cơ trong dung dịch.</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Có khả năng lớn dần lên và biến đổi cấu trúc nội tại.</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Có khả năng phân chia thành những giọt nhỏ dưới</w:t>
      </w:r>
      <w:r w:rsidR="00A51C12">
        <w:rPr>
          <w:rStyle w:val="Vnbnnidung20"/>
          <w:rFonts w:ascii="Times New Roman" w:hAnsi="Times New Roman"/>
          <w:color w:val="000000"/>
          <w:lang w:eastAsia="vi-VN"/>
        </w:rPr>
        <w:t xml:space="preserve"> </w:t>
      </w:r>
      <w:r w:rsidR="00A51C12" w:rsidRPr="002A1ACC">
        <w:rPr>
          <w:rStyle w:val="Vnbnnidung20"/>
          <w:rFonts w:ascii="Times New Roman" w:hAnsi="Times New Roman"/>
          <w:color w:val="000000"/>
          <w:sz w:val="24"/>
          <w:szCs w:val="24"/>
          <w:lang w:eastAsia="vi-VN"/>
        </w:rPr>
        <w:t>tác dụng cơ giới.</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Là dạng sống đầu tiên có cấu tạo tế</w:t>
      </w:r>
      <w:r w:rsidR="00A51C12">
        <w:rPr>
          <w:rStyle w:val="Vnbnnidung20"/>
          <w:rFonts w:ascii="Times New Roman" w:hAnsi="Times New Roman"/>
          <w:color w:val="000000"/>
          <w:sz w:val="24"/>
          <w:szCs w:val="24"/>
          <w:lang w:eastAsia="vi-VN"/>
        </w:rPr>
        <w:t xml:space="preserve"> </w:t>
      </w:r>
      <w:r w:rsidR="00A51C12" w:rsidRPr="002A1ACC">
        <w:rPr>
          <w:rStyle w:val="Vnbnnidung20"/>
          <w:rFonts w:ascii="Times New Roman" w:hAnsi="Times New Roman"/>
          <w:color w:val="000000"/>
          <w:sz w:val="24"/>
          <w:szCs w:val="24"/>
          <w:lang w:eastAsia="vi-VN"/>
        </w:rPr>
        <w:t>bào.</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w:t>
      </w:r>
      <w:r w:rsidRPr="00B54DDD">
        <w:rPr>
          <w:b/>
          <w:color w:val="00B0F0"/>
          <w:spacing w:val="2"/>
          <w:szCs w:val="24"/>
        </w:rPr>
        <w:t>1.</w:t>
      </w:r>
      <w:r w:rsidRPr="00DA335A">
        <w:rPr>
          <w:color w:val="000000"/>
          <w:spacing w:val="2"/>
          <w:szCs w:val="24"/>
        </w:rPr>
        <w:t xml:space="preserve"> </w:t>
      </w:r>
      <w:r w:rsidR="00A51C12" w:rsidRPr="002A1ACC">
        <w:rPr>
          <w:rStyle w:val="Vnbnnidung20"/>
          <w:rFonts w:ascii="Times New Roman" w:hAnsi="Times New Roman"/>
          <w:color w:val="000000"/>
          <w:sz w:val="24"/>
          <w:szCs w:val="24"/>
          <w:lang w:eastAsia="vi-VN"/>
        </w:rPr>
        <w:t>Thực chất của quá trình tiến hóa tiền sinh học là hình thành:</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A51C12" w:rsidRPr="002A1ACC">
        <w:rPr>
          <w:rStyle w:val="Vnbnnidung20"/>
          <w:rFonts w:ascii="Times New Roman" w:hAnsi="Times New Roman"/>
          <w:color w:val="000000"/>
          <w:sz w:val="24"/>
          <w:szCs w:val="24"/>
          <w:lang w:eastAsia="vi-VN"/>
        </w:rPr>
        <w:t>Mầm mống của sự sống.</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A51C12" w:rsidRPr="002A1ACC">
        <w:rPr>
          <w:rStyle w:val="Vnbnnidung20"/>
          <w:rFonts w:ascii="Times New Roman" w:hAnsi="Times New Roman"/>
          <w:color w:val="000000"/>
          <w:sz w:val="24"/>
          <w:szCs w:val="24"/>
          <w:lang w:eastAsia="vi-VN"/>
        </w:rPr>
        <w:t>Các chất hữu cơ từ các chất vô cơ.</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A51C12" w:rsidRPr="002A1ACC">
        <w:rPr>
          <w:rStyle w:val="Vnbnnidung20"/>
          <w:rFonts w:ascii="Times New Roman" w:hAnsi="Times New Roman"/>
          <w:color w:val="000000"/>
          <w:sz w:val="24"/>
          <w:szCs w:val="24"/>
          <w:lang w:eastAsia="vi-VN"/>
        </w:rPr>
        <w:t>Prôtêin và axit Nuclêic từ các chất hữu cơ.</w:t>
      </w:r>
    </w:p>
    <w:p w:rsidR="00925430" w:rsidRDefault="00925430" w:rsidP="00A51C12">
      <w:pPr>
        <w:tabs>
          <w:tab w:val="left" w:pos="181"/>
          <w:tab w:val="left" w:pos="898"/>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A51C12" w:rsidRPr="002A1ACC">
        <w:rPr>
          <w:rStyle w:val="Vnbnnidung20"/>
          <w:rFonts w:ascii="Times New Roman" w:hAnsi="Times New Roman"/>
          <w:color w:val="000000"/>
          <w:sz w:val="24"/>
          <w:szCs w:val="24"/>
          <w:lang w:eastAsia="vi-VN"/>
        </w:rPr>
        <w:t>Các chất hữu cơ và vô cơ từ các nguyên tố nổi lên trên bề mặt thạch quyển nhờ nguồn năng lượng tự nhiê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2.</w:t>
      </w:r>
      <w:r>
        <w:rPr>
          <w:color w:val="000000"/>
          <w:szCs w:val="24"/>
        </w:rPr>
        <w:t xml:space="preserve"> </w:t>
      </w:r>
      <w:r w:rsidR="00A51C12" w:rsidRPr="002A1ACC">
        <w:rPr>
          <w:rStyle w:val="Vnbnnidung20"/>
          <w:rFonts w:ascii="Times New Roman" w:hAnsi="Times New Roman"/>
          <w:color w:val="000000"/>
          <w:sz w:val="24"/>
          <w:szCs w:val="24"/>
          <w:lang w:eastAsia="vi-VN"/>
        </w:rPr>
        <w:t xml:space="preserve">Phát biểu nào sau đây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đúng</w:t>
      </w:r>
      <w:r w:rsidR="00A51C12" w:rsidRPr="002A1ACC">
        <w:rPr>
          <w:rStyle w:val="Vnbnnidung20"/>
          <w:rFonts w:ascii="Times New Roman" w:hAnsi="Times New Roman"/>
          <w:color w:val="000000"/>
          <w:sz w:val="24"/>
          <w:szCs w:val="24"/>
          <w:lang w:eastAsia="vi-VN"/>
        </w:rPr>
        <w:t xml:space="preserve"> về hiện tượng trôi dạt lục địa?</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Đã gây nên những cuộc đại tuyệt chủng hàng loạt của các loài sinh vật.</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Gây nên sự biến đổi mạnh mẽ điều kiện khí hậu.</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Là sự kiện đánh dấu sự bùng nổ mạnh mẽ của sự</w:t>
      </w:r>
      <w:r w:rsidR="00A51C12">
        <w:rPr>
          <w:rStyle w:val="Vnbnnidung20"/>
          <w:rFonts w:ascii="Times New Roman" w:hAnsi="Times New Roman"/>
          <w:color w:val="000000"/>
          <w:lang w:eastAsia="vi-VN"/>
        </w:rPr>
        <w:t xml:space="preserve"> </w:t>
      </w:r>
      <w:r w:rsidR="00A51C12" w:rsidRPr="002A1ACC">
        <w:rPr>
          <w:rStyle w:val="Vnbnnidung20"/>
          <w:rFonts w:ascii="Times New Roman" w:hAnsi="Times New Roman"/>
          <w:color w:val="000000"/>
          <w:sz w:val="24"/>
          <w:szCs w:val="24"/>
          <w:lang w:eastAsia="vi-VN"/>
        </w:rPr>
        <w:t>phát sinh các loài sinh vật mới.</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Làm thay đổi một cách mạnh mẽ cấu tạo của các loài sinh vật mớ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3.</w:t>
      </w:r>
      <w:r>
        <w:rPr>
          <w:color w:val="000000"/>
          <w:szCs w:val="24"/>
        </w:rPr>
        <w:t xml:space="preserve"> </w:t>
      </w:r>
      <w:r w:rsidR="00A51C12" w:rsidRPr="002A1ACC">
        <w:rPr>
          <w:rStyle w:val="Vnbnnidung2Inm8"/>
          <w:rFonts w:ascii="Times New Roman" w:hAnsi="Times New Roman" w:cs="Times New Roman"/>
          <w:b w:val="0"/>
          <w:color w:val="000000"/>
          <w:sz w:val="24"/>
          <w:szCs w:val="24"/>
          <w:lang w:eastAsia="vi-VN"/>
        </w:rPr>
        <w:t xml:space="preserve">Ý </w:t>
      </w:r>
      <w:r w:rsidR="00A51C12" w:rsidRPr="002A1ACC">
        <w:rPr>
          <w:rStyle w:val="Vnbnnidung20"/>
          <w:rFonts w:ascii="Times New Roman" w:hAnsi="Times New Roman"/>
          <w:color w:val="000000"/>
          <w:sz w:val="24"/>
          <w:szCs w:val="24"/>
          <w:lang w:eastAsia="vi-VN"/>
        </w:rPr>
        <w:t xml:space="preserve">nào sau đây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phải</w:t>
      </w:r>
      <w:r w:rsidR="00A51C12" w:rsidRPr="002A1ACC">
        <w:rPr>
          <w:rStyle w:val="Vnbnnidung20"/>
          <w:rFonts w:ascii="Times New Roman" w:hAnsi="Times New Roman"/>
          <w:color w:val="000000"/>
          <w:sz w:val="24"/>
          <w:szCs w:val="24"/>
          <w:lang w:eastAsia="vi-VN"/>
        </w:rPr>
        <w:t xml:space="preserve"> là một trong các bước hình thành sự sống đầu tiên trên trái đất bằng con đường hoá học?</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Hình thành các đơn phân tử hữu cơ từ các chất vô cơ.</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 xml:space="preserve">Trùng phân các đơn phân thành các đại phân tử. </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Hình thành nên tế bào nhân sơ.</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Tương tác giữa các đại phân tử hình thành nên các tế</w:t>
      </w:r>
      <w:r w:rsidR="00A51C12">
        <w:rPr>
          <w:rStyle w:val="Vnbnnidung20"/>
          <w:rFonts w:ascii="Times New Roman" w:hAnsi="Times New Roman"/>
          <w:color w:val="000000"/>
          <w:sz w:val="24"/>
          <w:szCs w:val="24"/>
          <w:lang w:eastAsia="vi-VN"/>
        </w:rPr>
        <w:t xml:space="preserve"> </w:t>
      </w:r>
      <w:r w:rsidR="00A51C12" w:rsidRPr="002A1ACC">
        <w:rPr>
          <w:rStyle w:val="Vnbnnidung20"/>
          <w:rFonts w:ascii="Times New Roman" w:hAnsi="Times New Roman"/>
          <w:color w:val="000000"/>
          <w:sz w:val="24"/>
          <w:szCs w:val="24"/>
          <w:lang w:eastAsia="vi-VN"/>
        </w:rPr>
        <w:t>bào sơ khai với các cơ chế nhân đôi, phiên mã, dịch mã, trao đổi chất, sinh trưởng và sinh sả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4.</w:t>
      </w:r>
      <w:r>
        <w:rPr>
          <w:color w:val="000000"/>
          <w:szCs w:val="24"/>
        </w:rPr>
        <w:t xml:space="preserve"> </w:t>
      </w:r>
      <w:r w:rsidR="00A51C12" w:rsidRPr="002A1ACC">
        <w:rPr>
          <w:rStyle w:val="Vnbnnidung20"/>
          <w:rFonts w:ascii="Times New Roman" w:hAnsi="Times New Roman"/>
          <w:color w:val="000000"/>
          <w:sz w:val="24"/>
          <w:szCs w:val="24"/>
          <w:lang w:eastAsia="vi-VN"/>
        </w:rPr>
        <w:t>Phát biểu nào sau đây chưa chính xác?</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Trao đổi chất theo phương thức đồng hoá, dị hoá và sinh sản là những dấu hiệu không có ở vật thể vô cơ.</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Phân tử ADN có khả năng tự sao chép chính xác nên cấu trúc đặc trưng của ADN luôn luôn ổn định qua các thế hệ.</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Sự phát sinh sự sống là quá trình tiến hoá của hợp chất cacbon dẫn đến sự hình thành hệ tương tác các đại phân tử prôtêin và axit nuclêic có khả năng tự nhân đôi, tự đổi mới.</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Cơ sở vật chất chủ yếu của sự sống gồm 2 loại vật chất hữu cơ là prôtêin và axit nuclêic.</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5</w:t>
      </w:r>
      <w:r w:rsidRPr="00B54DDD">
        <w:rPr>
          <w:b/>
          <w:color w:val="00B0F0"/>
          <w:spacing w:val="2"/>
          <w:szCs w:val="24"/>
        </w:rPr>
        <w:t>.</w:t>
      </w:r>
      <w:r w:rsidRPr="00DA335A">
        <w:rPr>
          <w:color w:val="000000"/>
          <w:spacing w:val="2"/>
          <w:szCs w:val="24"/>
        </w:rPr>
        <w:t xml:space="preserve"> </w:t>
      </w:r>
      <w:r w:rsidR="00A51C12" w:rsidRPr="002A1ACC">
        <w:rPr>
          <w:rStyle w:val="Vnbnnidung20"/>
          <w:rFonts w:ascii="Times New Roman" w:hAnsi="Times New Roman"/>
          <w:color w:val="000000"/>
          <w:sz w:val="24"/>
          <w:szCs w:val="24"/>
          <w:lang w:eastAsia="vi-VN"/>
        </w:rPr>
        <w:t>Sự sống phát tán từ dưới nước lên trên cạn vào giai đoạn nào của quá trình tiến hóa:</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A51C12" w:rsidRPr="002A1ACC">
        <w:rPr>
          <w:rStyle w:val="Vnbnnidung20"/>
          <w:rFonts w:ascii="Times New Roman" w:hAnsi="Times New Roman"/>
          <w:color w:val="000000"/>
          <w:sz w:val="24"/>
          <w:szCs w:val="24"/>
          <w:lang w:eastAsia="vi-VN"/>
        </w:rPr>
        <w:t>Tiến hóa hóa học.</w:t>
      </w:r>
      <w:r w:rsidR="00A51C12">
        <w:rPr>
          <w:rStyle w:val="Vnbnnidung20"/>
          <w:rFonts w:ascii="Times New Roman" w:hAnsi="Times New Roman"/>
          <w:color w:val="000000"/>
          <w:sz w:val="24"/>
          <w:szCs w:val="24"/>
          <w:lang w:eastAsia="vi-VN"/>
        </w:rPr>
        <w:tab/>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A51C12" w:rsidRPr="002A1ACC">
        <w:rPr>
          <w:rStyle w:val="Vnbnnidung20"/>
          <w:rFonts w:ascii="Times New Roman" w:hAnsi="Times New Roman"/>
          <w:color w:val="000000"/>
          <w:sz w:val="24"/>
          <w:szCs w:val="24"/>
          <w:lang w:eastAsia="vi-VN"/>
        </w:rPr>
        <w:t>Tiến hóa sinh học.</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A51C12" w:rsidRPr="002A1ACC">
        <w:rPr>
          <w:rStyle w:val="Vnbnnidung20"/>
          <w:rFonts w:ascii="Times New Roman" w:hAnsi="Times New Roman"/>
          <w:color w:val="000000"/>
          <w:sz w:val="24"/>
          <w:szCs w:val="24"/>
          <w:lang w:eastAsia="vi-VN"/>
        </w:rPr>
        <w:t>Tiến hóa tiền sinh học.</w:t>
      </w:r>
    </w:p>
    <w:p w:rsidR="00925430" w:rsidRDefault="00925430"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A51C12" w:rsidRPr="002A1ACC">
        <w:rPr>
          <w:rStyle w:val="Vnbnnidung20"/>
          <w:rFonts w:ascii="Times New Roman" w:hAnsi="Times New Roman"/>
          <w:color w:val="000000"/>
          <w:sz w:val="24"/>
          <w:szCs w:val="24"/>
          <w:lang w:eastAsia="vi-VN"/>
        </w:rPr>
        <w:t>Sự sống được bắt đầu ngay từ trên cạn, vì vậy không có sự di cư từ dưới nước lên cạ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6.</w:t>
      </w:r>
      <w:r>
        <w:rPr>
          <w:color w:val="000000"/>
          <w:szCs w:val="24"/>
        </w:rPr>
        <w:t xml:space="preserve"> </w:t>
      </w:r>
      <w:r w:rsidR="00A51C12" w:rsidRPr="002A1ACC">
        <w:rPr>
          <w:rStyle w:val="Vnbnnidung20"/>
          <w:rFonts w:ascii="Times New Roman" w:hAnsi="Times New Roman"/>
          <w:color w:val="000000"/>
          <w:sz w:val="24"/>
          <w:szCs w:val="24"/>
          <w:lang w:eastAsia="vi-VN"/>
        </w:rPr>
        <w:t>Thực nghiệm đã chứng minh được ARN xuất hiện trước khi xuất hiện ADN,và chúng có khả năng nhân đôi mà không cần xúc tác, sau này vai trò xúc tác của ARN được chuyển cho:</w:t>
      </w:r>
    </w:p>
    <w:p w:rsidR="00925430" w:rsidRDefault="00925430" w:rsidP="00A51C12">
      <w:pPr>
        <w:tabs>
          <w:tab w:val="left" w:pos="181"/>
          <w:tab w:val="left" w:pos="2420"/>
          <w:tab w:val="left" w:pos="4730"/>
          <w:tab w:val="left" w:pos="6710"/>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Prôtein.</w:t>
      </w: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ADN.</w:t>
      </w: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Axit amin.</w:t>
      </w:r>
      <w:r>
        <w:rPr>
          <w:color w:val="000000"/>
          <w:szCs w:val="24"/>
        </w:rPr>
        <w:tab/>
      </w:r>
      <w:r w:rsidRPr="00E229CF">
        <w:rPr>
          <w:b/>
          <w:color w:val="00B0F0"/>
          <w:szCs w:val="24"/>
        </w:rPr>
        <w:t>D.</w:t>
      </w:r>
      <w:r>
        <w:rPr>
          <w:color w:val="000000"/>
          <w:szCs w:val="24"/>
        </w:rPr>
        <w:t xml:space="preserve"> </w:t>
      </w:r>
      <w:r w:rsidR="0071210C">
        <w:rPr>
          <w:rStyle w:val="Vnbnnidung211pt"/>
          <w:rFonts w:ascii="Times New Roman" w:hAnsi="Times New Roman" w:cs="Times New Roman"/>
          <w:color w:val="000000"/>
          <w:sz w:val="24"/>
          <w:szCs w:val="24"/>
          <w:lang w:eastAsia="vi-VN"/>
        </w:rPr>
        <w:t>V</w:t>
      </w:r>
      <w:r w:rsidR="00A51C12" w:rsidRPr="002A1ACC">
        <w:rPr>
          <w:rStyle w:val="Vnbnnidung211pt"/>
          <w:rFonts w:ascii="Times New Roman" w:hAnsi="Times New Roman" w:cs="Times New Roman"/>
          <w:color w:val="000000"/>
          <w:sz w:val="24"/>
          <w:szCs w:val="24"/>
          <w:lang w:eastAsia="vi-VN"/>
        </w:rPr>
        <w:t xml:space="preserve">ẫn </w:t>
      </w:r>
      <w:r w:rsidR="00A51C12" w:rsidRPr="002A1ACC">
        <w:rPr>
          <w:rStyle w:val="Vnbnnidung20"/>
          <w:rFonts w:ascii="Times New Roman" w:hAnsi="Times New Roman"/>
          <w:color w:val="000000"/>
          <w:sz w:val="24"/>
          <w:szCs w:val="24"/>
          <w:lang w:eastAsia="vi-VN"/>
        </w:rPr>
        <w:t>giữ vai trò là chất xúc tá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7.</w:t>
      </w:r>
      <w:r>
        <w:rPr>
          <w:color w:val="000000"/>
          <w:szCs w:val="24"/>
        </w:rPr>
        <w:t xml:space="preserve"> </w:t>
      </w:r>
      <w:r w:rsidR="00A51C12" w:rsidRPr="002A1ACC">
        <w:rPr>
          <w:rStyle w:val="Vnbnnidung20"/>
          <w:rFonts w:ascii="Times New Roman" w:hAnsi="Times New Roman"/>
          <w:color w:val="000000"/>
          <w:sz w:val="24"/>
          <w:szCs w:val="24"/>
          <w:lang w:eastAsia="vi-VN"/>
        </w:rPr>
        <w:t xml:space="preserve">Cho các phát biểu sau về hóa thạch, phát biểu nào sau đây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đúng?</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Hóa thạch là sự hóa thành đá của các sinh vật.</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Có những xác sinh vật được giữ nguyên trong tảng băng hà vẫn được gọi là hóa thạch.</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Dựa vào hóa thạch con người có thể xác định tuổi cũng như thời kì phát sinh, diệt vong của một loài sinh vật cụ thể nào đó.</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Hóa thạch là di tích của sinh vật sống trong các thời đại trướ</w:t>
      </w:r>
      <w:r w:rsidR="004349C1">
        <w:rPr>
          <w:rStyle w:val="Vnbnnidung20"/>
          <w:rFonts w:ascii="Times New Roman" w:hAnsi="Times New Roman"/>
          <w:color w:val="000000"/>
          <w:sz w:val="24"/>
          <w:szCs w:val="24"/>
          <w:lang w:eastAsia="vi-VN"/>
        </w:rPr>
        <w:t>c đó trong các lớ</w:t>
      </w:r>
      <w:r w:rsidR="00A51C12" w:rsidRPr="002A1ACC">
        <w:rPr>
          <w:rStyle w:val="Vnbnnidung20"/>
          <w:rFonts w:ascii="Times New Roman" w:hAnsi="Times New Roman"/>
          <w:color w:val="000000"/>
          <w:sz w:val="24"/>
          <w:szCs w:val="24"/>
          <w:lang w:eastAsia="vi-VN"/>
        </w:rPr>
        <w:t>p đất đá.</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28.</w:t>
      </w:r>
      <w:r>
        <w:rPr>
          <w:color w:val="000000"/>
          <w:szCs w:val="24"/>
        </w:rPr>
        <w:t xml:space="preserve"> </w:t>
      </w:r>
      <w:r w:rsidR="00A51C12" w:rsidRPr="002A1ACC">
        <w:rPr>
          <w:rStyle w:val="Vnbnnidung20"/>
          <w:rFonts w:ascii="Times New Roman" w:hAnsi="Times New Roman"/>
          <w:color w:val="000000"/>
          <w:sz w:val="24"/>
          <w:szCs w:val="24"/>
          <w:lang w:eastAsia="vi-VN"/>
        </w:rPr>
        <w:t>Cho các nhận xét sau:</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Hóa thạch là di tích của các sinh vật để lại trong lớp đất đá.</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Thời gian bán rã của C</w:t>
      </w:r>
      <w:r w:rsidRPr="004349C1">
        <w:rPr>
          <w:rStyle w:val="Vnbnnidung20"/>
          <w:rFonts w:ascii="Times New Roman" w:hAnsi="Times New Roman"/>
          <w:color w:val="000000"/>
          <w:sz w:val="24"/>
          <w:szCs w:val="24"/>
          <w:vertAlign w:val="superscript"/>
          <w:lang w:eastAsia="vi-VN"/>
        </w:rPr>
        <w:t>14</w:t>
      </w:r>
      <w:r w:rsidRPr="002A1ACC">
        <w:rPr>
          <w:rStyle w:val="Vnbnnidung20"/>
          <w:rFonts w:ascii="Times New Roman" w:hAnsi="Times New Roman"/>
          <w:color w:val="000000"/>
          <w:sz w:val="24"/>
          <w:szCs w:val="24"/>
          <w:lang w:eastAsia="vi-VN"/>
        </w:rPr>
        <w:t xml:space="preserve"> là khoảng 5730 năm.</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Khi nghiên cứu tuổi địa tầng bằng thời gian bán rã của đồng vị phóng xạ, sai sót là trên 10%.</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Người ta sử dụng 2 loại đồng vị phóng xạ là C</w:t>
      </w:r>
      <w:r w:rsidRPr="004349C1">
        <w:rPr>
          <w:rStyle w:val="Vnbnnidung20"/>
          <w:rFonts w:ascii="Times New Roman" w:hAnsi="Times New Roman"/>
          <w:color w:val="000000"/>
          <w:sz w:val="24"/>
          <w:szCs w:val="24"/>
          <w:vertAlign w:val="superscript"/>
          <w:lang w:eastAsia="vi-VN"/>
        </w:rPr>
        <w:t>12</w:t>
      </w:r>
      <w:r w:rsidRPr="002A1ACC">
        <w:rPr>
          <w:rStyle w:val="Vnbnnidung20"/>
          <w:rFonts w:ascii="Times New Roman" w:hAnsi="Times New Roman"/>
          <w:color w:val="000000"/>
          <w:sz w:val="24"/>
          <w:szCs w:val="24"/>
          <w:lang w:eastAsia="vi-VN"/>
        </w:rPr>
        <w:t xml:space="preserve"> và U</w:t>
      </w:r>
      <w:r w:rsidRPr="004349C1">
        <w:rPr>
          <w:rStyle w:val="Vnbnnidung20"/>
          <w:rFonts w:ascii="Times New Roman" w:hAnsi="Times New Roman"/>
          <w:color w:val="000000"/>
          <w:sz w:val="24"/>
          <w:szCs w:val="24"/>
          <w:vertAlign w:val="superscript"/>
          <w:lang w:eastAsia="vi-VN"/>
        </w:rPr>
        <w:t>238</w:t>
      </w:r>
      <w:r w:rsidRPr="002A1ACC">
        <w:rPr>
          <w:rStyle w:val="Vnbnnidung20"/>
          <w:rFonts w:ascii="Times New Roman" w:hAnsi="Times New Roman"/>
          <w:color w:val="000000"/>
          <w:sz w:val="24"/>
          <w:szCs w:val="24"/>
          <w:lang w:eastAsia="vi-VN"/>
        </w:rPr>
        <w:t xml:space="preserve"> để tính tuổi địa tầng.</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Hóa thạch là bằng chứng gián tiếp về lịch sử phát triển của sinh giới.</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Lớp vỏ trái đất không thống nhất mà được chia thành từng vùng riêng biệt gọi là các phiến kiến tạo.</w:t>
      </w:r>
    </w:p>
    <w:p w:rsidR="00A51C12" w:rsidRPr="00DC77AC" w:rsidRDefault="00A51C12" w:rsidP="00A51C12">
      <w:pPr>
        <w:pStyle w:val="Vnbnnidung21"/>
        <w:shd w:val="clear" w:color="auto" w:fill="auto"/>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Có bao nhiêu nhận xét </w:t>
      </w:r>
      <w:r w:rsidRPr="00DC77AC">
        <w:rPr>
          <w:rStyle w:val="Vnbnnidung2Inm8"/>
          <w:rFonts w:ascii="Times New Roman" w:hAnsi="Times New Roman" w:cs="Times New Roman"/>
          <w:color w:val="000000"/>
          <w:sz w:val="24"/>
          <w:szCs w:val="24"/>
          <w:lang w:eastAsia="vi-VN"/>
        </w:rPr>
        <w:t>đúng?</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A51C12">
        <w:rPr>
          <w:color w:val="000000"/>
          <w:szCs w:val="24"/>
        </w:rPr>
        <w:t>1</w:t>
      </w:r>
      <w:r>
        <w:rPr>
          <w:color w:val="000000"/>
          <w:szCs w:val="24"/>
        </w:rPr>
        <w:tab/>
      </w:r>
      <w:r w:rsidRPr="00E229CF">
        <w:rPr>
          <w:b/>
          <w:color w:val="00B0F0"/>
          <w:szCs w:val="24"/>
        </w:rPr>
        <w:t>B.</w:t>
      </w:r>
      <w:r>
        <w:rPr>
          <w:color w:val="000000"/>
          <w:szCs w:val="24"/>
        </w:rPr>
        <w:t xml:space="preserve"> </w:t>
      </w:r>
      <w:r w:rsidR="00A51C12">
        <w:rPr>
          <w:color w:val="000000"/>
          <w:szCs w:val="24"/>
        </w:rPr>
        <w:t>2</w:t>
      </w:r>
      <w:r>
        <w:rPr>
          <w:color w:val="000000"/>
          <w:szCs w:val="24"/>
        </w:rPr>
        <w:tab/>
      </w:r>
      <w:r w:rsidRPr="00E229CF">
        <w:rPr>
          <w:b/>
          <w:color w:val="00B0F0"/>
          <w:szCs w:val="24"/>
        </w:rPr>
        <w:t>C.</w:t>
      </w:r>
      <w:r>
        <w:rPr>
          <w:color w:val="000000"/>
          <w:szCs w:val="24"/>
        </w:rPr>
        <w:t xml:space="preserve"> </w:t>
      </w:r>
      <w:r w:rsidR="00A51C12">
        <w:rPr>
          <w:color w:val="000000"/>
          <w:szCs w:val="24"/>
        </w:rPr>
        <w:t>3</w:t>
      </w:r>
      <w:r>
        <w:rPr>
          <w:color w:val="000000"/>
          <w:szCs w:val="24"/>
        </w:rPr>
        <w:tab/>
      </w:r>
      <w:r w:rsidRPr="00E229CF">
        <w:rPr>
          <w:b/>
          <w:color w:val="00B0F0"/>
          <w:szCs w:val="24"/>
        </w:rPr>
        <w:t>D.</w:t>
      </w:r>
      <w:r>
        <w:rPr>
          <w:color w:val="000000"/>
          <w:szCs w:val="24"/>
        </w:rPr>
        <w:t xml:space="preserve"> </w:t>
      </w:r>
      <w:r w:rsidR="00A51C12">
        <w:rPr>
          <w:color w:val="000000"/>
          <w:szCs w:val="24"/>
        </w:rPr>
        <w:t>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9.</w:t>
      </w:r>
      <w:r>
        <w:rPr>
          <w:color w:val="000000"/>
          <w:szCs w:val="24"/>
        </w:rPr>
        <w:t xml:space="preserve"> </w:t>
      </w:r>
      <w:r w:rsidR="00A51C12" w:rsidRPr="002A1ACC">
        <w:rPr>
          <w:rStyle w:val="Vnbnnidung20"/>
          <w:rFonts w:ascii="Times New Roman" w:hAnsi="Times New Roman"/>
          <w:color w:val="000000"/>
          <w:sz w:val="24"/>
          <w:szCs w:val="24"/>
          <w:lang w:eastAsia="vi-VN"/>
        </w:rPr>
        <w:t xml:space="preserve">Phát biểu nào dưới đây về các biến động khí hậu và địa chất là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đúng?</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Sự phát triển của băng hà là một nhân tố ảnh hưởng mạnh tới khí hậu, khí hậu lạnh tương ứng tới sự phát triển của băng hà.</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Mặt đất có thể bị nâng lên hoặc sụt xuống do đó nước biển rút ra xa hay tiến sâu vào bờ.</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Các đại lục địa có thể dịch chuyển theo chiều ngang làm thay đổi phân bố đất liền.</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Chuyển động của quá trình tạo núi thường kèm theo động đất và núi lử</w:t>
      </w:r>
      <w:r w:rsidR="00A61FEA">
        <w:rPr>
          <w:rStyle w:val="Vnbnnidung20"/>
          <w:rFonts w:ascii="Times New Roman" w:hAnsi="Times New Roman"/>
          <w:color w:val="000000"/>
          <w:sz w:val="24"/>
          <w:szCs w:val="24"/>
          <w:lang w:eastAsia="vi-VN"/>
        </w:rPr>
        <w:t>a như</w:t>
      </w:r>
      <w:r w:rsidR="00A51C12" w:rsidRPr="002A1ACC">
        <w:rPr>
          <w:rStyle w:val="Vnbnnidung20"/>
          <w:rFonts w:ascii="Times New Roman" w:hAnsi="Times New Roman"/>
          <w:color w:val="000000"/>
          <w:sz w:val="24"/>
          <w:szCs w:val="24"/>
          <w:lang w:eastAsia="vi-VN"/>
        </w:rPr>
        <w:t>ng không làm phân bố lại đại lục địa.</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30.</w:t>
      </w:r>
      <w:r>
        <w:rPr>
          <w:color w:val="000000"/>
          <w:szCs w:val="24"/>
        </w:rPr>
        <w:t xml:space="preserve"> </w:t>
      </w:r>
      <w:r w:rsidR="00A51C12" w:rsidRPr="002A1ACC">
        <w:rPr>
          <w:rStyle w:val="Vnbnnidung20"/>
          <w:rFonts w:ascii="Times New Roman" w:hAnsi="Times New Roman"/>
          <w:color w:val="000000"/>
          <w:sz w:val="24"/>
          <w:szCs w:val="24"/>
          <w:lang w:eastAsia="vi-VN"/>
        </w:rPr>
        <w:t>Cho biết đâu là hóa thạch trong các ví dụ cho dưới đây:</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ác của các vị vua được giữ trong kim tự tháp Ai Cập.</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ác sinh vật hóa đá trong lòng đất.</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ác voi ma mút được giữ nguyên trong các tảng băng hà.</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Những vật dụng của người cổ đại như búa rìu.</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Những cây gỗ hóa đá ở Tây Nguyên.</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ác sâu bọ được giữ nguyên màu sắc, hình dáng trong lớp nhựa hổ phác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2E465F" w:rsidRPr="002A1ACC">
        <w:rPr>
          <w:rStyle w:val="Vnbnnidung20"/>
          <w:rFonts w:ascii="Times New Roman" w:hAnsi="Times New Roman"/>
          <w:color w:val="000000"/>
          <w:sz w:val="24"/>
          <w:szCs w:val="24"/>
          <w:lang w:eastAsia="vi-VN"/>
        </w:rPr>
        <w:t>(2), (3), (5), (6).</w:t>
      </w:r>
      <w:r>
        <w:rPr>
          <w:color w:val="000000"/>
          <w:szCs w:val="24"/>
        </w:rPr>
        <w:tab/>
      </w:r>
      <w:r w:rsidRPr="00E229CF">
        <w:rPr>
          <w:b/>
          <w:color w:val="00B0F0"/>
          <w:szCs w:val="24"/>
        </w:rPr>
        <w:t>B.</w:t>
      </w:r>
      <w:r>
        <w:rPr>
          <w:color w:val="000000"/>
          <w:szCs w:val="24"/>
        </w:rPr>
        <w:t xml:space="preserve"> </w:t>
      </w:r>
      <w:r w:rsidR="002E465F" w:rsidRPr="002A1ACC">
        <w:rPr>
          <w:rStyle w:val="Vnbnnidung20"/>
          <w:rFonts w:ascii="Times New Roman" w:hAnsi="Times New Roman"/>
          <w:color w:val="000000"/>
          <w:sz w:val="24"/>
          <w:szCs w:val="24"/>
          <w:lang w:eastAsia="vi-VN"/>
        </w:rPr>
        <w:t>(2), (3), (4).</w:t>
      </w:r>
      <w:r>
        <w:rPr>
          <w:color w:val="000000"/>
          <w:szCs w:val="24"/>
        </w:rPr>
        <w:tab/>
      </w:r>
      <w:r w:rsidRPr="00E229CF">
        <w:rPr>
          <w:b/>
          <w:color w:val="00B0F0"/>
          <w:szCs w:val="24"/>
        </w:rPr>
        <w:t>C.</w:t>
      </w:r>
      <w:r>
        <w:rPr>
          <w:color w:val="000000"/>
          <w:szCs w:val="24"/>
        </w:rPr>
        <w:t xml:space="preserve"> </w:t>
      </w:r>
      <w:r w:rsidR="002E465F" w:rsidRPr="002A1ACC">
        <w:rPr>
          <w:rStyle w:val="Vnbnnidung9"/>
          <w:rFonts w:ascii="Times New Roman" w:hAnsi="Times New Roman"/>
          <w:color w:val="000000"/>
          <w:sz w:val="24"/>
          <w:szCs w:val="24"/>
          <w:lang w:eastAsia="vi-VN"/>
        </w:rPr>
        <w:t>(</w:t>
      </w:r>
      <w:r w:rsidR="002E465F">
        <w:rPr>
          <w:rStyle w:val="Vnbnnidung9"/>
          <w:rFonts w:ascii="Times New Roman" w:hAnsi="Times New Roman"/>
          <w:color w:val="000000"/>
          <w:sz w:val="24"/>
          <w:szCs w:val="24"/>
          <w:lang w:eastAsia="vi-VN"/>
        </w:rPr>
        <w:t>1</w:t>
      </w:r>
      <w:r w:rsidR="002E465F" w:rsidRPr="002A1ACC">
        <w:rPr>
          <w:rStyle w:val="Vnbnnidung9"/>
          <w:rFonts w:ascii="Times New Roman" w:hAnsi="Times New Roman"/>
          <w:color w:val="000000"/>
          <w:sz w:val="24"/>
          <w:szCs w:val="24"/>
          <w:lang w:eastAsia="vi-VN"/>
        </w:rPr>
        <w:t>),(4),(5),(6).</w:t>
      </w:r>
      <w:r>
        <w:rPr>
          <w:color w:val="000000"/>
          <w:szCs w:val="24"/>
        </w:rPr>
        <w:tab/>
      </w:r>
      <w:r w:rsidRPr="00E229CF">
        <w:rPr>
          <w:b/>
          <w:color w:val="00B0F0"/>
          <w:szCs w:val="24"/>
        </w:rPr>
        <w:t>D.</w:t>
      </w:r>
      <w:r>
        <w:rPr>
          <w:color w:val="000000"/>
          <w:szCs w:val="24"/>
        </w:rPr>
        <w:t xml:space="preserve"> </w:t>
      </w:r>
      <w:r w:rsidR="002E465F" w:rsidRPr="002A1ACC">
        <w:rPr>
          <w:rStyle w:val="Vnbnnidung9"/>
          <w:rFonts w:ascii="Times New Roman" w:hAnsi="Times New Roman"/>
          <w:color w:val="000000"/>
          <w:sz w:val="24"/>
          <w:szCs w:val="24"/>
          <w:lang w:eastAsia="vi-VN"/>
        </w:rPr>
        <w:t>(3),(5),(6).</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Câu 3</w:t>
      </w:r>
      <w:r w:rsidRPr="00B54DDD">
        <w:rPr>
          <w:b/>
          <w:color w:val="00B0F0"/>
          <w:spacing w:val="2"/>
          <w:szCs w:val="24"/>
        </w:rPr>
        <w:t>1.</w:t>
      </w:r>
      <w:r w:rsidRPr="00DA335A">
        <w:rPr>
          <w:color w:val="000000"/>
          <w:spacing w:val="2"/>
          <w:szCs w:val="24"/>
        </w:rPr>
        <w:t xml:space="preserve"> </w:t>
      </w:r>
      <w:r w:rsidR="002E465F" w:rsidRPr="002A1ACC">
        <w:rPr>
          <w:rStyle w:val="Vnbnnidung20"/>
          <w:rFonts w:ascii="Times New Roman" w:hAnsi="Times New Roman"/>
          <w:color w:val="000000"/>
          <w:sz w:val="24"/>
          <w:szCs w:val="24"/>
          <w:lang w:eastAsia="vi-VN"/>
        </w:rPr>
        <w:t xml:space="preserve">Cho các nhận xét sau, các nhận xét </w:t>
      </w:r>
      <w:r w:rsidR="002E465F" w:rsidRPr="00DC77AC">
        <w:rPr>
          <w:rStyle w:val="Vnbnnidung20"/>
          <w:rFonts w:ascii="Times New Roman" w:hAnsi="Times New Roman"/>
          <w:b/>
          <w:color w:val="000000"/>
          <w:sz w:val="24"/>
          <w:szCs w:val="24"/>
          <w:lang w:eastAsia="vi-VN"/>
        </w:rPr>
        <w:t>không đúng</w:t>
      </w:r>
      <w:r w:rsidR="002E465F" w:rsidRPr="002A1ACC">
        <w:rPr>
          <w:rStyle w:val="Vnbnnidung20"/>
          <w:rFonts w:ascii="Times New Roman" w:hAnsi="Times New Roman"/>
          <w:color w:val="000000"/>
          <w:sz w:val="24"/>
          <w:szCs w:val="24"/>
          <w:lang w:eastAsia="vi-VN"/>
        </w:rPr>
        <w:t xml:space="preserve"> là:</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Một số nhà sinh vật học đã tìm thấy ở trên vùng núi cao hóa thạch sinh vật biển, chứng tỏ nơi đây ngày xưa đã từng là biển.</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Để xác định tuổi của lớp đất tương đối mới, người ta thường đo chu kì bán rã của Urani phóng xạ.</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Thời gian phân rã của đồng vị phóng xạ là thời gian mà 50% lượng chất phóng xạ ban đầu bị phân rã nghĩa là sau một khoảng thời gian nhất định lượng chất phóng xạ trong mẫu sẽ phân rã chỉ còn một nửa.</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i/>
          <w:sz w:val="24"/>
          <w:szCs w:val="24"/>
        </w:rPr>
      </w:pPr>
      <w:r w:rsidRPr="002E465F">
        <w:rPr>
          <w:rStyle w:val="Vnbnnidung20"/>
          <w:rFonts w:ascii="Times New Roman" w:hAnsi="Times New Roman"/>
          <w:color w:val="000000"/>
          <w:sz w:val="24"/>
          <w:szCs w:val="24"/>
          <w:lang w:eastAsia="vi-VN"/>
        </w:rPr>
        <w:t xml:space="preserve">Để xác định độ tuổi tương đối của hóa thạch, người ta đo chu kì phân rã của các chất phóng xạ như Urani, </w:t>
      </w:r>
      <w:r w:rsidR="0061772F">
        <w:rPr>
          <w:rStyle w:val="Vnbnnidung10"/>
          <w:rFonts w:ascii="Times New Roman" w:hAnsi="Times New Roman"/>
          <w:i w:val="0"/>
          <w:iCs w:val="0"/>
          <w:color w:val="000000"/>
          <w:sz w:val="24"/>
          <w:szCs w:val="24"/>
          <w:lang w:eastAsia="vi-VN"/>
        </w:rPr>
        <w:t>C</w:t>
      </w:r>
      <w:r w:rsidR="0061772F" w:rsidRPr="0061772F">
        <w:rPr>
          <w:rStyle w:val="Vnbnnidung10"/>
          <w:rFonts w:ascii="Times New Roman" w:hAnsi="Times New Roman"/>
          <w:i w:val="0"/>
          <w:iCs w:val="0"/>
          <w:color w:val="000000"/>
          <w:sz w:val="24"/>
          <w:szCs w:val="24"/>
          <w:vertAlign w:val="superscript"/>
          <w:lang w:eastAsia="vi-VN"/>
        </w:rPr>
        <w:t>14</w:t>
      </w:r>
      <w:r w:rsidR="0061772F">
        <w:rPr>
          <w:rStyle w:val="Vnbnnidung10"/>
          <w:rFonts w:ascii="Times New Roman" w:hAnsi="Times New Roman"/>
          <w:i w:val="0"/>
          <w:iCs w:val="0"/>
          <w:color w:val="000000"/>
          <w:sz w:val="24"/>
          <w:szCs w:val="24"/>
          <w:lang w:eastAsia="vi-VN"/>
        </w:rPr>
        <w:t>, C</w:t>
      </w:r>
      <w:r w:rsidRPr="0061772F">
        <w:rPr>
          <w:rStyle w:val="Vnbnnidung10"/>
          <w:rFonts w:ascii="Times New Roman" w:hAnsi="Times New Roman"/>
          <w:i w:val="0"/>
          <w:iCs w:val="0"/>
          <w:color w:val="000000"/>
          <w:sz w:val="24"/>
          <w:szCs w:val="24"/>
          <w:vertAlign w:val="superscript"/>
          <w:lang w:eastAsia="vi-VN"/>
        </w:rPr>
        <w:t>12</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Để xác định độ tuổi tuyệt đối của hóa thạch người ta dùng phương pháp địa tầng học.</w:t>
      </w:r>
    </w:p>
    <w:p w:rsidR="002E465F" w:rsidRPr="000F0CE2"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Nơi nào có nhiều hóa thạch than đá chứng tỏ nơi này xưa kia từng là</w:t>
      </w:r>
      <w:r w:rsidRPr="000F0CE2">
        <w:rPr>
          <w:rStyle w:val="Vnbnnidung20"/>
          <w:rFonts w:ascii="Times New Roman" w:hAnsi="Times New Roman"/>
          <w:color w:val="000000"/>
          <w:sz w:val="24"/>
          <w:szCs w:val="24"/>
          <w:lang w:eastAsia="vi-VN"/>
        </w:rPr>
        <w:t xml:space="preserve"> rừng cây phát triể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lastRenderedPageBreak/>
        <w:tab/>
      </w:r>
      <w:r w:rsidRPr="00B54DDD">
        <w:rPr>
          <w:b/>
          <w:color w:val="00B0F0"/>
          <w:szCs w:val="24"/>
        </w:rPr>
        <w:t>A.</w:t>
      </w:r>
      <w:r w:rsidRPr="003D5FAC">
        <w:rPr>
          <w:szCs w:val="24"/>
        </w:rPr>
        <w:t xml:space="preserve"> </w:t>
      </w:r>
      <w:r w:rsidR="003667C4" w:rsidRPr="002A1ACC">
        <w:rPr>
          <w:rStyle w:val="Vnbnnidung20"/>
          <w:rFonts w:ascii="Times New Roman" w:hAnsi="Times New Roman"/>
          <w:color w:val="000000"/>
          <w:sz w:val="24"/>
          <w:szCs w:val="24"/>
          <w:lang w:eastAsia="vi-VN"/>
        </w:rPr>
        <w:t xml:space="preserve">(1), </w:t>
      </w:r>
      <w:r w:rsidR="003667C4" w:rsidRPr="002A1ACC">
        <w:rPr>
          <w:rStyle w:val="Vnbnnidung212pt10"/>
          <w:rFonts w:ascii="Times New Roman" w:hAnsi="Times New Roman" w:cs="Times New Roman"/>
          <w:color w:val="000000"/>
          <w:lang w:eastAsia="vi-VN"/>
        </w:rPr>
        <w:t>(3), (6).</w:t>
      </w:r>
      <w:r w:rsidRPr="003D5FAC">
        <w:rPr>
          <w:b/>
          <w:szCs w:val="24"/>
        </w:rPr>
        <w:tab/>
      </w:r>
      <w:r w:rsidRPr="00B54DDD">
        <w:rPr>
          <w:b/>
          <w:color w:val="00B0F0"/>
          <w:szCs w:val="24"/>
        </w:rPr>
        <w:t>B.</w:t>
      </w:r>
      <w:r w:rsidRPr="003D5FAC">
        <w:rPr>
          <w:szCs w:val="24"/>
        </w:rPr>
        <w:t xml:space="preserve"> </w:t>
      </w:r>
      <w:r w:rsidR="003667C4" w:rsidRPr="002A1ACC">
        <w:rPr>
          <w:rStyle w:val="Vnbnnidung212pt10"/>
          <w:rFonts w:ascii="Times New Roman" w:hAnsi="Times New Roman" w:cs="Times New Roman"/>
          <w:color w:val="000000"/>
          <w:lang w:eastAsia="vi-VN"/>
        </w:rPr>
        <w:t xml:space="preserve">(2), </w:t>
      </w:r>
      <w:r w:rsidR="003667C4" w:rsidRPr="002A1ACC">
        <w:rPr>
          <w:rStyle w:val="Vnbnnidung20"/>
          <w:rFonts w:ascii="Times New Roman" w:hAnsi="Times New Roman"/>
          <w:color w:val="000000"/>
          <w:sz w:val="24"/>
          <w:szCs w:val="24"/>
          <w:lang w:eastAsia="vi-VN"/>
        </w:rPr>
        <w:t>(4), (5).</w:t>
      </w:r>
      <w:r w:rsidRPr="003D5FAC">
        <w:rPr>
          <w:b/>
          <w:szCs w:val="24"/>
        </w:rPr>
        <w:tab/>
      </w:r>
      <w:r w:rsidRPr="00B54DDD">
        <w:rPr>
          <w:b/>
          <w:color w:val="00B0F0"/>
          <w:szCs w:val="24"/>
        </w:rPr>
        <w:t>C.</w:t>
      </w:r>
      <w:r w:rsidRPr="003D5FAC">
        <w:rPr>
          <w:szCs w:val="24"/>
        </w:rPr>
        <w:t xml:space="preserve"> </w:t>
      </w:r>
      <w:r w:rsidR="003667C4" w:rsidRPr="002A1ACC">
        <w:rPr>
          <w:rStyle w:val="Vnbnnidung11"/>
          <w:rFonts w:ascii="Times New Roman" w:hAnsi="Times New Roman"/>
          <w:color w:val="000000"/>
          <w:szCs w:val="24"/>
          <w:lang w:eastAsia="vi-VN"/>
        </w:rPr>
        <w:t>(2), (3), (6).</w:t>
      </w:r>
      <w:r w:rsidRPr="003D5FAC">
        <w:rPr>
          <w:b/>
          <w:szCs w:val="24"/>
        </w:rPr>
        <w:tab/>
      </w:r>
      <w:r w:rsidRPr="00B54DDD">
        <w:rPr>
          <w:b/>
          <w:color w:val="00B0F0"/>
          <w:szCs w:val="24"/>
        </w:rPr>
        <w:t>D.</w:t>
      </w:r>
      <w:r w:rsidRPr="003D5FAC">
        <w:rPr>
          <w:szCs w:val="24"/>
        </w:rPr>
        <w:t xml:space="preserve"> </w:t>
      </w:r>
      <w:r w:rsidR="003667C4" w:rsidRPr="002A1ACC">
        <w:rPr>
          <w:rStyle w:val="Vnbnnidung11"/>
          <w:rFonts w:ascii="Times New Roman" w:hAnsi="Times New Roman"/>
          <w:color w:val="000000"/>
          <w:szCs w:val="24"/>
          <w:lang w:eastAsia="vi-VN"/>
        </w:rPr>
        <w:t xml:space="preserve">(1), (4), </w:t>
      </w:r>
      <w:r w:rsidR="003667C4" w:rsidRPr="002A1ACC">
        <w:rPr>
          <w:rStyle w:val="Vnbnnidung1185pt1"/>
          <w:rFonts w:ascii="Times New Roman" w:hAnsi="Times New Roman" w:cs="Times New Roman"/>
          <w:color w:val="000000"/>
          <w:sz w:val="24"/>
          <w:szCs w:val="24"/>
          <w:lang w:eastAsia="vi-VN"/>
        </w:rPr>
        <w:t>(5).</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2.</w:t>
      </w:r>
      <w:r>
        <w:rPr>
          <w:color w:val="000000"/>
          <w:szCs w:val="24"/>
        </w:rPr>
        <w:t xml:space="preserve"> </w:t>
      </w:r>
      <w:r w:rsidR="003667C4" w:rsidRPr="002A1ACC">
        <w:rPr>
          <w:rStyle w:val="Vnbnnidung20"/>
          <w:rFonts w:ascii="Times New Roman" w:hAnsi="Times New Roman"/>
          <w:color w:val="000000"/>
          <w:sz w:val="24"/>
          <w:szCs w:val="24"/>
          <w:lang w:eastAsia="vi-VN"/>
        </w:rPr>
        <w:t>Căn cứ vào đặc điểm nào của đồng vị phóng xạ để xác định tuổi của hóa thạch:</w:t>
      </w:r>
    </w:p>
    <w:p w:rsidR="003667C4"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3667C4" w:rsidRPr="002A1ACC">
        <w:rPr>
          <w:rStyle w:val="Vnbnnidung20"/>
          <w:rFonts w:ascii="Times New Roman" w:hAnsi="Times New Roman"/>
          <w:color w:val="000000"/>
          <w:sz w:val="24"/>
          <w:szCs w:val="24"/>
          <w:lang w:eastAsia="vi-VN"/>
        </w:rPr>
        <w:t>Đồng vị phóng xạ có trong hóa thạch.</w:t>
      </w:r>
    </w:p>
    <w:p w:rsidR="003667C4"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3667C4" w:rsidRPr="002A1ACC">
        <w:rPr>
          <w:rStyle w:val="Vnbnnidung20"/>
          <w:rFonts w:ascii="Times New Roman" w:hAnsi="Times New Roman"/>
          <w:color w:val="000000"/>
          <w:sz w:val="24"/>
          <w:szCs w:val="24"/>
          <w:lang w:eastAsia="vi-VN"/>
        </w:rPr>
        <w:t>Đồng vị phóng xạ có trong lớp đất đá chứa hóa thạch.</w:t>
      </w:r>
    </w:p>
    <w:p w:rsidR="003667C4"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3667C4" w:rsidRPr="002A1ACC">
        <w:rPr>
          <w:rStyle w:val="Vnbnnidung20"/>
          <w:rFonts w:ascii="Times New Roman" w:hAnsi="Times New Roman"/>
          <w:color w:val="000000"/>
          <w:sz w:val="24"/>
          <w:szCs w:val="24"/>
          <w:lang w:eastAsia="vi-VN"/>
        </w:rPr>
        <w:t>Đồng vị phóng xạ phân rã một cách đều đặn và không phụ thuộc vào môi hường.</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3667C4" w:rsidRPr="002A1ACC">
        <w:rPr>
          <w:rStyle w:val="Vnbnnidung20"/>
          <w:rFonts w:ascii="Times New Roman" w:hAnsi="Times New Roman"/>
          <w:color w:val="000000"/>
          <w:sz w:val="24"/>
          <w:szCs w:val="24"/>
          <w:lang w:eastAsia="vi-VN"/>
        </w:rPr>
        <w:t>Cả 3 phương án trê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3.</w:t>
      </w:r>
      <w:r>
        <w:rPr>
          <w:color w:val="000000"/>
          <w:szCs w:val="24"/>
        </w:rPr>
        <w:t xml:space="preserve"> </w:t>
      </w:r>
      <w:r w:rsidR="004573A7" w:rsidRPr="002A1ACC">
        <w:rPr>
          <w:rStyle w:val="Vnbnnidung20"/>
          <w:rFonts w:ascii="Times New Roman" w:hAnsi="Times New Roman"/>
          <w:color w:val="000000"/>
          <w:sz w:val="24"/>
          <w:szCs w:val="24"/>
          <w:lang w:eastAsia="vi-VN"/>
        </w:rPr>
        <w:t>Người ta chia giai đoạn phát triển của trái đất thà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4573A7" w:rsidRPr="002A1ACC">
        <w:rPr>
          <w:rStyle w:val="Vnbnnidung2Constantia5"/>
          <w:rFonts w:ascii="Times New Roman" w:hAnsi="Times New Roman" w:cs="Times New Roman"/>
          <w:color w:val="000000"/>
          <w:sz w:val="24"/>
          <w:szCs w:val="24"/>
          <w:lang w:eastAsia="vi-VN"/>
        </w:rPr>
        <w:t>6</w:t>
      </w:r>
      <w:r w:rsidR="004573A7" w:rsidRPr="002A1ACC">
        <w:rPr>
          <w:rStyle w:val="Vnbnnidung20"/>
          <w:rFonts w:ascii="Times New Roman" w:hAnsi="Times New Roman"/>
          <w:color w:val="000000"/>
          <w:sz w:val="24"/>
          <w:szCs w:val="24"/>
          <w:lang w:eastAsia="vi-VN"/>
        </w:rPr>
        <w:t xml:space="preserve"> đại và 12 kỉ.</w:t>
      </w:r>
      <w:r>
        <w:rPr>
          <w:color w:val="000000"/>
          <w:szCs w:val="24"/>
        </w:rPr>
        <w:tab/>
      </w:r>
      <w:r w:rsidRPr="00E229CF">
        <w:rPr>
          <w:b/>
          <w:color w:val="00B0F0"/>
          <w:szCs w:val="24"/>
        </w:rPr>
        <w:t>B.</w:t>
      </w:r>
      <w:r>
        <w:rPr>
          <w:color w:val="000000"/>
          <w:szCs w:val="24"/>
        </w:rPr>
        <w:t xml:space="preserve"> </w:t>
      </w:r>
      <w:r w:rsidR="004573A7" w:rsidRPr="002A1ACC">
        <w:rPr>
          <w:rStyle w:val="Vnbnnidung20"/>
          <w:rFonts w:ascii="Times New Roman" w:hAnsi="Times New Roman"/>
          <w:color w:val="000000"/>
          <w:sz w:val="24"/>
          <w:szCs w:val="24"/>
          <w:lang w:eastAsia="vi-VN"/>
        </w:rPr>
        <w:t>5 đại và 12 kỉ.</w:t>
      </w:r>
      <w:r>
        <w:rPr>
          <w:color w:val="000000"/>
          <w:szCs w:val="24"/>
        </w:rPr>
        <w:tab/>
      </w:r>
      <w:r w:rsidRPr="00E229CF">
        <w:rPr>
          <w:b/>
          <w:color w:val="00B0F0"/>
          <w:szCs w:val="24"/>
        </w:rPr>
        <w:t>C.</w:t>
      </w:r>
      <w:r>
        <w:rPr>
          <w:color w:val="000000"/>
          <w:szCs w:val="24"/>
        </w:rPr>
        <w:t xml:space="preserve"> </w:t>
      </w:r>
      <w:r w:rsidR="004573A7" w:rsidRPr="002A1ACC">
        <w:rPr>
          <w:rStyle w:val="Vnbnnidung2Constantia5"/>
          <w:rFonts w:ascii="Times New Roman" w:hAnsi="Times New Roman" w:cs="Times New Roman"/>
          <w:color w:val="000000"/>
          <w:sz w:val="24"/>
          <w:szCs w:val="24"/>
          <w:lang w:eastAsia="vi-VN"/>
        </w:rPr>
        <w:t>6</w:t>
      </w:r>
      <w:r w:rsidR="004573A7" w:rsidRPr="002A1ACC">
        <w:rPr>
          <w:rStyle w:val="Vnbnnidung20"/>
          <w:rFonts w:ascii="Times New Roman" w:hAnsi="Times New Roman"/>
          <w:color w:val="000000"/>
          <w:sz w:val="24"/>
          <w:szCs w:val="24"/>
          <w:lang w:eastAsia="vi-VN"/>
        </w:rPr>
        <w:t xml:space="preserve"> đại và 11 kỉ.</w:t>
      </w:r>
      <w:r>
        <w:rPr>
          <w:color w:val="000000"/>
          <w:szCs w:val="24"/>
        </w:rPr>
        <w:tab/>
      </w:r>
      <w:r w:rsidRPr="00E229CF">
        <w:rPr>
          <w:b/>
          <w:color w:val="00B0F0"/>
          <w:szCs w:val="24"/>
        </w:rPr>
        <w:t>D.</w:t>
      </w:r>
      <w:r>
        <w:rPr>
          <w:color w:val="000000"/>
          <w:szCs w:val="24"/>
        </w:rPr>
        <w:t xml:space="preserve"> </w:t>
      </w:r>
      <w:r w:rsidR="004573A7" w:rsidRPr="002A1ACC">
        <w:rPr>
          <w:rStyle w:val="Vnbnnidung20"/>
          <w:rFonts w:ascii="Times New Roman" w:hAnsi="Times New Roman"/>
          <w:color w:val="000000"/>
          <w:sz w:val="24"/>
          <w:szCs w:val="24"/>
          <w:lang w:eastAsia="vi-VN"/>
        </w:rPr>
        <w:t>5 đại và 11 kỉ.</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4.</w:t>
      </w:r>
      <w:r>
        <w:rPr>
          <w:color w:val="000000"/>
          <w:szCs w:val="24"/>
        </w:rPr>
        <w:t xml:space="preserve"> </w:t>
      </w:r>
      <w:r w:rsidR="004573A7" w:rsidRPr="002A1ACC">
        <w:rPr>
          <w:rStyle w:val="Vnbnnidung20"/>
          <w:rFonts w:ascii="Times New Roman" w:hAnsi="Times New Roman"/>
          <w:color w:val="000000"/>
          <w:sz w:val="24"/>
          <w:szCs w:val="24"/>
          <w:lang w:eastAsia="vi-VN"/>
        </w:rPr>
        <w:t xml:space="preserve">Mô tả nào dưới đây về lịch sử phát triển sự sống trên Trái Đất là </w:t>
      </w:r>
      <w:r w:rsidR="004573A7" w:rsidRPr="00DC77AC">
        <w:rPr>
          <w:rStyle w:val="Vnbnnidung20"/>
          <w:rFonts w:ascii="Times New Roman" w:hAnsi="Times New Roman"/>
          <w:b/>
          <w:color w:val="000000"/>
          <w:sz w:val="24"/>
          <w:szCs w:val="24"/>
          <w:lang w:eastAsia="vi-VN"/>
        </w:rPr>
        <w:t>không đúng?</w:t>
      </w:r>
    </w:p>
    <w:p w:rsidR="004573A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4573A7" w:rsidRPr="002A1ACC">
        <w:rPr>
          <w:rStyle w:val="Vnbnnidung20"/>
          <w:rFonts w:ascii="Times New Roman" w:hAnsi="Times New Roman"/>
          <w:color w:val="000000"/>
          <w:sz w:val="24"/>
          <w:szCs w:val="24"/>
          <w:lang w:eastAsia="vi-VN"/>
        </w:rPr>
        <w:t>Trong kỉ Cambri (cách đây khoảng 542 triệu năm) lượng ôxi trên trái đất về cơ bản là giống như lượng ôxi trên trái đất hiện nay và hầu hết các ngành động vật ngày nay được phát sinh trong thời kì này.</w:t>
      </w:r>
    </w:p>
    <w:p w:rsidR="004573A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4573A7" w:rsidRPr="002A1ACC">
        <w:rPr>
          <w:rStyle w:val="Vnbnnidung20"/>
          <w:rFonts w:ascii="Times New Roman" w:hAnsi="Times New Roman"/>
          <w:color w:val="000000"/>
          <w:sz w:val="24"/>
          <w:szCs w:val="24"/>
          <w:lang w:eastAsia="vi-VN"/>
        </w:rPr>
        <w:t>Trong kỉ</w:t>
      </w:r>
      <w:r w:rsidR="00282216">
        <w:rPr>
          <w:rStyle w:val="Vnbnnidung20"/>
          <w:rFonts w:ascii="Times New Roman" w:hAnsi="Times New Roman"/>
          <w:color w:val="000000"/>
          <w:sz w:val="24"/>
          <w:szCs w:val="24"/>
          <w:lang w:eastAsia="vi-VN"/>
        </w:rPr>
        <w:t xml:space="preserve"> Cambri lượng</w:t>
      </w:r>
      <w:r w:rsidR="004573A7" w:rsidRPr="002A1ACC">
        <w:rPr>
          <w:rStyle w:val="Vnbnnidung20"/>
          <w:rFonts w:ascii="Times New Roman" w:hAnsi="Times New Roman"/>
          <w:color w:val="000000"/>
          <w:sz w:val="24"/>
          <w:szCs w:val="24"/>
          <w:lang w:eastAsia="vi-VN"/>
        </w:rPr>
        <w:t xml:space="preserve"> ôxi trên trái đất bằng 5% lượng ôxi trên trái đất hiện nay và một số ngành động vật như ngày nay được phát sinh từ thời kì đó.</w:t>
      </w:r>
    </w:p>
    <w:p w:rsidR="004573A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4573A7" w:rsidRPr="002A1ACC">
        <w:rPr>
          <w:rStyle w:val="Vnbnnidung20"/>
          <w:rFonts w:ascii="Times New Roman" w:hAnsi="Times New Roman"/>
          <w:color w:val="000000"/>
          <w:sz w:val="24"/>
          <w:szCs w:val="24"/>
          <w:lang w:eastAsia="vi-VN"/>
        </w:rPr>
        <w:t>Thực vật có mạch xuất hiện đầu tiên vào kỉ Đêvon (cách đây khoảng 409 triệu năm).</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4573A7" w:rsidRPr="002A1ACC">
        <w:rPr>
          <w:rStyle w:val="Vnbnnidung20"/>
          <w:rFonts w:ascii="Times New Roman" w:hAnsi="Times New Roman"/>
          <w:color w:val="000000"/>
          <w:sz w:val="24"/>
          <w:szCs w:val="24"/>
          <w:lang w:eastAsia="vi-VN"/>
        </w:rPr>
        <w:t>Bò sát khổng lồ đầu tiên xuất hiện vào kỉ Pecmi (cách đây khoảng 290 triệu năm).</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5</w:t>
      </w:r>
      <w:r w:rsidRPr="00B54DDD">
        <w:rPr>
          <w:b/>
          <w:color w:val="00B0F0"/>
          <w:spacing w:val="2"/>
          <w:szCs w:val="24"/>
        </w:rPr>
        <w:t>.</w:t>
      </w:r>
      <w:r w:rsidRPr="00DA335A">
        <w:rPr>
          <w:color w:val="000000"/>
          <w:spacing w:val="2"/>
          <w:szCs w:val="24"/>
        </w:rPr>
        <w:t xml:space="preserve"> </w:t>
      </w:r>
      <w:r w:rsidR="00D828BA" w:rsidRPr="002A1ACC">
        <w:rPr>
          <w:rStyle w:val="Vnbnnidung20"/>
          <w:rFonts w:ascii="Times New Roman" w:hAnsi="Times New Roman"/>
          <w:color w:val="000000"/>
          <w:sz w:val="24"/>
          <w:szCs w:val="24"/>
          <w:lang w:eastAsia="vi-VN"/>
        </w:rPr>
        <w:t>Sự sống từ dười nước di chuyển lên cạn vào kỉ nào? Và điều kiện nào giúp cho sự kiện này xảy ra?</w:t>
      </w:r>
    </w:p>
    <w:p w:rsidR="00D828BA"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D828BA" w:rsidRPr="002A1ACC">
        <w:rPr>
          <w:rStyle w:val="Vnbnnidung20"/>
          <w:rFonts w:ascii="Times New Roman" w:hAnsi="Times New Roman"/>
          <w:color w:val="000000"/>
          <w:sz w:val="24"/>
          <w:szCs w:val="24"/>
          <w:lang w:eastAsia="vi-VN"/>
        </w:rPr>
        <w:t>Kỉ Silua, do hoạt động quang hợp tạo ra oxi phân tử và hình thành lớp ôzôn làm màn chống tia tử ngoại.</w:t>
      </w:r>
    </w:p>
    <w:p w:rsidR="00D828BA"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D828BA" w:rsidRPr="002A1ACC">
        <w:rPr>
          <w:rStyle w:val="Vnbnnidung20"/>
          <w:rFonts w:ascii="Times New Roman" w:hAnsi="Times New Roman"/>
          <w:color w:val="000000"/>
          <w:sz w:val="24"/>
          <w:szCs w:val="24"/>
          <w:lang w:eastAsia="vi-VN"/>
        </w:rPr>
        <w:t>Kỉ Silua, do nước biển rút nhanh, buộc động vật phải thích nghi với đời sống trên cạn.</w:t>
      </w:r>
    </w:p>
    <w:p w:rsidR="00D828BA"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D828BA" w:rsidRPr="002A1ACC">
        <w:rPr>
          <w:rStyle w:val="Vnbnnidung20"/>
          <w:rFonts w:ascii="Times New Roman" w:hAnsi="Times New Roman"/>
          <w:color w:val="000000"/>
          <w:sz w:val="24"/>
          <w:szCs w:val="24"/>
          <w:lang w:eastAsia="vi-VN"/>
        </w:rPr>
        <w:t>Kỉ Cacbon, do hoạt động quang hợp tạo ra oxi phân tử và hình thành lớp ôzôn làm màn chống tia tử ngoại.</w:t>
      </w:r>
    </w:p>
    <w:p w:rsidR="00925430" w:rsidRDefault="00925430"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D828BA" w:rsidRPr="002A1ACC">
        <w:rPr>
          <w:rStyle w:val="Vnbnnidung20"/>
          <w:rFonts w:ascii="Times New Roman" w:hAnsi="Times New Roman"/>
          <w:color w:val="000000"/>
          <w:sz w:val="24"/>
          <w:szCs w:val="24"/>
          <w:lang w:eastAsia="vi-VN"/>
        </w:rPr>
        <w:t>Kỉ Cacbon, do nước biển rút nhanh, buộc động vật phải thích nghi với đời sống trên cạ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6.</w:t>
      </w:r>
      <w:r>
        <w:rPr>
          <w:color w:val="000000"/>
          <w:szCs w:val="24"/>
        </w:rPr>
        <w:t xml:space="preserve"> </w:t>
      </w:r>
      <w:r w:rsidR="00C05CD5" w:rsidRPr="002A1ACC">
        <w:rPr>
          <w:rStyle w:val="Vnbnnidung20"/>
          <w:rFonts w:ascii="Times New Roman" w:hAnsi="Times New Roman"/>
          <w:color w:val="000000"/>
          <w:sz w:val="24"/>
          <w:szCs w:val="24"/>
          <w:lang w:eastAsia="vi-VN"/>
        </w:rPr>
        <w:t>Băng hà trong lịch sử sinh giới xuất hiện đầu tiên ở kỷ nào:</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C05CD5" w:rsidRPr="002A1ACC">
        <w:rPr>
          <w:rStyle w:val="Vnbnnidung20"/>
          <w:rFonts w:ascii="Times New Roman" w:hAnsi="Times New Roman"/>
          <w:color w:val="000000"/>
          <w:sz w:val="24"/>
          <w:szCs w:val="24"/>
          <w:lang w:eastAsia="vi-VN"/>
        </w:rPr>
        <w:t>Kỉ Pecmi.</w:t>
      </w:r>
      <w:r>
        <w:rPr>
          <w:color w:val="000000"/>
          <w:szCs w:val="24"/>
        </w:rPr>
        <w:tab/>
      </w:r>
      <w:r w:rsidRPr="00E229CF">
        <w:rPr>
          <w:b/>
          <w:color w:val="00B0F0"/>
          <w:szCs w:val="24"/>
        </w:rPr>
        <w:t>B.</w:t>
      </w:r>
      <w:r>
        <w:rPr>
          <w:color w:val="000000"/>
          <w:szCs w:val="24"/>
        </w:rPr>
        <w:t xml:space="preserve"> </w:t>
      </w:r>
      <w:r w:rsidR="00C05CD5" w:rsidRPr="002A1ACC">
        <w:rPr>
          <w:rStyle w:val="Vnbnnidung20"/>
          <w:rFonts w:ascii="Times New Roman" w:hAnsi="Times New Roman"/>
          <w:color w:val="000000"/>
          <w:sz w:val="24"/>
          <w:szCs w:val="24"/>
          <w:lang w:eastAsia="vi-VN"/>
        </w:rPr>
        <w:t>Kỉ Cacbon.</w:t>
      </w:r>
      <w:r>
        <w:rPr>
          <w:color w:val="000000"/>
          <w:szCs w:val="24"/>
        </w:rPr>
        <w:tab/>
      </w:r>
      <w:r w:rsidRPr="00E229CF">
        <w:rPr>
          <w:b/>
          <w:color w:val="00B0F0"/>
          <w:szCs w:val="24"/>
        </w:rPr>
        <w:t>C.</w:t>
      </w:r>
      <w:r>
        <w:rPr>
          <w:color w:val="000000"/>
          <w:szCs w:val="24"/>
        </w:rPr>
        <w:t xml:space="preserve"> </w:t>
      </w:r>
      <w:r w:rsidR="00C05CD5" w:rsidRPr="002A1ACC">
        <w:rPr>
          <w:rStyle w:val="Vnbnnidung20"/>
          <w:rFonts w:ascii="Times New Roman" w:hAnsi="Times New Roman"/>
          <w:color w:val="000000"/>
          <w:sz w:val="24"/>
          <w:szCs w:val="24"/>
          <w:lang w:eastAsia="vi-VN"/>
        </w:rPr>
        <w:t>Kỉ Silua.</w:t>
      </w:r>
      <w:r>
        <w:rPr>
          <w:color w:val="000000"/>
          <w:szCs w:val="24"/>
        </w:rPr>
        <w:tab/>
      </w:r>
      <w:r w:rsidRPr="00E229CF">
        <w:rPr>
          <w:b/>
          <w:color w:val="00B0F0"/>
          <w:szCs w:val="24"/>
        </w:rPr>
        <w:t>D.</w:t>
      </w:r>
      <w:r>
        <w:rPr>
          <w:color w:val="000000"/>
          <w:szCs w:val="24"/>
        </w:rPr>
        <w:t xml:space="preserve"> </w:t>
      </w:r>
      <w:r w:rsidR="00C05CD5" w:rsidRPr="002A1ACC">
        <w:rPr>
          <w:rStyle w:val="Vnbnnidung20"/>
          <w:rFonts w:ascii="Times New Roman" w:hAnsi="Times New Roman"/>
          <w:color w:val="000000"/>
          <w:sz w:val="24"/>
          <w:szCs w:val="24"/>
          <w:lang w:eastAsia="vi-VN"/>
        </w:rPr>
        <w:t>Kỉ Ôcđôvic.</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37.</w:t>
      </w:r>
      <w:r>
        <w:rPr>
          <w:color w:val="000000"/>
          <w:szCs w:val="24"/>
        </w:rPr>
        <w:t xml:space="preserve"> </w:t>
      </w:r>
      <w:r w:rsidR="00C05CD5" w:rsidRPr="002A1ACC">
        <w:rPr>
          <w:rStyle w:val="Vnbnnidung20"/>
          <w:rFonts w:ascii="Times New Roman" w:hAnsi="Times New Roman"/>
          <w:color w:val="000000"/>
          <w:sz w:val="24"/>
          <w:szCs w:val="24"/>
          <w:lang w:eastAsia="vi-VN"/>
        </w:rPr>
        <w:t>Cho các sự kiện sau:</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Tích lũy ôxi khí quyển.</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Trái đất được hình thành.</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Phát sinh nhóm ngành động vật.</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Phân hóa tảo.</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uất hiện thực vật có hoa.</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Động vật lên cạn.</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Bò sát cổ ngự trị.</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Phát sinh thú và chim.</w:t>
      </w:r>
    </w:p>
    <w:p w:rsidR="00C05CD5" w:rsidRPr="002A1ACC" w:rsidRDefault="00C05CD5" w:rsidP="00C05CD5">
      <w:pPr>
        <w:pStyle w:val="Vnbnnidung21"/>
        <w:shd w:val="clear" w:color="auto" w:fill="auto"/>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ó bao nhiêu sự kiện xuất hiện trong đại Nguyên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C05CD5">
        <w:rPr>
          <w:color w:val="000000"/>
          <w:szCs w:val="24"/>
        </w:rPr>
        <w:t>1</w:t>
      </w:r>
      <w:r>
        <w:rPr>
          <w:color w:val="000000"/>
          <w:szCs w:val="24"/>
        </w:rPr>
        <w:tab/>
      </w:r>
      <w:r w:rsidRPr="00E229CF">
        <w:rPr>
          <w:b/>
          <w:color w:val="00B0F0"/>
          <w:szCs w:val="24"/>
        </w:rPr>
        <w:t>B.</w:t>
      </w:r>
      <w:r>
        <w:rPr>
          <w:color w:val="000000"/>
          <w:szCs w:val="24"/>
        </w:rPr>
        <w:t xml:space="preserve"> </w:t>
      </w:r>
      <w:r w:rsidR="00C05CD5">
        <w:rPr>
          <w:color w:val="000000"/>
          <w:szCs w:val="24"/>
        </w:rPr>
        <w:t>4</w:t>
      </w:r>
      <w:r>
        <w:rPr>
          <w:color w:val="000000"/>
          <w:szCs w:val="24"/>
        </w:rPr>
        <w:tab/>
      </w:r>
      <w:r w:rsidRPr="00E229CF">
        <w:rPr>
          <w:b/>
          <w:color w:val="00B0F0"/>
          <w:szCs w:val="24"/>
        </w:rPr>
        <w:t>C.</w:t>
      </w:r>
      <w:r>
        <w:rPr>
          <w:color w:val="000000"/>
          <w:szCs w:val="24"/>
        </w:rPr>
        <w:t xml:space="preserve"> </w:t>
      </w:r>
      <w:r w:rsidR="00C05CD5">
        <w:rPr>
          <w:color w:val="000000"/>
          <w:szCs w:val="24"/>
        </w:rPr>
        <w:t>6</w:t>
      </w:r>
      <w:r>
        <w:rPr>
          <w:color w:val="000000"/>
          <w:szCs w:val="24"/>
        </w:rPr>
        <w:tab/>
      </w:r>
      <w:r w:rsidRPr="00E229CF">
        <w:rPr>
          <w:b/>
          <w:color w:val="00B0F0"/>
          <w:szCs w:val="24"/>
        </w:rPr>
        <w:t>D.</w:t>
      </w:r>
      <w:r>
        <w:rPr>
          <w:color w:val="000000"/>
          <w:szCs w:val="24"/>
        </w:rPr>
        <w:t xml:space="preserve"> </w:t>
      </w:r>
      <w:r w:rsidR="00C05CD5">
        <w:rPr>
          <w:color w:val="000000"/>
          <w:szCs w:val="24"/>
        </w:rPr>
        <w:t>8</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8.</w:t>
      </w:r>
      <w:r>
        <w:rPr>
          <w:color w:val="000000"/>
          <w:szCs w:val="24"/>
        </w:rPr>
        <w:t xml:space="preserve"> </w:t>
      </w:r>
      <w:r w:rsidR="000C1A53" w:rsidRPr="002A1ACC">
        <w:rPr>
          <w:rStyle w:val="Vnbnnidung20"/>
          <w:rFonts w:ascii="Times New Roman" w:hAnsi="Times New Roman"/>
          <w:color w:val="000000"/>
          <w:sz w:val="24"/>
          <w:szCs w:val="24"/>
          <w:lang w:eastAsia="vi-VN"/>
        </w:rPr>
        <w:t>Ý nghĩa của việc nghiên cứu hóa thạch là:</w:t>
      </w:r>
    </w:p>
    <w:p w:rsidR="000C1A53"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0C1A53" w:rsidRPr="002A1ACC">
        <w:rPr>
          <w:rStyle w:val="Vnbnnidung20"/>
          <w:rFonts w:ascii="Times New Roman" w:hAnsi="Times New Roman"/>
          <w:color w:val="000000"/>
          <w:sz w:val="24"/>
          <w:szCs w:val="24"/>
          <w:lang w:eastAsia="vi-VN"/>
        </w:rPr>
        <w:t>Suy đoán lịch sử xuất hiện, phát triển và diệt vong của chúng.</w:t>
      </w:r>
    </w:p>
    <w:p w:rsidR="000C1A53"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0C1A53" w:rsidRPr="002A1ACC">
        <w:rPr>
          <w:rStyle w:val="Vnbnnidung20"/>
          <w:rFonts w:ascii="Times New Roman" w:hAnsi="Times New Roman"/>
          <w:color w:val="000000"/>
          <w:sz w:val="24"/>
          <w:szCs w:val="24"/>
          <w:lang w:eastAsia="vi-VN"/>
        </w:rPr>
        <w:t>Suy được tuổi của lớp đất đá chứa chúng.</w:t>
      </w:r>
    </w:p>
    <w:p w:rsidR="000C1A53"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0C1A53" w:rsidRPr="002A1ACC">
        <w:rPr>
          <w:rStyle w:val="Vnbnnidung20"/>
          <w:rFonts w:ascii="Times New Roman" w:hAnsi="Times New Roman"/>
          <w:color w:val="000000"/>
          <w:sz w:val="24"/>
          <w:szCs w:val="24"/>
          <w:lang w:eastAsia="vi-VN"/>
        </w:rPr>
        <w:t>Là tài liệu nghiên cứu lịch sử trái đấ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D.</w:t>
      </w:r>
      <w:r>
        <w:rPr>
          <w:color w:val="000000"/>
          <w:szCs w:val="24"/>
        </w:rPr>
        <w:t xml:space="preserve"> </w:t>
      </w:r>
      <w:r w:rsidR="000C1A53" w:rsidRPr="002A1ACC">
        <w:rPr>
          <w:rStyle w:val="Vnbnnidung20"/>
          <w:rFonts w:ascii="Times New Roman" w:hAnsi="Times New Roman"/>
          <w:color w:val="000000"/>
          <w:sz w:val="24"/>
          <w:szCs w:val="24"/>
          <w:lang w:eastAsia="vi-VN"/>
        </w:rPr>
        <w:t>Cả 3 phư</w:t>
      </w:r>
      <w:r w:rsidR="000C1A53">
        <w:rPr>
          <w:rStyle w:val="Vnbnnidung20"/>
          <w:rFonts w:ascii="Times New Roman" w:hAnsi="Times New Roman"/>
          <w:color w:val="000000"/>
          <w:sz w:val="24"/>
          <w:szCs w:val="24"/>
          <w:lang w:eastAsia="vi-VN"/>
        </w:rPr>
        <w:t>ơ</w:t>
      </w:r>
      <w:r w:rsidR="000C1A53" w:rsidRPr="002A1ACC">
        <w:rPr>
          <w:rStyle w:val="Vnbnnidung20"/>
          <w:rFonts w:ascii="Times New Roman" w:hAnsi="Times New Roman"/>
          <w:color w:val="000000"/>
          <w:sz w:val="24"/>
          <w:szCs w:val="24"/>
          <w:lang w:eastAsia="vi-VN"/>
        </w:rPr>
        <w:t>ng án trên đều đúng.</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39.</w:t>
      </w:r>
      <w:r>
        <w:rPr>
          <w:color w:val="000000"/>
          <w:szCs w:val="24"/>
        </w:rPr>
        <w:t xml:space="preserve"> </w:t>
      </w:r>
      <w:r w:rsidR="000C1A53" w:rsidRPr="002A1ACC">
        <w:rPr>
          <w:rStyle w:val="Vnbnnidung20"/>
          <w:rFonts w:ascii="Times New Roman" w:hAnsi="Times New Roman"/>
          <w:color w:val="000000"/>
          <w:sz w:val="24"/>
          <w:szCs w:val="24"/>
          <w:lang w:eastAsia="vi-VN"/>
        </w:rPr>
        <w:t xml:space="preserve">Trong số các phát biểu sau đây, những phát biểu </w:t>
      </w:r>
      <w:r w:rsidR="000C1A53" w:rsidRPr="00DC77AC">
        <w:rPr>
          <w:rStyle w:val="Vnbnnidung2Inm8"/>
          <w:rFonts w:ascii="Times New Roman" w:hAnsi="Times New Roman" w:cs="Times New Roman"/>
          <w:color w:val="000000"/>
          <w:sz w:val="24"/>
          <w:szCs w:val="24"/>
          <w:lang w:eastAsia="vi-VN"/>
        </w:rPr>
        <w:t>đúng</w:t>
      </w:r>
      <w:r w:rsidR="000C1A53" w:rsidRPr="002A1ACC">
        <w:rPr>
          <w:rStyle w:val="Vnbnnidung2Inm8"/>
          <w:rFonts w:ascii="Times New Roman" w:hAnsi="Times New Roman" w:cs="Times New Roman"/>
          <w:b w:val="0"/>
          <w:color w:val="000000"/>
          <w:sz w:val="24"/>
          <w:szCs w:val="24"/>
          <w:lang w:eastAsia="vi-VN"/>
        </w:rPr>
        <w:t xml:space="preserve"> </w:t>
      </w:r>
      <w:r w:rsidR="000C1A53" w:rsidRPr="002A1ACC">
        <w:rPr>
          <w:rStyle w:val="Vnbnnidung20"/>
          <w:rFonts w:ascii="Times New Roman" w:hAnsi="Times New Roman"/>
          <w:color w:val="000000"/>
          <w:sz w:val="24"/>
          <w:szCs w:val="24"/>
          <w:lang w:eastAsia="vi-VN"/>
        </w:rPr>
        <w:t>là:</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Tên của kỉ Cacbon và </w:t>
      </w:r>
      <w:r w:rsidRPr="002A1ACC">
        <w:rPr>
          <w:rStyle w:val="Vnbnnidung20"/>
          <w:rFonts w:ascii="Times New Roman" w:hAnsi="Times New Roman"/>
          <w:color w:val="000000"/>
          <w:sz w:val="24"/>
          <w:szCs w:val="24"/>
          <w:lang w:val="de-DE" w:eastAsia="de-DE"/>
        </w:rPr>
        <w:t xml:space="preserve">Kreta </w:t>
      </w:r>
      <w:r w:rsidRPr="002A1ACC">
        <w:rPr>
          <w:rStyle w:val="Vnbnnidung20"/>
          <w:rFonts w:ascii="Times New Roman" w:hAnsi="Times New Roman"/>
          <w:color w:val="000000"/>
          <w:sz w:val="24"/>
          <w:szCs w:val="24"/>
          <w:lang w:eastAsia="vi-VN"/>
        </w:rPr>
        <w:t>được đặt theo tên của loại đá điển hình ở kỉ đó.</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Tên của kỉ Đêvon và kỉ </w:t>
      </w:r>
      <w:r w:rsidRPr="002A1ACC">
        <w:rPr>
          <w:rStyle w:val="Vnbnnidung20"/>
          <w:rFonts w:ascii="Times New Roman" w:hAnsi="Times New Roman"/>
          <w:color w:val="000000"/>
          <w:sz w:val="24"/>
          <w:szCs w:val="24"/>
          <w:lang w:val="de-DE" w:eastAsia="de-DE"/>
        </w:rPr>
        <w:t xml:space="preserve">Jura </w:t>
      </w:r>
      <w:r w:rsidRPr="002A1ACC">
        <w:rPr>
          <w:rStyle w:val="Vnbnnidung20"/>
          <w:rFonts w:ascii="Times New Roman" w:hAnsi="Times New Roman"/>
          <w:color w:val="000000"/>
          <w:sz w:val="24"/>
          <w:szCs w:val="24"/>
          <w:lang w:eastAsia="vi-VN"/>
        </w:rPr>
        <w:t>được đặt theo tên của địa phương lần đầu tiên người ta nghiên cứu lớp đất đá thuộc ki đó.</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Sự phát sinh của sinh giới luôn diễn ra một cách chậm chạp và theo sau sự phát sinh của điều kiện khí hậu địa chất.</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Khi trái đất mới bắt đầu hình thành, sự sống đã nảy nở.</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Sau khi có sự tuyệt chủng hàng loạt một số cá thể may mắn sống sót sẽ tiếp tục sinh sản tăng lên về mặt số lượng và di truyền những đặc điểm của tổ tiên cho con cháu của mình.</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Chim và thú được phát sinh ở kỉ Tam Điệp, đại Trung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3C67F1" w:rsidRPr="002A1ACC">
        <w:rPr>
          <w:rStyle w:val="Vnbnnidung20"/>
          <w:rFonts w:ascii="Times New Roman" w:hAnsi="Times New Roman"/>
          <w:color w:val="000000"/>
          <w:sz w:val="24"/>
          <w:szCs w:val="24"/>
          <w:lang w:eastAsia="vi-VN"/>
        </w:rPr>
        <w:t>(3), (2), (6).</w:t>
      </w:r>
      <w:r>
        <w:rPr>
          <w:color w:val="000000"/>
          <w:szCs w:val="24"/>
        </w:rPr>
        <w:tab/>
      </w:r>
      <w:r w:rsidRPr="00E229CF">
        <w:rPr>
          <w:b/>
          <w:color w:val="00B0F0"/>
          <w:szCs w:val="24"/>
        </w:rPr>
        <w:t>B.</w:t>
      </w:r>
      <w:r>
        <w:rPr>
          <w:color w:val="000000"/>
          <w:szCs w:val="24"/>
        </w:rPr>
        <w:t xml:space="preserve"> </w:t>
      </w:r>
      <w:r w:rsidR="003C67F1" w:rsidRPr="002A1ACC">
        <w:rPr>
          <w:rStyle w:val="Vnbnnidung20"/>
          <w:rFonts w:ascii="Times New Roman" w:hAnsi="Times New Roman"/>
          <w:color w:val="000000"/>
          <w:sz w:val="24"/>
          <w:szCs w:val="24"/>
          <w:lang w:eastAsia="vi-VN"/>
        </w:rPr>
        <w:t>(1), (2), (5).</w:t>
      </w:r>
      <w:r>
        <w:rPr>
          <w:color w:val="000000"/>
          <w:szCs w:val="24"/>
        </w:rPr>
        <w:tab/>
      </w:r>
      <w:r w:rsidRPr="00E229CF">
        <w:rPr>
          <w:b/>
          <w:color w:val="00B0F0"/>
          <w:szCs w:val="24"/>
        </w:rPr>
        <w:t>C.</w:t>
      </w:r>
      <w:r>
        <w:rPr>
          <w:color w:val="000000"/>
          <w:szCs w:val="24"/>
        </w:rPr>
        <w:t xml:space="preserve"> </w:t>
      </w:r>
      <w:r w:rsidR="003C67F1" w:rsidRPr="002A1ACC">
        <w:rPr>
          <w:rStyle w:val="Vnbnnidung12"/>
          <w:rFonts w:ascii="Times New Roman" w:hAnsi="Times New Roman"/>
          <w:color w:val="000000"/>
          <w:lang w:eastAsia="vi-VN"/>
        </w:rPr>
        <w:t>(3),(4),(5).</w:t>
      </w:r>
      <w:r>
        <w:rPr>
          <w:color w:val="000000"/>
          <w:szCs w:val="24"/>
        </w:rPr>
        <w:tab/>
      </w:r>
      <w:r w:rsidRPr="00E229CF">
        <w:rPr>
          <w:b/>
          <w:color w:val="00B0F0"/>
          <w:szCs w:val="24"/>
        </w:rPr>
        <w:t>D.</w:t>
      </w:r>
      <w:r>
        <w:rPr>
          <w:color w:val="000000"/>
          <w:szCs w:val="24"/>
        </w:rPr>
        <w:t xml:space="preserve"> </w:t>
      </w:r>
      <w:r w:rsidR="003C67F1" w:rsidRPr="002A1ACC">
        <w:rPr>
          <w:rStyle w:val="Vnbnnidung12"/>
          <w:rFonts w:ascii="Times New Roman" w:hAnsi="Times New Roman"/>
          <w:color w:val="000000"/>
          <w:lang w:eastAsia="vi-VN"/>
        </w:rPr>
        <w:t>(1), (2), (6).</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40.</w:t>
      </w:r>
      <w:r>
        <w:rPr>
          <w:color w:val="000000"/>
          <w:szCs w:val="24"/>
        </w:rPr>
        <w:t xml:space="preserve"> </w:t>
      </w:r>
      <w:r w:rsidR="003C67F1" w:rsidRPr="002A1ACC">
        <w:rPr>
          <w:rStyle w:val="Vnbnnidung20"/>
          <w:rFonts w:ascii="Times New Roman" w:hAnsi="Times New Roman"/>
          <w:color w:val="000000"/>
          <w:sz w:val="24"/>
          <w:szCs w:val="24"/>
          <w:lang w:eastAsia="vi-VN"/>
        </w:rPr>
        <w:t>Cho các sự kiện sau:</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Ở kỷ Silua mực nước biển dâng cao và xuất hiện thực vật có mạch.</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Kỷ Cambri có sự phân hóa lớp tảo.</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Ở kỷ Cacbon có sự xuất hiện của thực vật có hạt.</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Kỷ </w:t>
      </w:r>
      <w:r w:rsidRPr="002A1ACC">
        <w:rPr>
          <w:rStyle w:val="Vnbnnidung20"/>
          <w:rFonts w:ascii="Times New Roman" w:hAnsi="Times New Roman"/>
          <w:color w:val="000000"/>
          <w:sz w:val="24"/>
          <w:szCs w:val="24"/>
          <w:lang w:val="de-DE" w:eastAsia="de-DE"/>
        </w:rPr>
        <w:t xml:space="preserve">Jura </w:t>
      </w:r>
      <w:r w:rsidR="00BC6B3E">
        <w:rPr>
          <w:rStyle w:val="Vnbnnidung20"/>
          <w:rFonts w:ascii="Times New Roman" w:hAnsi="Times New Roman"/>
          <w:color w:val="000000"/>
          <w:sz w:val="24"/>
          <w:szCs w:val="24"/>
          <w:lang w:eastAsia="vi-VN"/>
        </w:rPr>
        <w:t>là thờ</w:t>
      </w:r>
      <w:r w:rsidRPr="002A1ACC">
        <w:rPr>
          <w:rStyle w:val="Vnbnnidung20"/>
          <w:rFonts w:ascii="Times New Roman" w:hAnsi="Times New Roman"/>
          <w:color w:val="000000"/>
          <w:sz w:val="24"/>
          <w:szCs w:val="24"/>
          <w:lang w:eastAsia="vi-VN"/>
        </w:rPr>
        <w:t>i kỳ hưng thịnh của động vật bò sát cổ.</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Kỷ </w:t>
      </w:r>
      <w:r w:rsidRPr="002A1ACC">
        <w:rPr>
          <w:rStyle w:val="Vnbnnidung20"/>
          <w:rFonts w:ascii="Times New Roman" w:hAnsi="Times New Roman"/>
          <w:color w:val="000000"/>
          <w:sz w:val="24"/>
          <w:szCs w:val="24"/>
          <w:lang w:val="de-DE" w:eastAsia="de-DE"/>
        </w:rPr>
        <w:t xml:space="preserve">Kreta </w:t>
      </w:r>
      <w:r w:rsidR="00BC6B3E">
        <w:rPr>
          <w:rStyle w:val="Vnbnnidung20"/>
          <w:rFonts w:ascii="Times New Roman" w:hAnsi="Times New Roman"/>
          <w:color w:val="000000"/>
          <w:sz w:val="24"/>
          <w:szCs w:val="24"/>
          <w:lang w:eastAsia="vi-VN"/>
        </w:rPr>
        <w:t>(Phấ</w:t>
      </w:r>
      <w:r w:rsidRPr="002A1ACC">
        <w:rPr>
          <w:rStyle w:val="Vnbnnidung20"/>
          <w:rFonts w:ascii="Times New Roman" w:hAnsi="Times New Roman"/>
          <w:color w:val="000000"/>
          <w:sz w:val="24"/>
          <w:szCs w:val="24"/>
          <w:lang w:eastAsia="vi-VN"/>
        </w:rPr>
        <w:t>n Trắng) là thời điểm xuất hiện của thực vật có hoa.</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Trong đại Thái Cổ Trái Đất được hình thành.</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Kỷ Đệ Tứ có sự xuất hiện loài người.</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Ở kỷ Ôcđôvic và Pecmi có quá trình băng hà.</w:t>
      </w:r>
    </w:p>
    <w:p w:rsidR="003C67F1" w:rsidRPr="00DC77AC" w:rsidRDefault="003C67F1" w:rsidP="003C67F1">
      <w:pPr>
        <w:pStyle w:val="Vnbnnidung21"/>
        <w:shd w:val="clear" w:color="auto" w:fill="auto"/>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Có bao nhiêu sự kiện </w:t>
      </w:r>
      <w:r w:rsidRPr="00DC77AC">
        <w:rPr>
          <w:rStyle w:val="Vnbnnidung2Inm8"/>
          <w:rFonts w:ascii="Times New Roman" w:hAnsi="Times New Roman" w:cs="Times New Roman"/>
          <w:color w:val="000000"/>
          <w:sz w:val="24"/>
          <w:szCs w:val="24"/>
          <w:lang w:eastAsia="vi-VN"/>
        </w:rPr>
        <w:t>đúng?</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0B6E26">
        <w:rPr>
          <w:color w:val="000000"/>
          <w:szCs w:val="24"/>
        </w:rPr>
        <w:t>1</w:t>
      </w:r>
      <w:r>
        <w:rPr>
          <w:color w:val="000000"/>
          <w:szCs w:val="24"/>
        </w:rPr>
        <w:tab/>
      </w:r>
      <w:r w:rsidRPr="00E229CF">
        <w:rPr>
          <w:b/>
          <w:color w:val="00B0F0"/>
          <w:szCs w:val="24"/>
        </w:rPr>
        <w:t>B.</w:t>
      </w:r>
      <w:r>
        <w:rPr>
          <w:color w:val="000000"/>
          <w:szCs w:val="24"/>
        </w:rPr>
        <w:t xml:space="preserve"> </w:t>
      </w:r>
      <w:r w:rsidR="000B6E26">
        <w:rPr>
          <w:color w:val="000000"/>
          <w:szCs w:val="24"/>
        </w:rPr>
        <w:t>3</w:t>
      </w:r>
      <w:r>
        <w:rPr>
          <w:color w:val="000000"/>
          <w:szCs w:val="24"/>
        </w:rPr>
        <w:tab/>
      </w:r>
      <w:r w:rsidRPr="00E229CF">
        <w:rPr>
          <w:b/>
          <w:color w:val="00B0F0"/>
          <w:szCs w:val="24"/>
        </w:rPr>
        <w:t>C.</w:t>
      </w:r>
      <w:r>
        <w:rPr>
          <w:color w:val="000000"/>
          <w:szCs w:val="24"/>
        </w:rPr>
        <w:t xml:space="preserve"> </w:t>
      </w:r>
      <w:r w:rsidR="000B6E26">
        <w:rPr>
          <w:color w:val="000000"/>
          <w:szCs w:val="24"/>
        </w:rPr>
        <w:t>6</w:t>
      </w:r>
      <w:r>
        <w:rPr>
          <w:color w:val="000000"/>
          <w:szCs w:val="24"/>
        </w:rPr>
        <w:tab/>
      </w:r>
      <w:r w:rsidRPr="00E229CF">
        <w:rPr>
          <w:b/>
          <w:color w:val="00B0F0"/>
          <w:szCs w:val="24"/>
        </w:rPr>
        <w:t>D.</w:t>
      </w:r>
      <w:r>
        <w:rPr>
          <w:color w:val="000000"/>
          <w:szCs w:val="24"/>
        </w:rPr>
        <w:t xml:space="preserve"> </w:t>
      </w:r>
      <w:r w:rsidR="000B6E26">
        <w:rPr>
          <w:color w:val="000000"/>
          <w:szCs w:val="24"/>
        </w:rPr>
        <w:t>8</w:t>
      </w:r>
    </w:p>
    <w:p w:rsidR="000B6E26" w:rsidRDefault="000B6E26" w:rsidP="000B6E26">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F114EC">
        <w:rPr>
          <w:b/>
          <w:color w:val="00B0F0"/>
          <w:spacing w:val="2"/>
          <w:szCs w:val="24"/>
        </w:rPr>
        <w:t>4</w:t>
      </w:r>
      <w:r w:rsidRPr="00B54DDD">
        <w:rPr>
          <w:b/>
          <w:color w:val="00B0F0"/>
          <w:spacing w:val="2"/>
          <w:szCs w:val="24"/>
        </w:rPr>
        <w:t>1.</w:t>
      </w:r>
      <w:r w:rsidRPr="00DA335A">
        <w:rPr>
          <w:color w:val="000000"/>
          <w:spacing w:val="2"/>
          <w:szCs w:val="24"/>
        </w:rPr>
        <w:t xml:space="preserve"> </w:t>
      </w:r>
      <w:r w:rsidR="00F114EC" w:rsidRPr="002A1ACC">
        <w:rPr>
          <w:rStyle w:val="Vnbnnidung20"/>
          <w:rFonts w:ascii="Times New Roman" w:hAnsi="Times New Roman"/>
          <w:color w:val="000000"/>
          <w:sz w:val="24"/>
          <w:szCs w:val="24"/>
          <w:lang w:eastAsia="vi-VN"/>
        </w:rPr>
        <w:t xml:space="preserve">Cho các đặc điểm sau, đặc điểm nào </w:t>
      </w:r>
      <w:r w:rsidR="00F114EC" w:rsidRPr="002A1ACC">
        <w:rPr>
          <w:rStyle w:val="Vnbnnidung2Inm8"/>
          <w:rFonts w:ascii="Times New Roman" w:hAnsi="Times New Roman" w:cs="Times New Roman"/>
          <w:b w:val="0"/>
          <w:color w:val="000000"/>
          <w:sz w:val="24"/>
          <w:szCs w:val="24"/>
          <w:lang w:eastAsia="vi-VN"/>
        </w:rPr>
        <w:t xml:space="preserve">không </w:t>
      </w:r>
      <w:r w:rsidR="00F114EC" w:rsidRPr="002A1ACC">
        <w:rPr>
          <w:rStyle w:val="Vnbnnidung20"/>
          <w:rFonts w:ascii="Times New Roman" w:hAnsi="Times New Roman"/>
          <w:color w:val="000000"/>
          <w:sz w:val="24"/>
          <w:szCs w:val="24"/>
          <w:lang w:eastAsia="vi-VN"/>
        </w:rPr>
        <w:t>phải là của kỉ Pecmi?</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F114EC" w:rsidRPr="002A1ACC">
        <w:rPr>
          <w:rStyle w:val="Vnbnnidung20"/>
          <w:rFonts w:ascii="Times New Roman" w:hAnsi="Times New Roman"/>
          <w:color w:val="000000"/>
          <w:sz w:val="24"/>
          <w:szCs w:val="24"/>
          <w:lang w:eastAsia="vi-VN"/>
        </w:rPr>
        <w:t>Các đại lục địa liên kết với nhau, khí hậu khô lạnh.</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F114EC" w:rsidRPr="002A1ACC">
        <w:rPr>
          <w:rStyle w:val="Vnbnnidung20"/>
          <w:rFonts w:ascii="Times New Roman" w:hAnsi="Times New Roman"/>
          <w:color w:val="000000"/>
          <w:sz w:val="24"/>
          <w:szCs w:val="24"/>
          <w:lang w:eastAsia="vi-VN"/>
        </w:rPr>
        <w:t>Xuất hiện cây hạt trần.</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F114EC" w:rsidRPr="002A1ACC">
        <w:rPr>
          <w:rStyle w:val="Vnbnnidung20"/>
          <w:rFonts w:ascii="Times New Roman" w:hAnsi="Times New Roman"/>
          <w:color w:val="000000"/>
          <w:sz w:val="24"/>
          <w:szCs w:val="24"/>
          <w:lang w:eastAsia="vi-VN"/>
        </w:rPr>
        <w:t>Phân hóa bò sát cổ và côn trùng.</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F114EC" w:rsidRPr="002A1ACC">
        <w:rPr>
          <w:rStyle w:val="Vnbnnidung20"/>
          <w:rFonts w:ascii="Times New Roman" w:hAnsi="Times New Roman"/>
          <w:color w:val="000000"/>
          <w:sz w:val="24"/>
          <w:szCs w:val="24"/>
          <w:lang w:eastAsia="vi-VN"/>
        </w:rPr>
        <w:t>Dương xỉ phát triển mạn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F114EC">
        <w:rPr>
          <w:b/>
          <w:color w:val="00B0F0"/>
          <w:szCs w:val="24"/>
        </w:rPr>
        <w:t>4</w:t>
      </w:r>
      <w:r>
        <w:rPr>
          <w:b/>
          <w:color w:val="00B0F0"/>
          <w:szCs w:val="24"/>
        </w:rPr>
        <w:t>2.</w:t>
      </w:r>
      <w:r>
        <w:rPr>
          <w:color w:val="000000"/>
          <w:szCs w:val="24"/>
        </w:rPr>
        <w:t xml:space="preserve"> </w:t>
      </w:r>
      <w:r w:rsidR="00F114EC" w:rsidRPr="002A1ACC">
        <w:rPr>
          <w:rStyle w:val="Vnbnnidung20"/>
          <w:rFonts w:ascii="Times New Roman" w:hAnsi="Times New Roman"/>
          <w:color w:val="000000"/>
          <w:sz w:val="24"/>
          <w:szCs w:val="24"/>
          <w:lang w:eastAsia="vi-VN"/>
        </w:rPr>
        <w:t>Sự kiện quan trọng nhất trong đại Cổ sinh là:</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F114EC" w:rsidRPr="002A1ACC">
        <w:rPr>
          <w:rStyle w:val="Vnbnnidung20"/>
          <w:rFonts w:ascii="Times New Roman" w:hAnsi="Times New Roman"/>
          <w:color w:val="000000"/>
          <w:sz w:val="24"/>
          <w:szCs w:val="24"/>
          <w:lang w:eastAsia="vi-VN"/>
        </w:rPr>
        <w:t>Xuất hiện sự sống nguyên thủy.</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F114EC" w:rsidRPr="002A1ACC">
        <w:rPr>
          <w:rStyle w:val="Vnbnnidung20"/>
          <w:rFonts w:ascii="Times New Roman" w:hAnsi="Times New Roman"/>
          <w:color w:val="000000"/>
          <w:sz w:val="24"/>
          <w:szCs w:val="24"/>
          <w:lang w:eastAsia="vi-VN"/>
        </w:rPr>
        <w:t>Sự tiến lên cạn của các loài động vật.</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F114EC" w:rsidRPr="002A1ACC">
        <w:rPr>
          <w:rStyle w:val="Vnbnnidung20"/>
          <w:rFonts w:ascii="Times New Roman" w:hAnsi="Times New Roman"/>
          <w:color w:val="000000"/>
          <w:sz w:val="24"/>
          <w:szCs w:val="24"/>
          <w:lang w:eastAsia="vi-VN"/>
        </w:rPr>
        <w:t>Sự phát tri</w:t>
      </w:r>
      <w:r w:rsidR="00F114EC">
        <w:rPr>
          <w:rStyle w:val="Vnbnnidung20"/>
          <w:rFonts w:ascii="Times New Roman" w:hAnsi="Times New Roman"/>
          <w:color w:val="000000"/>
          <w:sz w:val="24"/>
          <w:szCs w:val="24"/>
          <w:lang w:eastAsia="vi-VN"/>
        </w:rPr>
        <w:t>ển</w:t>
      </w:r>
      <w:r w:rsidR="00F114EC" w:rsidRPr="002A1ACC">
        <w:rPr>
          <w:rStyle w:val="Vnbnnidung20"/>
          <w:rFonts w:ascii="Times New Roman" w:hAnsi="Times New Roman"/>
          <w:color w:val="000000"/>
          <w:sz w:val="24"/>
          <w:szCs w:val="24"/>
          <w:lang w:eastAsia="vi-VN"/>
        </w:rPr>
        <w:t xml:space="preserve"> phồn thịnh của thực vật hạt kín, sâu bọ.</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114EC" w:rsidRPr="002A1ACC">
        <w:rPr>
          <w:rStyle w:val="Vnbnnidung20"/>
          <w:rFonts w:ascii="Times New Roman" w:hAnsi="Times New Roman"/>
          <w:color w:val="000000"/>
          <w:sz w:val="24"/>
          <w:szCs w:val="24"/>
          <w:lang w:eastAsia="vi-VN"/>
        </w:rPr>
        <w:t>Thực vật hạt trấn và bò sát phát triển ưu thế.</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F114EC">
        <w:rPr>
          <w:b/>
          <w:color w:val="00B0F0"/>
          <w:szCs w:val="24"/>
        </w:rPr>
        <w:t>4</w:t>
      </w:r>
      <w:r>
        <w:rPr>
          <w:b/>
          <w:color w:val="00B0F0"/>
          <w:szCs w:val="24"/>
        </w:rPr>
        <w:t>3.</w:t>
      </w:r>
      <w:r>
        <w:rPr>
          <w:color w:val="000000"/>
          <w:szCs w:val="24"/>
        </w:rPr>
        <w:t xml:space="preserve"> </w:t>
      </w:r>
      <w:r w:rsidR="00F114EC" w:rsidRPr="002A1ACC">
        <w:rPr>
          <w:rStyle w:val="Vnbnnidung20"/>
          <w:rFonts w:ascii="Times New Roman" w:hAnsi="Times New Roman"/>
          <w:color w:val="000000"/>
          <w:sz w:val="24"/>
          <w:szCs w:val="24"/>
          <w:lang w:eastAsia="vi-VN"/>
        </w:rPr>
        <w:t>Thứ tự sắp xếp đúng của đại cổ sinh:</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F114EC" w:rsidRPr="002A1ACC">
        <w:rPr>
          <w:rStyle w:val="Vnbnnidung20"/>
          <w:rFonts w:ascii="Times New Roman" w:hAnsi="Times New Roman"/>
          <w:color w:val="000000"/>
          <w:sz w:val="24"/>
          <w:szCs w:val="24"/>
          <w:lang w:eastAsia="vi-VN"/>
        </w:rPr>
        <w:t xml:space="preserve">Cambri Ôcđôvic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Đêvô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Silua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Than đá </w:t>
      </w:r>
      <w:r w:rsidR="00F114EC">
        <w:rPr>
          <w:rStyle w:val="Vnbnnidung20"/>
          <w:rFonts w:ascii="Times New Roman" w:hAnsi="Times New Roman"/>
          <w:color w:val="000000"/>
          <w:sz w:val="24"/>
          <w:szCs w:val="24"/>
          <w:lang w:eastAsia="vi-VN"/>
        </w:rPr>
        <w:sym w:font="Symbol" w:char="F0AE"/>
      </w:r>
      <w:r w:rsidR="00F114EC" w:rsidRPr="002A1ACC">
        <w:rPr>
          <w:rStyle w:val="Vnbnnidung2Innghing"/>
          <w:rFonts w:ascii="Times New Roman" w:hAnsi="Times New Roman" w:cs="Times New Roman"/>
          <w:i w:val="0"/>
          <w:color w:val="000000"/>
          <w:sz w:val="24"/>
          <w:szCs w:val="24"/>
          <w:lang w:eastAsia="vi-VN"/>
        </w:rPr>
        <w:t xml:space="preserve"> </w:t>
      </w:r>
      <w:r w:rsidR="00F114EC" w:rsidRPr="002A1ACC">
        <w:rPr>
          <w:rStyle w:val="Vnbnnidung20"/>
          <w:rFonts w:ascii="Times New Roman" w:hAnsi="Times New Roman"/>
          <w:color w:val="000000"/>
          <w:sz w:val="24"/>
          <w:szCs w:val="24"/>
          <w:lang w:eastAsia="vi-VN"/>
        </w:rPr>
        <w:t>Pecmi.</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F114EC" w:rsidRPr="002A1ACC">
        <w:rPr>
          <w:rStyle w:val="Vnbnnidung20"/>
          <w:rFonts w:ascii="Times New Roman" w:hAnsi="Times New Roman"/>
          <w:color w:val="000000"/>
          <w:sz w:val="24"/>
          <w:szCs w:val="24"/>
          <w:lang w:eastAsia="vi-VN"/>
        </w:rPr>
        <w:t xml:space="preserve">Pecmi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Than đá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Đêvô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Silua </w:t>
      </w:r>
      <w:r w:rsidR="00BC6B3E">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Cambri </w:t>
      </w:r>
      <w:r w:rsidR="00F114EC">
        <w:rPr>
          <w:rStyle w:val="Vnbnnidung20"/>
          <w:rFonts w:ascii="Times New Roman" w:hAnsi="Times New Roman"/>
          <w:color w:val="000000"/>
          <w:sz w:val="24"/>
          <w:szCs w:val="24"/>
          <w:lang w:eastAsia="vi-VN"/>
        </w:rPr>
        <w:sym w:font="Symbol" w:char="F0AE"/>
      </w:r>
      <w:r w:rsidR="00F114EC" w:rsidRPr="002A1ACC">
        <w:rPr>
          <w:rStyle w:val="Vnbnnidung2Innghing"/>
          <w:rFonts w:ascii="Times New Roman" w:hAnsi="Times New Roman" w:cs="Times New Roman"/>
          <w:i w:val="0"/>
          <w:color w:val="000000"/>
          <w:sz w:val="24"/>
          <w:szCs w:val="24"/>
          <w:lang w:eastAsia="vi-VN"/>
        </w:rPr>
        <w:t xml:space="preserve"> </w:t>
      </w:r>
      <w:r w:rsidR="00F114EC" w:rsidRPr="002A1ACC">
        <w:rPr>
          <w:rStyle w:val="Vnbnnidung20"/>
          <w:rFonts w:ascii="Times New Roman" w:hAnsi="Times New Roman"/>
          <w:color w:val="000000"/>
          <w:sz w:val="24"/>
          <w:szCs w:val="24"/>
          <w:lang w:eastAsia="vi-VN"/>
        </w:rPr>
        <w:t>Ôcđôvic.</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F114EC" w:rsidRPr="002A1ACC">
        <w:rPr>
          <w:rStyle w:val="Vnbnnidung20"/>
          <w:rFonts w:ascii="Times New Roman" w:hAnsi="Times New Roman"/>
          <w:color w:val="000000"/>
          <w:sz w:val="24"/>
          <w:szCs w:val="24"/>
          <w:lang w:eastAsia="vi-VN"/>
        </w:rPr>
        <w:t xml:space="preserve">Cambri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Ôcđôvic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Silua </w:t>
      </w:r>
      <w:r w:rsidR="00F114EC">
        <w:rPr>
          <w:rStyle w:val="Vnbnnidung20"/>
          <w:rFonts w:ascii="Times New Roman" w:hAnsi="Times New Roman"/>
          <w:color w:val="000000"/>
          <w:sz w:val="24"/>
          <w:szCs w:val="24"/>
          <w:lang w:eastAsia="vi-VN"/>
        </w:rPr>
        <w:sym w:font="Symbol" w:char="F0AE"/>
      </w:r>
      <w:r w:rsidR="00F114EC">
        <w:rPr>
          <w:rStyle w:val="Vnbnnidung20"/>
          <w:rFonts w:ascii="Times New Roman" w:hAnsi="Times New Roman"/>
          <w:color w:val="000000"/>
          <w:sz w:val="24"/>
          <w:szCs w:val="24"/>
          <w:lang w:eastAsia="vi-VN"/>
        </w:rPr>
        <w:t xml:space="preserve"> </w:t>
      </w:r>
      <w:r w:rsidR="00F114EC" w:rsidRPr="002A1ACC">
        <w:rPr>
          <w:rStyle w:val="Vnbnnidung20"/>
          <w:rFonts w:ascii="Times New Roman" w:hAnsi="Times New Roman"/>
          <w:color w:val="000000"/>
          <w:sz w:val="24"/>
          <w:szCs w:val="24"/>
          <w:lang w:eastAsia="vi-VN"/>
        </w:rPr>
        <w:t xml:space="preserve">Đêvô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Cacbo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Pecm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114EC" w:rsidRPr="002A1ACC">
        <w:rPr>
          <w:rStyle w:val="Vnbnnidung20"/>
          <w:rFonts w:ascii="Times New Roman" w:hAnsi="Times New Roman"/>
          <w:color w:val="000000"/>
          <w:sz w:val="24"/>
          <w:szCs w:val="24"/>
          <w:lang w:eastAsia="vi-VN"/>
        </w:rPr>
        <w:t xml:space="preserve">Cambri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Đêvô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Ôcđôvic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Silua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Than đá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Pecm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F114EC">
        <w:rPr>
          <w:b/>
          <w:color w:val="00B0F0"/>
          <w:szCs w:val="24"/>
        </w:rPr>
        <w:t>4</w:t>
      </w:r>
      <w:r>
        <w:rPr>
          <w:b/>
          <w:color w:val="00B0F0"/>
          <w:szCs w:val="24"/>
        </w:rPr>
        <w:t>4.</w:t>
      </w:r>
      <w:r>
        <w:rPr>
          <w:color w:val="000000"/>
          <w:szCs w:val="24"/>
        </w:rPr>
        <w:t xml:space="preserve"> </w:t>
      </w:r>
      <w:r w:rsidR="00F114EC" w:rsidRPr="002A1ACC">
        <w:rPr>
          <w:rStyle w:val="Vnbnnidung20"/>
          <w:rFonts w:ascii="Times New Roman" w:hAnsi="Times New Roman"/>
          <w:color w:val="000000"/>
          <w:sz w:val="24"/>
          <w:szCs w:val="24"/>
          <w:lang w:eastAsia="vi-VN"/>
        </w:rPr>
        <w:t>Đặc điểm của kỉ Silua (đại Cổ sinh) được coi là quan trọng nhất:</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F114EC" w:rsidRPr="002A1ACC">
        <w:rPr>
          <w:rStyle w:val="Vnbnnidung20"/>
          <w:rFonts w:ascii="Times New Roman" w:hAnsi="Times New Roman"/>
          <w:color w:val="000000"/>
          <w:sz w:val="24"/>
          <w:szCs w:val="24"/>
          <w:lang w:eastAsia="vi-VN"/>
        </w:rPr>
        <w:t>Xuất hiện cây có mạch, quyết trần, động vật tiến lên cạn.</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F114EC" w:rsidRPr="002A1ACC">
        <w:rPr>
          <w:rStyle w:val="Vnbnnidung20"/>
          <w:rFonts w:ascii="Times New Roman" w:hAnsi="Times New Roman"/>
          <w:color w:val="000000"/>
          <w:sz w:val="24"/>
          <w:szCs w:val="24"/>
          <w:lang w:eastAsia="vi-VN"/>
        </w:rPr>
        <w:t>Mực nước biến giảm, khí hậu khô.</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F114EC" w:rsidRPr="002A1ACC">
        <w:rPr>
          <w:rStyle w:val="Vnbnnidung20"/>
          <w:rFonts w:ascii="Times New Roman" w:hAnsi="Times New Roman"/>
          <w:color w:val="000000"/>
          <w:sz w:val="24"/>
          <w:szCs w:val="24"/>
          <w:lang w:eastAsia="vi-VN"/>
        </w:rPr>
        <w:t>Phân hóa tảo.</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114EC" w:rsidRPr="002A1ACC">
        <w:rPr>
          <w:rStyle w:val="Vnbnnidung20"/>
          <w:rFonts w:ascii="Times New Roman" w:hAnsi="Times New Roman"/>
          <w:color w:val="000000"/>
          <w:sz w:val="24"/>
          <w:szCs w:val="24"/>
          <w:lang w:eastAsia="vi-VN"/>
        </w:rPr>
        <w:t>Bắt đầu xuất hiện bò sát.</w:t>
      </w:r>
    </w:p>
    <w:p w:rsidR="000B6E26" w:rsidRDefault="000B6E26" w:rsidP="000B6E26">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F114EC">
        <w:rPr>
          <w:b/>
          <w:color w:val="00B0F0"/>
          <w:spacing w:val="2"/>
          <w:szCs w:val="24"/>
        </w:rPr>
        <w:t>4</w:t>
      </w:r>
      <w:r>
        <w:rPr>
          <w:b/>
          <w:color w:val="00B0F0"/>
          <w:spacing w:val="2"/>
          <w:szCs w:val="24"/>
        </w:rPr>
        <w:t>5</w:t>
      </w:r>
      <w:r w:rsidRPr="00B54DDD">
        <w:rPr>
          <w:b/>
          <w:color w:val="00B0F0"/>
          <w:spacing w:val="2"/>
          <w:szCs w:val="24"/>
        </w:rPr>
        <w:t>.</w:t>
      </w:r>
      <w:r w:rsidRPr="00DA335A">
        <w:rPr>
          <w:color w:val="000000"/>
          <w:spacing w:val="2"/>
          <w:szCs w:val="24"/>
        </w:rPr>
        <w:t xml:space="preserve"> </w:t>
      </w:r>
      <w:r w:rsidR="00F114EC" w:rsidRPr="002A1ACC">
        <w:rPr>
          <w:rStyle w:val="Vnbnnidung20"/>
          <w:rFonts w:ascii="Times New Roman" w:hAnsi="Times New Roman"/>
          <w:color w:val="000000"/>
          <w:sz w:val="24"/>
          <w:szCs w:val="24"/>
          <w:lang w:eastAsia="vi-VN"/>
        </w:rPr>
        <w:t>Đặc điểm của hệ động - thực vật ở kỉ Đệ Tứ:</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F114EC" w:rsidRPr="002A1ACC">
        <w:rPr>
          <w:rStyle w:val="Vnbnnidung20"/>
          <w:rFonts w:ascii="Times New Roman" w:hAnsi="Times New Roman"/>
          <w:color w:val="000000"/>
          <w:sz w:val="24"/>
          <w:szCs w:val="24"/>
          <w:lang w:eastAsia="vi-VN"/>
        </w:rPr>
        <w:t>Phân hóa bò sát cổ, phát sinh chim và thú.</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F114EC" w:rsidRPr="002A1ACC">
        <w:rPr>
          <w:rStyle w:val="Vnbnnidung20"/>
          <w:rFonts w:ascii="Times New Roman" w:hAnsi="Times New Roman"/>
          <w:color w:val="000000"/>
          <w:sz w:val="24"/>
          <w:szCs w:val="24"/>
          <w:lang w:eastAsia="vi-VN"/>
        </w:rPr>
        <w:t>Thực vật hạt kín xuất hiện, động vật có vú tiến hóa.</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F114EC" w:rsidRPr="002A1ACC">
        <w:rPr>
          <w:rStyle w:val="Vnbnnidung20"/>
          <w:rFonts w:ascii="Times New Roman" w:hAnsi="Times New Roman"/>
          <w:color w:val="000000"/>
          <w:sz w:val="24"/>
          <w:szCs w:val="24"/>
          <w:lang w:eastAsia="vi-VN"/>
        </w:rPr>
        <w:t>Phát triển phồn thịnh của thực vật hạt kín, sâu bọ</w:t>
      </w:r>
      <w:r w:rsidR="00F114EC">
        <w:rPr>
          <w:rStyle w:val="Vnbnnidung20"/>
          <w:rFonts w:ascii="Times New Roman" w:hAnsi="Times New Roman"/>
          <w:color w:val="000000"/>
          <w:lang w:eastAsia="vi-VN"/>
        </w:rPr>
        <w:t xml:space="preserve"> </w:t>
      </w:r>
      <w:r w:rsidR="00F114EC" w:rsidRPr="002A1ACC">
        <w:rPr>
          <w:rStyle w:val="Vnbnnidung20"/>
          <w:rFonts w:ascii="Times New Roman" w:hAnsi="Times New Roman"/>
          <w:color w:val="000000"/>
          <w:sz w:val="24"/>
          <w:szCs w:val="24"/>
          <w:lang w:eastAsia="vi-VN"/>
        </w:rPr>
        <w:t>và chim thú.</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F114EC" w:rsidRPr="002A1ACC">
        <w:rPr>
          <w:rStyle w:val="Vnbnnidung20"/>
          <w:rFonts w:ascii="Times New Roman" w:hAnsi="Times New Roman"/>
          <w:color w:val="000000"/>
          <w:sz w:val="24"/>
          <w:szCs w:val="24"/>
          <w:lang w:eastAsia="vi-VN"/>
        </w:rPr>
        <w:t>Phân hóa cá xương, phát sinh lưỡng cư và côn trùng.</w:t>
      </w:r>
    </w:p>
    <w:p w:rsidR="000B6E26" w:rsidRPr="00DC77AC" w:rsidRDefault="000B6E26" w:rsidP="000B6E26">
      <w:pPr>
        <w:tabs>
          <w:tab w:val="left" w:pos="181"/>
          <w:tab w:val="left" w:pos="2699"/>
          <w:tab w:val="left" w:pos="5221"/>
          <w:tab w:val="left" w:pos="7739"/>
        </w:tabs>
        <w:spacing w:before="48" w:after="48"/>
        <w:rPr>
          <w:b/>
          <w:color w:val="000000"/>
          <w:szCs w:val="24"/>
        </w:rPr>
      </w:pPr>
      <w:r>
        <w:rPr>
          <w:b/>
          <w:color w:val="00B0F0"/>
          <w:szCs w:val="24"/>
        </w:rPr>
        <w:t xml:space="preserve">Câu </w:t>
      </w:r>
      <w:r w:rsidR="00F114EC">
        <w:rPr>
          <w:b/>
          <w:color w:val="00B0F0"/>
          <w:szCs w:val="24"/>
        </w:rPr>
        <w:t>4</w:t>
      </w:r>
      <w:r>
        <w:rPr>
          <w:b/>
          <w:color w:val="00B0F0"/>
          <w:szCs w:val="24"/>
        </w:rPr>
        <w:t>6.</w:t>
      </w:r>
      <w:r>
        <w:rPr>
          <w:color w:val="000000"/>
          <w:szCs w:val="24"/>
        </w:rPr>
        <w:t xml:space="preserve"> </w:t>
      </w:r>
      <w:r w:rsidR="00F114EC" w:rsidRPr="002A1ACC">
        <w:rPr>
          <w:rStyle w:val="Vnbnnidung20"/>
          <w:rFonts w:ascii="Times New Roman" w:hAnsi="Times New Roman"/>
          <w:color w:val="000000"/>
          <w:sz w:val="24"/>
          <w:szCs w:val="24"/>
          <w:lang w:eastAsia="vi-VN"/>
        </w:rPr>
        <w:t xml:space="preserve">Nhận xét nào sau đây </w:t>
      </w:r>
      <w:r w:rsidR="00F114EC" w:rsidRPr="00DC77AC">
        <w:rPr>
          <w:rStyle w:val="Vnbnnidung20"/>
          <w:rFonts w:ascii="Times New Roman" w:hAnsi="Times New Roman"/>
          <w:b/>
          <w:color w:val="000000"/>
          <w:sz w:val="24"/>
          <w:szCs w:val="24"/>
          <w:lang w:eastAsia="vi-VN"/>
        </w:rPr>
        <w:t>không đúng?</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F114EC" w:rsidRPr="002A1ACC">
        <w:rPr>
          <w:rStyle w:val="Vnbnnidung20"/>
          <w:rFonts w:ascii="Times New Roman" w:hAnsi="Times New Roman"/>
          <w:color w:val="000000"/>
          <w:sz w:val="24"/>
          <w:szCs w:val="24"/>
          <w:lang w:eastAsia="vi-VN"/>
        </w:rPr>
        <w:t>Hệ gen của người và tinh tinh giống nhau trên 98%.</w:t>
      </w:r>
    </w:p>
    <w:p w:rsidR="00F114EC" w:rsidRDefault="000B6E26" w:rsidP="000B6E26">
      <w:pPr>
        <w:tabs>
          <w:tab w:val="left" w:pos="181"/>
          <w:tab w:val="left" w:pos="2699"/>
          <w:tab w:val="left" w:pos="5221"/>
          <w:tab w:val="left" w:pos="7739"/>
        </w:tabs>
        <w:spacing w:before="48" w:after="48"/>
        <w:rPr>
          <w:rStyle w:val="Vnbnnidung212pt6"/>
          <w:rFonts w:ascii="Times New Roman" w:hAnsi="Times New Roman" w:cs="Times New Roman"/>
          <w:color w:val="000000"/>
          <w:lang w:eastAsia="vi-VN"/>
        </w:rPr>
      </w:pPr>
      <w:r>
        <w:rPr>
          <w:color w:val="000000"/>
          <w:szCs w:val="24"/>
        </w:rPr>
        <w:tab/>
      </w:r>
      <w:r w:rsidRPr="00E229CF">
        <w:rPr>
          <w:b/>
          <w:color w:val="00B0F0"/>
          <w:szCs w:val="24"/>
        </w:rPr>
        <w:t>B.</w:t>
      </w:r>
      <w:r>
        <w:rPr>
          <w:color w:val="000000"/>
          <w:szCs w:val="24"/>
        </w:rPr>
        <w:t xml:space="preserve"> </w:t>
      </w:r>
      <w:r w:rsidR="00F114EC" w:rsidRPr="002A1ACC">
        <w:rPr>
          <w:rStyle w:val="Vnbnnidung20"/>
          <w:rFonts w:ascii="Times New Roman" w:hAnsi="Times New Roman"/>
          <w:color w:val="000000"/>
          <w:sz w:val="24"/>
          <w:szCs w:val="24"/>
          <w:lang w:eastAsia="vi-VN"/>
        </w:rPr>
        <w:t>Vượn người và người đều có 4 nhóm máu A, B, AB và</w:t>
      </w:r>
      <w:r w:rsidR="00F114EC">
        <w:rPr>
          <w:rStyle w:val="Vnbnnidung20"/>
          <w:rFonts w:ascii="Times New Roman" w:hAnsi="Times New Roman"/>
          <w:color w:val="000000"/>
          <w:sz w:val="24"/>
          <w:szCs w:val="24"/>
          <w:lang w:eastAsia="vi-VN"/>
        </w:rPr>
        <w:t xml:space="preserve"> </w:t>
      </w:r>
      <w:r w:rsidR="00F114EC">
        <w:rPr>
          <w:rStyle w:val="Vnbnnidung212pt6"/>
          <w:rFonts w:ascii="Times New Roman" w:hAnsi="Times New Roman" w:cs="Times New Roman"/>
          <w:color w:val="000000"/>
          <w:lang w:eastAsia="vi-VN"/>
        </w:rPr>
        <w:t>O</w:t>
      </w:r>
      <w:r w:rsidR="00F114EC" w:rsidRPr="002A1ACC">
        <w:rPr>
          <w:rStyle w:val="Vnbnnidung212pt6"/>
          <w:rFonts w:ascii="Times New Roman" w:hAnsi="Times New Roman" w:cs="Times New Roman"/>
          <w:color w:val="000000"/>
          <w:lang w:eastAsia="vi-VN"/>
        </w:rPr>
        <w:t>.</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F114EC" w:rsidRPr="002A1ACC">
        <w:rPr>
          <w:rStyle w:val="Vnbnnidung20"/>
          <w:rFonts w:ascii="Times New Roman" w:hAnsi="Times New Roman"/>
          <w:color w:val="000000"/>
          <w:sz w:val="24"/>
          <w:szCs w:val="24"/>
          <w:lang w:eastAsia="vi-VN"/>
        </w:rPr>
        <w:t>Vượn người và người cũng thuộc bộ linh trưởng.</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114EC" w:rsidRPr="002A1ACC">
        <w:rPr>
          <w:rStyle w:val="Vnbnnidung20"/>
          <w:rFonts w:ascii="Times New Roman" w:hAnsi="Times New Roman"/>
          <w:color w:val="000000"/>
          <w:sz w:val="24"/>
          <w:szCs w:val="24"/>
          <w:lang w:eastAsia="vi-VN"/>
        </w:rPr>
        <w:t>Vượn người và người đều có dạng cột sống hình</w:t>
      </w:r>
      <w:r w:rsidR="00F114EC">
        <w:rPr>
          <w:rStyle w:val="Vnbnnidung20"/>
          <w:rFonts w:ascii="Times New Roman" w:hAnsi="Times New Roman"/>
          <w:color w:val="000000"/>
          <w:lang w:eastAsia="vi-VN"/>
        </w:rPr>
        <w:t xml:space="preserve"> </w:t>
      </w:r>
      <w:r w:rsidR="00F114EC" w:rsidRPr="002A1ACC">
        <w:rPr>
          <w:rStyle w:val="Vnbnnidung20"/>
          <w:rFonts w:ascii="Times New Roman" w:hAnsi="Times New Roman"/>
          <w:color w:val="000000"/>
          <w:sz w:val="24"/>
          <w:szCs w:val="24"/>
          <w:lang w:eastAsia="vi-VN"/>
        </w:rPr>
        <w:t xml:space="preserve">chữ </w:t>
      </w:r>
      <w:r w:rsidR="00F114EC">
        <w:rPr>
          <w:rStyle w:val="Vnbnnidung212pt6"/>
          <w:rFonts w:ascii="Times New Roman" w:hAnsi="Times New Roman" w:cs="Times New Roman"/>
          <w:color w:val="000000"/>
          <w:lang w:eastAsia="vi-VN"/>
        </w:rPr>
        <w:t>S</w:t>
      </w:r>
      <w:r w:rsidR="00F114EC" w:rsidRPr="002A1ACC">
        <w:rPr>
          <w:rStyle w:val="Vnbnnidung212pt6"/>
          <w:rFonts w:ascii="Times New Roman" w:hAnsi="Times New Roman" w:cs="Times New Roman"/>
          <w:color w:val="000000"/>
          <w:lang w:eastAsia="vi-VN"/>
        </w:rPr>
        <w:t>.</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7E3EDB">
        <w:rPr>
          <w:b/>
          <w:color w:val="00B0F0"/>
          <w:szCs w:val="24"/>
        </w:rPr>
        <w:t>4</w:t>
      </w:r>
      <w:r>
        <w:rPr>
          <w:b/>
          <w:color w:val="00B0F0"/>
          <w:szCs w:val="24"/>
        </w:rPr>
        <w:t>7.</w:t>
      </w:r>
      <w:r>
        <w:rPr>
          <w:color w:val="000000"/>
          <w:szCs w:val="24"/>
        </w:rPr>
        <w:t xml:space="preserve"> </w:t>
      </w:r>
      <w:r w:rsidR="007E3EDB" w:rsidRPr="002A1ACC">
        <w:rPr>
          <w:rStyle w:val="Vnbnnidung20"/>
          <w:rFonts w:ascii="Times New Roman" w:hAnsi="Times New Roman"/>
          <w:color w:val="000000"/>
          <w:sz w:val="24"/>
          <w:szCs w:val="24"/>
          <w:lang w:eastAsia="vi-VN"/>
        </w:rPr>
        <w:t>Cho các nhận xét sau về sự sai khác giữa người và vượn:</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ương chậu của người nhỏ hơn xương chậu của vượn người.</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Bộ não của người lớn hơn vượn người.</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Người có lồi cằm còn vượn người thì không.</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Răng của người thô hơn so với vượn người.</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Người có dáng đi thẳng còn vượn người có dáng đi khom.</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Vượn người có khả năng giao tiếp đơn giản và chỉ có thể tư duy cụ thể, người có hệ thống tín hiệu thứ hai phát triển, nên có khả năng tư duy trừu tượng.</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Lồng ngực của người rộng trước sau, còn của vượn người thì rộng trái phải.</w:t>
      </w:r>
    </w:p>
    <w:p w:rsidR="007E3EDB" w:rsidRPr="002A1ACC" w:rsidRDefault="007E3EDB" w:rsidP="007E3EDB">
      <w:pPr>
        <w:pStyle w:val="Vnbnnidung21"/>
        <w:shd w:val="clear" w:color="auto" w:fill="auto"/>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Số nhận xét </w:t>
      </w:r>
      <w:r w:rsidRPr="00DC77AC">
        <w:rPr>
          <w:rStyle w:val="Vnbnnidung20"/>
          <w:rFonts w:ascii="Times New Roman" w:hAnsi="Times New Roman"/>
          <w:b/>
          <w:color w:val="000000"/>
          <w:sz w:val="24"/>
          <w:szCs w:val="24"/>
          <w:lang w:eastAsia="vi-VN"/>
        </w:rPr>
        <w:t>đúng</w:t>
      </w:r>
      <w:r w:rsidRPr="002A1ACC">
        <w:rPr>
          <w:rStyle w:val="Vnbnnidung20"/>
          <w:rFonts w:ascii="Times New Roman" w:hAnsi="Times New Roman"/>
          <w:color w:val="000000"/>
          <w:sz w:val="24"/>
          <w:szCs w:val="24"/>
          <w:lang w:eastAsia="vi-VN"/>
        </w:rPr>
        <w:t xml:space="preserve"> là:</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0A6EE8">
        <w:rPr>
          <w:color w:val="000000"/>
          <w:szCs w:val="24"/>
        </w:rPr>
        <w:t>2</w:t>
      </w:r>
      <w:r>
        <w:rPr>
          <w:color w:val="000000"/>
          <w:szCs w:val="24"/>
        </w:rPr>
        <w:tab/>
      </w:r>
      <w:r w:rsidRPr="00E229CF">
        <w:rPr>
          <w:b/>
          <w:color w:val="00B0F0"/>
          <w:szCs w:val="24"/>
        </w:rPr>
        <w:t>B.</w:t>
      </w:r>
      <w:r>
        <w:rPr>
          <w:color w:val="000000"/>
          <w:szCs w:val="24"/>
        </w:rPr>
        <w:t xml:space="preserve"> </w:t>
      </w:r>
      <w:r w:rsidR="000A6EE8">
        <w:rPr>
          <w:color w:val="000000"/>
          <w:szCs w:val="24"/>
        </w:rPr>
        <w:t>3</w:t>
      </w:r>
      <w:r>
        <w:rPr>
          <w:color w:val="000000"/>
          <w:szCs w:val="24"/>
        </w:rPr>
        <w:tab/>
      </w:r>
      <w:r w:rsidRPr="00E229CF">
        <w:rPr>
          <w:b/>
          <w:color w:val="00B0F0"/>
          <w:szCs w:val="24"/>
        </w:rPr>
        <w:t>C.</w:t>
      </w:r>
      <w:r>
        <w:rPr>
          <w:color w:val="000000"/>
          <w:szCs w:val="24"/>
        </w:rPr>
        <w:t xml:space="preserve"> </w:t>
      </w:r>
      <w:r w:rsidR="000A6EE8">
        <w:rPr>
          <w:color w:val="000000"/>
          <w:szCs w:val="24"/>
        </w:rPr>
        <w:t>4</w:t>
      </w:r>
      <w:r>
        <w:rPr>
          <w:color w:val="000000"/>
          <w:szCs w:val="24"/>
        </w:rPr>
        <w:tab/>
      </w:r>
      <w:r w:rsidRPr="00E229CF">
        <w:rPr>
          <w:b/>
          <w:color w:val="00B0F0"/>
          <w:szCs w:val="24"/>
        </w:rPr>
        <w:t>D.</w:t>
      </w:r>
      <w:r>
        <w:rPr>
          <w:color w:val="000000"/>
          <w:szCs w:val="24"/>
        </w:rPr>
        <w:t xml:space="preserve"> </w:t>
      </w:r>
      <w:r w:rsidR="000A6EE8">
        <w:rPr>
          <w:color w:val="000000"/>
          <w:szCs w:val="24"/>
        </w:rPr>
        <w:t>5</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0A6EE8">
        <w:rPr>
          <w:b/>
          <w:color w:val="00B0F0"/>
          <w:szCs w:val="24"/>
        </w:rPr>
        <w:t>4</w:t>
      </w:r>
      <w:r>
        <w:rPr>
          <w:b/>
          <w:color w:val="00B0F0"/>
          <w:szCs w:val="24"/>
        </w:rPr>
        <w:t>8.</w:t>
      </w:r>
      <w:r>
        <w:rPr>
          <w:color w:val="000000"/>
          <w:szCs w:val="24"/>
        </w:rPr>
        <w:t xml:space="preserve"> </w:t>
      </w:r>
      <w:r w:rsidR="000A6EE8" w:rsidRPr="002A1ACC">
        <w:rPr>
          <w:rStyle w:val="Vnbnnidung20"/>
          <w:rFonts w:ascii="Times New Roman" w:hAnsi="Times New Roman"/>
          <w:color w:val="000000"/>
          <w:sz w:val="24"/>
          <w:szCs w:val="24"/>
          <w:lang w:eastAsia="vi-VN"/>
        </w:rPr>
        <w:t>Trong lịch sử phát sinh loài người, loài nào sau đây xuất hiện sau cùng?</w:t>
      </w:r>
    </w:p>
    <w:p w:rsidR="000A6EE8" w:rsidRDefault="000B6E26" w:rsidP="000A6EE8">
      <w:pPr>
        <w:tabs>
          <w:tab w:val="left" w:pos="181"/>
          <w:tab w:val="left" w:pos="814"/>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0A6EE8" w:rsidRPr="002A1ACC">
        <w:rPr>
          <w:rStyle w:val="Vnbnnidung20"/>
          <w:rFonts w:ascii="Times New Roman" w:hAnsi="Times New Roman"/>
          <w:color w:val="000000"/>
          <w:sz w:val="24"/>
          <w:szCs w:val="24"/>
          <w:lang w:eastAsia="vi-VN"/>
        </w:rPr>
        <w:t>Homo Neanderthalensis.</w:t>
      </w:r>
      <w:r w:rsidR="000A6EE8">
        <w:rPr>
          <w:color w:val="000000"/>
          <w:szCs w:val="24"/>
        </w:rPr>
        <w:tab/>
      </w:r>
      <w:r w:rsidRPr="00E229CF">
        <w:rPr>
          <w:b/>
          <w:color w:val="00B0F0"/>
          <w:szCs w:val="24"/>
        </w:rPr>
        <w:t>B.</w:t>
      </w:r>
      <w:r>
        <w:rPr>
          <w:color w:val="000000"/>
          <w:szCs w:val="24"/>
        </w:rPr>
        <w:t xml:space="preserve"> </w:t>
      </w:r>
      <w:r w:rsidR="000A6EE8" w:rsidRPr="002A1ACC">
        <w:rPr>
          <w:rStyle w:val="Vnbnnidung20"/>
          <w:rFonts w:ascii="Times New Roman" w:hAnsi="Times New Roman"/>
          <w:color w:val="000000"/>
          <w:sz w:val="24"/>
          <w:szCs w:val="24"/>
          <w:lang w:eastAsia="vi-VN"/>
        </w:rPr>
        <w:t>Homo Erectus.</w:t>
      </w:r>
    </w:p>
    <w:p w:rsidR="000B6E26" w:rsidRDefault="000B6E26" w:rsidP="000A6EE8">
      <w:pPr>
        <w:tabs>
          <w:tab w:val="left" w:pos="181"/>
          <w:tab w:val="left" w:pos="814"/>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0A6EE8" w:rsidRPr="002A1ACC">
        <w:rPr>
          <w:rStyle w:val="Vnbnnidung20"/>
          <w:rFonts w:ascii="Times New Roman" w:hAnsi="Times New Roman"/>
          <w:color w:val="000000"/>
          <w:sz w:val="24"/>
          <w:szCs w:val="24"/>
          <w:lang w:eastAsia="vi-VN"/>
        </w:rPr>
        <w:t>Homo Habilis.</w:t>
      </w:r>
      <w:r w:rsidR="000A6EE8">
        <w:rPr>
          <w:rStyle w:val="Vnbnnidung20"/>
          <w:rFonts w:ascii="Times New Roman" w:hAnsi="Times New Roman"/>
          <w:color w:val="000000"/>
          <w:sz w:val="24"/>
          <w:szCs w:val="24"/>
          <w:lang w:eastAsia="vi-VN"/>
        </w:rPr>
        <w:tab/>
      </w:r>
      <w:r>
        <w:rPr>
          <w:color w:val="000000"/>
          <w:szCs w:val="24"/>
        </w:rPr>
        <w:tab/>
      </w:r>
      <w:r w:rsidRPr="00E229CF">
        <w:rPr>
          <w:b/>
          <w:color w:val="00B0F0"/>
          <w:szCs w:val="24"/>
        </w:rPr>
        <w:t>D.</w:t>
      </w:r>
      <w:r>
        <w:rPr>
          <w:color w:val="000000"/>
          <w:szCs w:val="24"/>
        </w:rPr>
        <w:t xml:space="preserve"> </w:t>
      </w:r>
      <w:r w:rsidR="000A6EE8" w:rsidRPr="002A1ACC">
        <w:rPr>
          <w:rStyle w:val="Vnbnnidung20"/>
          <w:rFonts w:ascii="Times New Roman" w:hAnsi="Times New Roman"/>
          <w:color w:val="000000"/>
          <w:sz w:val="24"/>
          <w:szCs w:val="24"/>
          <w:lang w:eastAsia="vi-VN"/>
        </w:rPr>
        <w:t>Homo Sapiens.</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0A6EE8">
        <w:rPr>
          <w:b/>
          <w:color w:val="00B0F0"/>
          <w:szCs w:val="24"/>
        </w:rPr>
        <w:t>4</w:t>
      </w:r>
      <w:r>
        <w:rPr>
          <w:b/>
          <w:color w:val="00B0F0"/>
          <w:szCs w:val="24"/>
        </w:rPr>
        <w:t>9.</w:t>
      </w:r>
      <w:r>
        <w:rPr>
          <w:color w:val="000000"/>
          <w:szCs w:val="24"/>
        </w:rPr>
        <w:t xml:space="preserve"> </w:t>
      </w:r>
      <w:r w:rsidR="000A6EE8" w:rsidRPr="002A1ACC">
        <w:rPr>
          <w:rStyle w:val="Vnbnnidung20"/>
          <w:rFonts w:ascii="Times New Roman" w:hAnsi="Times New Roman"/>
          <w:color w:val="000000"/>
          <w:sz w:val="24"/>
          <w:szCs w:val="24"/>
          <w:lang w:eastAsia="vi-VN"/>
        </w:rPr>
        <w:t xml:space="preserve">Nhận xét nào </w:t>
      </w:r>
      <w:r w:rsidR="000A6EE8" w:rsidRPr="00DC77AC">
        <w:rPr>
          <w:rStyle w:val="Vnbnnidung20"/>
          <w:rFonts w:ascii="Times New Roman" w:hAnsi="Times New Roman"/>
          <w:b/>
          <w:color w:val="000000"/>
          <w:sz w:val="24"/>
          <w:szCs w:val="24"/>
          <w:lang w:eastAsia="vi-VN"/>
        </w:rPr>
        <w:t>không đúng</w:t>
      </w:r>
      <w:r w:rsidR="000A6EE8" w:rsidRPr="002A1ACC">
        <w:rPr>
          <w:rStyle w:val="Vnbnnidung20"/>
          <w:rFonts w:ascii="Times New Roman" w:hAnsi="Times New Roman"/>
          <w:color w:val="000000"/>
          <w:sz w:val="24"/>
          <w:szCs w:val="24"/>
          <w:lang w:eastAsia="vi-VN"/>
        </w:rPr>
        <w:t xml:space="preserve"> với tiến hóa xã hội?</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0A6EE8" w:rsidRPr="002A1ACC">
        <w:rPr>
          <w:rStyle w:val="Vnbnnidung20"/>
          <w:rFonts w:ascii="Times New Roman" w:hAnsi="Times New Roman"/>
          <w:color w:val="000000"/>
          <w:sz w:val="24"/>
          <w:szCs w:val="24"/>
          <w:lang w:eastAsia="vi-VN"/>
        </w:rPr>
        <w:t>Chọn lọc tự nhiên vẫn tác động trong suốt quá trình tiến hóa.</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0A6EE8" w:rsidRPr="002A1ACC">
        <w:rPr>
          <w:rStyle w:val="Vnbnnidung20"/>
          <w:rFonts w:ascii="Times New Roman" w:hAnsi="Times New Roman"/>
          <w:color w:val="000000"/>
          <w:sz w:val="24"/>
          <w:szCs w:val="24"/>
          <w:lang w:eastAsia="vi-VN"/>
        </w:rPr>
        <w:t>Tiến hóa xã hội trở thành nhân tố quyết định sự sống của sự phát hiển của con người và xã hội.</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0A6EE8" w:rsidRPr="002A1ACC">
        <w:rPr>
          <w:rStyle w:val="Vnbnnidung20"/>
          <w:rFonts w:ascii="Times New Roman" w:hAnsi="Times New Roman"/>
          <w:color w:val="000000"/>
          <w:sz w:val="24"/>
          <w:szCs w:val="24"/>
          <w:lang w:eastAsia="vi-VN"/>
        </w:rPr>
        <w:t>Tiến hóa xã hội diễn ra từ từ và chậm chạp hơn tiến hóa sinh học.</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0A6EE8" w:rsidRPr="002A1ACC">
        <w:rPr>
          <w:rStyle w:val="Vnbnnidung20"/>
          <w:rFonts w:ascii="Times New Roman" w:hAnsi="Times New Roman"/>
          <w:color w:val="000000"/>
          <w:sz w:val="24"/>
          <w:szCs w:val="24"/>
          <w:lang w:eastAsia="vi-VN"/>
        </w:rPr>
        <w:t>Con người không chỉ là sản phẩm của tự nhiên mà còn là sản phẩm của xã hộ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0A6EE8">
        <w:rPr>
          <w:b/>
          <w:color w:val="00B0F0"/>
          <w:szCs w:val="24"/>
        </w:rPr>
        <w:t>5</w:t>
      </w:r>
      <w:r>
        <w:rPr>
          <w:b/>
          <w:color w:val="00B0F0"/>
          <w:szCs w:val="24"/>
        </w:rPr>
        <w:t>0.</w:t>
      </w:r>
      <w:r>
        <w:rPr>
          <w:color w:val="000000"/>
          <w:szCs w:val="24"/>
        </w:rPr>
        <w:t xml:space="preserve"> </w:t>
      </w:r>
      <w:r w:rsidR="000A6EE8" w:rsidRPr="002A1ACC">
        <w:rPr>
          <w:rStyle w:val="Vnbnnidung20"/>
          <w:rFonts w:ascii="Times New Roman" w:hAnsi="Times New Roman"/>
          <w:color w:val="000000"/>
          <w:sz w:val="24"/>
          <w:szCs w:val="24"/>
          <w:lang w:eastAsia="vi-VN"/>
        </w:rPr>
        <w:t>Quá trình phát sinh, phát triển sự sống của loài người gồm những giai đoạn nào:</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0A6EE8" w:rsidRPr="002A1ACC">
        <w:rPr>
          <w:rStyle w:val="Vnbnnidung20"/>
          <w:rFonts w:ascii="Times New Roman" w:hAnsi="Times New Roman"/>
          <w:color w:val="000000"/>
          <w:sz w:val="24"/>
          <w:szCs w:val="24"/>
          <w:lang w:eastAsia="vi-VN"/>
        </w:rPr>
        <w:t xml:space="preserve">Người tối cổ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cổ Homo </w:t>
      </w:r>
      <w:r w:rsidR="000A6EE8">
        <w:rPr>
          <w:rStyle w:val="Vnbnnidung20"/>
          <w:rFonts w:ascii="Times New Roman" w:hAnsi="Times New Roman"/>
          <w:color w:val="000000"/>
          <w:sz w:val="24"/>
          <w:szCs w:val="24"/>
          <w:lang w:eastAsia="vi-VN"/>
        </w:rPr>
        <w:sym w:font="Symbol" w:char="F0AE"/>
      </w:r>
      <w:r w:rsidR="000A6EE8">
        <w:rPr>
          <w:rStyle w:val="Vnbnnidung20"/>
          <w:rFonts w:ascii="Times New Roman" w:hAnsi="Times New Roman"/>
          <w:color w:val="000000"/>
          <w:sz w:val="24"/>
          <w:szCs w:val="24"/>
          <w:lang w:eastAsia="vi-VN"/>
        </w:rPr>
        <w:t xml:space="preserve"> </w:t>
      </w:r>
      <w:r w:rsidR="000A6EE8" w:rsidRPr="002A1ACC">
        <w:rPr>
          <w:rStyle w:val="Vnbnnidung20"/>
          <w:rFonts w:ascii="Times New Roman" w:hAnsi="Times New Roman"/>
          <w:color w:val="000000"/>
          <w:sz w:val="24"/>
          <w:szCs w:val="24"/>
          <w:lang w:eastAsia="vi-VN"/>
        </w:rPr>
        <w:t>người hiện đại.</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0A6EE8" w:rsidRPr="002A1ACC">
        <w:rPr>
          <w:rStyle w:val="Vnbnnidung20"/>
          <w:rFonts w:ascii="Times New Roman" w:hAnsi="Times New Roman"/>
          <w:color w:val="000000"/>
          <w:sz w:val="24"/>
          <w:szCs w:val="24"/>
          <w:lang w:eastAsia="vi-VN"/>
        </w:rPr>
        <w:t xml:space="preserve">Vượn người hóa thạch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cổ Homo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hiện đại.</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0A6EE8" w:rsidRPr="002A1ACC">
        <w:rPr>
          <w:rStyle w:val="Vnbnnidung20"/>
          <w:rFonts w:ascii="Times New Roman" w:hAnsi="Times New Roman"/>
          <w:color w:val="000000"/>
          <w:sz w:val="24"/>
          <w:szCs w:val="24"/>
          <w:lang w:eastAsia="vi-VN"/>
        </w:rPr>
        <w:t xml:space="preserve">Người tối cổ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vượn người hóa thạch </w:t>
      </w:r>
      <w:r w:rsidR="000A6EE8">
        <w:rPr>
          <w:rStyle w:val="Vnbnnidung20"/>
          <w:rFonts w:ascii="Times New Roman" w:hAnsi="Times New Roman"/>
          <w:color w:val="000000"/>
          <w:sz w:val="24"/>
          <w:szCs w:val="24"/>
          <w:lang w:eastAsia="vi-VN"/>
        </w:rPr>
        <w:sym w:font="Symbol" w:char="F0AE"/>
      </w:r>
      <w:r w:rsidR="000A6EE8">
        <w:rPr>
          <w:rStyle w:val="Vnbnnidung20"/>
          <w:rFonts w:ascii="Times New Roman" w:hAnsi="Times New Roman"/>
          <w:color w:val="000000"/>
          <w:sz w:val="24"/>
          <w:szCs w:val="24"/>
          <w:lang w:eastAsia="vi-VN"/>
        </w:rPr>
        <w:t xml:space="preserve"> </w:t>
      </w:r>
      <w:r w:rsidR="000A6EE8" w:rsidRPr="002A1ACC">
        <w:rPr>
          <w:rStyle w:val="Vnbnnidung20"/>
          <w:rFonts w:ascii="Times New Roman" w:hAnsi="Times New Roman"/>
          <w:color w:val="000000"/>
          <w:sz w:val="24"/>
          <w:szCs w:val="24"/>
          <w:lang w:eastAsia="vi-VN"/>
        </w:rPr>
        <w:t>người cổ</w:t>
      </w:r>
      <w:r w:rsidR="00C63090">
        <w:rPr>
          <w:rStyle w:val="Vnbnnidung20"/>
          <w:rFonts w:ascii="Times New Roman" w:hAnsi="Times New Roman"/>
          <w:color w:val="000000"/>
          <w:sz w:val="24"/>
          <w:szCs w:val="24"/>
          <w:lang w:eastAsia="vi-VN"/>
        </w:rPr>
        <w:t xml:space="preserve"> H</w:t>
      </w:r>
      <w:r w:rsidR="000A6EE8" w:rsidRPr="002A1ACC">
        <w:rPr>
          <w:rStyle w:val="Vnbnnidung20"/>
          <w:rFonts w:ascii="Times New Roman" w:hAnsi="Times New Roman"/>
          <w:color w:val="000000"/>
          <w:sz w:val="24"/>
          <w:szCs w:val="24"/>
          <w:lang w:eastAsia="vi-VN"/>
        </w:rPr>
        <w:t xml:space="preserve">omo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hiện đạ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0A6EE8" w:rsidRPr="002A1ACC">
        <w:rPr>
          <w:rStyle w:val="Vnbnnidung20"/>
          <w:rFonts w:ascii="Times New Roman" w:hAnsi="Times New Roman"/>
          <w:color w:val="000000"/>
          <w:sz w:val="24"/>
          <w:szCs w:val="24"/>
          <w:lang w:eastAsia="vi-VN"/>
        </w:rPr>
        <w:t xml:space="preserve">Vượn người hóa thạch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tối cổ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cổ Homo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hiện đại.</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lastRenderedPageBreak/>
        <w:t xml:space="preserve">Câu </w:t>
      </w:r>
      <w:r w:rsidR="000A6EE8">
        <w:rPr>
          <w:b/>
          <w:color w:val="00B0F0"/>
          <w:spacing w:val="2"/>
          <w:szCs w:val="24"/>
        </w:rPr>
        <w:t>5</w:t>
      </w:r>
      <w:r w:rsidRPr="00B54DDD">
        <w:rPr>
          <w:b/>
          <w:color w:val="00B0F0"/>
          <w:spacing w:val="2"/>
          <w:szCs w:val="24"/>
        </w:rPr>
        <w:t>1.</w:t>
      </w:r>
      <w:r w:rsidRPr="00DA335A">
        <w:rPr>
          <w:color w:val="000000"/>
          <w:spacing w:val="2"/>
          <w:szCs w:val="24"/>
        </w:rPr>
        <w:t xml:space="preserve"> </w:t>
      </w:r>
      <w:r w:rsidR="000A6EE8" w:rsidRPr="002A1ACC">
        <w:rPr>
          <w:rStyle w:val="Vnbnnidung20"/>
          <w:rFonts w:ascii="Times New Roman" w:hAnsi="Times New Roman"/>
          <w:color w:val="000000"/>
          <w:sz w:val="24"/>
          <w:szCs w:val="24"/>
          <w:lang w:eastAsia="vi-VN"/>
        </w:rPr>
        <w:t xml:space="preserve">Cho những phát biểu sau về công cụ lao động cũng như sinh hoạt của người Homo Neanderthalensis, </w:t>
      </w:r>
      <w:r w:rsidR="000A6EE8">
        <w:rPr>
          <w:rStyle w:val="Vnbnnidung20"/>
          <w:rFonts w:ascii="Times New Roman" w:hAnsi="Times New Roman"/>
          <w:color w:val="000000"/>
          <w:sz w:val="24"/>
          <w:szCs w:val="24"/>
          <w:lang w:eastAsia="vi-VN"/>
        </w:rPr>
        <w:t>số</w:t>
      </w:r>
      <w:r w:rsidR="000A6EE8" w:rsidRPr="002A1ACC">
        <w:rPr>
          <w:rStyle w:val="Vnbnnidung20"/>
          <w:rFonts w:ascii="Times New Roman" w:hAnsi="Times New Roman"/>
          <w:color w:val="000000"/>
          <w:sz w:val="24"/>
          <w:szCs w:val="24"/>
          <w:lang w:eastAsia="vi-VN"/>
        </w:rPr>
        <w:t xml:space="preserve"> phát biểu </w:t>
      </w:r>
      <w:r w:rsidR="000A6EE8" w:rsidRPr="00DC77AC">
        <w:rPr>
          <w:rStyle w:val="Vnbnnidung20"/>
          <w:rFonts w:ascii="Times New Roman" w:hAnsi="Times New Roman"/>
          <w:b/>
          <w:color w:val="000000"/>
          <w:sz w:val="24"/>
          <w:szCs w:val="24"/>
          <w:lang w:eastAsia="vi-VN"/>
        </w:rPr>
        <w:t>đúng</w:t>
      </w:r>
      <w:r w:rsidR="000A6EE8" w:rsidRPr="002A1ACC">
        <w:rPr>
          <w:rStyle w:val="Vnbnnidung20"/>
          <w:rFonts w:ascii="Times New Roman" w:hAnsi="Times New Roman"/>
          <w:color w:val="000000"/>
          <w:sz w:val="24"/>
          <w:szCs w:val="24"/>
          <w:lang w:eastAsia="vi-VN"/>
        </w:rPr>
        <w:t xml:space="preserve"> là:</w:t>
      </w:r>
    </w:p>
    <w:p w:rsidR="000A6EE8" w:rsidRPr="002A1ACC" w:rsidRDefault="000A6EE8" w:rsidP="000A6EE8">
      <w:pPr>
        <w:pStyle w:val="Vnbnnidung21"/>
        <w:numPr>
          <w:ilvl w:val="0"/>
          <w:numId w:val="24"/>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Sống thành bộ lạc.</w:t>
      </w:r>
    </w:p>
    <w:p w:rsidR="000A6EE8" w:rsidRPr="002A1ACC" w:rsidRDefault="000A6EE8" w:rsidP="000A6EE8">
      <w:pPr>
        <w:pStyle w:val="Vnbnnidung21"/>
        <w:numPr>
          <w:ilvl w:val="0"/>
          <w:numId w:val="24"/>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Có nền văn hóa phức tạp, đã có mầm mống của nghệ thuật và tôn giáo.</w:t>
      </w:r>
    </w:p>
    <w:p w:rsidR="000A6EE8" w:rsidRPr="002A1ACC" w:rsidRDefault="000A6EE8" w:rsidP="000A6EE8">
      <w:pPr>
        <w:pStyle w:val="Vnbnnidung21"/>
        <w:numPr>
          <w:ilvl w:val="0"/>
          <w:numId w:val="24"/>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Đã biết dùng lửa thông thạo, biết săn bắn động vật.</w:t>
      </w:r>
    </w:p>
    <w:p w:rsidR="000A6EE8" w:rsidRPr="002A1ACC" w:rsidRDefault="000A6EE8" w:rsidP="000A6EE8">
      <w:pPr>
        <w:pStyle w:val="Vnbnnidung21"/>
        <w:numPr>
          <w:ilvl w:val="0"/>
          <w:numId w:val="24"/>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Công cụ chủ yếu làm bằng đá silic thành dao nhọn, rìu mũi nhọn.</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0A6EE8">
        <w:rPr>
          <w:szCs w:val="24"/>
        </w:rPr>
        <w:t>2</w:t>
      </w:r>
      <w:r w:rsidRPr="003D5FAC">
        <w:rPr>
          <w:b/>
          <w:szCs w:val="24"/>
        </w:rPr>
        <w:tab/>
      </w:r>
      <w:r w:rsidRPr="00B54DDD">
        <w:rPr>
          <w:b/>
          <w:color w:val="00B0F0"/>
          <w:szCs w:val="24"/>
        </w:rPr>
        <w:t>B.</w:t>
      </w:r>
      <w:r w:rsidRPr="003D5FAC">
        <w:rPr>
          <w:szCs w:val="24"/>
        </w:rPr>
        <w:t xml:space="preserve"> </w:t>
      </w:r>
      <w:r w:rsidR="000A6EE8">
        <w:rPr>
          <w:szCs w:val="24"/>
        </w:rPr>
        <w:t>3</w:t>
      </w:r>
      <w:r w:rsidRPr="003D5FAC">
        <w:rPr>
          <w:b/>
          <w:szCs w:val="24"/>
        </w:rPr>
        <w:tab/>
      </w:r>
      <w:r w:rsidRPr="00B54DDD">
        <w:rPr>
          <w:b/>
          <w:color w:val="00B0F0"/>
          <w:szCs w:val="24"/>
        </w:rPr>
        <w:t>C.</w:t>
      </w:r>
      <w:r w:rsidRPr="003D5FAC">
        <w:rPr>
          <w:szCs w:val="24"/>
        </w:rPr>
        <w:t xml:space="preserve"> </w:t>
      </w:r>
      <w:r w:rsidR="000A6EE8">
        <w:rPr>
          <w:szCs w:val="24"/>
        </w:rPr>
        <w:t>4</w:t>
      </w:r>
      <w:r w:rsidRPr="003D5FAC">
        <w:rPr>
          <w:b/>
          <w:szCs w:val="24"/>
        </w:rPr>
        <w:tab/>
      </w:r>
      <w:r w:rsidRPr="00B54DDD">
        <w:rPr>
          <w:b/>
          <w:color w:val="00B0F0"/>
          <w:szCs w:val="24"/>
        </w:rPr>
        <w:t>D.</w:t>
      </w:r>
      <w:r w:rsidRPr="003D5FAC">
        <w:rPr>
          <w:szCs w:val="24"/>
        </w:rPr>
        <w:t xml:space="preserve"> </w:t>
      </w:r>
      <w:r w:rsidR="000A6EE8">
        <w:rPr>
          <w:szCs w:val="24"/>
        </w:rPr>
        <w:t>1</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0A6EE8">
        <w:rPr>
          <w:b/>
          <w:color w:val="00B0F0"/>
          <w:szCs w:val="24"/>
        </w:rPr>
        <w:t>5</w:t>
      </w:r>
      <w:r>
        <w:rPr>
          <w:b/>
          <w:color w:val="00B0F0"/>
          <w:szCs w:val="24"/>
        </w:rPr>
        <w:t>2.</w:t>
      </w:r>
      <w:r>
        <w:rPr>
          <w:color w:val="000000"/>
          <w:szCs w:val="24"/>
        </w:rPr>
        <w:t xml:space="preserve"> </w:t>
      </w:r>
      <w:r w:rsidR="00750E49" w:rsidRPr="002A1ACC">
        <w:rPr>
          <w:rStyle w:val="Vnbnnidung20"/>
          <w:rFonts w:ascii="Times New Roman" w:hAnsi="Times New Roman"/>
          <w:color w:val="000000"/>
          <w:sz w:val="24"/>
          <w:szCs w:val="24"/>
          <w:lang w:eastAsia="vi-VN"/>
        </w:rPr>
        <w:t xml:space="preserve">Cho các nhận xét sau về hướng tiến hóa của loài người, nhận xét </w:t>
      </w:r>
      <w:r w:rsidR="00750E49" w:rsidRPr="00DC77AC">
        <w:rPr>
          <w:rStyle w:val="Vnbnnidung2Inm8"/>
          <w:rFonts w:ascii="Times New Roman" w:hAnsi="Times New Roman" w:cs="Times New Roman"/>
          <w:color w:val="000000"/>
          <w:sz w:val="24"/>
          <w:szCs w:val="24"/>
          <w:lang w:eastAsia="vi-VN"/>
        </w:rPr>
        <w:t>sai</w:t>
      </w:r>
      <w:r w:rsidR="00750E49" w:rsidRPr="002A1ACC">
        <w:rPr>
          <w:rStyle w:val="Vnbnnidung2Inm8"/>
          <w:rFonts w:ascii="Times New Roman" w:hAnsi="Times New Roman" w:cs="Times New Roman"/>
          <w:b w:val="0"/>
          <w:color w:val="000000"/>
          <w:sz w:val="24"/>
          <w:szCs w:val="24"/>
          <w:lang w:eastAsia="vi-VN"/>
        </w:rPr>
        <w:t xml:space="preserve"> </w:t>
      </w:r>
      <w:r w:rsidR="00750E49" w:rsidRPr="002A1ACC">
        <w:rPr>
          <w:rStyle w:val="Vnbnnidung20"/>
          <w:rFonts w:ascii="Times New Roman" w:hAnsi="Times New Roman"/>
          <w:color w:val="000000"/>
          <w:sz w:val="24"/>
          <w:szCs w:val="24"/>
          <w:lang w:eastAsia="vi-VN"/>
        </w:rPr>
        <w:t>là:</w:t>
      </w:r>
    </w:p>
    <w:p w:rsidR="00750E49"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50E49" w:rsidRPr="002A1ACC">
        <w:rPr>
          <w:rStyle w:val="Vnbnnidung20"/>
          <w:rFonts w:ascii="Times New Roman" w:hAnsi="Times New Roman"/>
          <w:color w:val="000000"/>
          <w:sz w:val="24"/>
          <w:szCs w:val="24"/>
          <w:lang w:eastAsia="vi-VN"/>
        </w:rPr>
        <w:t>T</w:t>
      </w:r>
      <w:r w:rsidR="00750E49">
        <w:rPr>
          <w:rStyle w:val="Vnbnnidung20"/>
          <w:rFonts w:ascii="Times New Roman" w:hAnsi="Times New Roman"/>
          <w:color w:val="000000"/>
          <w:sz w:val="24"/>
          <w:szCs w:val="24"/>
          <w:lang w:eastAsia="vi-VN"/>
        </w:rPr>
        <w:t>ầ</w:t>
      </w:r>
      <w:r w:rsidR="00750E49" w:rsidRPr="002A1ACC">
        <w:rPr>
          <w:rStyle w:val="Vnbnnidung20"/>
          <w:rFonts w:ascii="Times New Roman" w:hAnsi="Times New Roman"/>
          <w:color w:val="000000"/>
          <w:sz w:val="24"/>
          <w:szCs w:val="24"/>
          <w:lang w:eastAsia="vi-VN"/>
        </w:rPr>
        <w:t>m vóc cao lớn dần, đi thẳng dần, thể tích hộp sọ ngày càng tăng, răng xương hàm bớt thô.</w:t>
      </w:r>
    </w:p>
    <w:p w:rsidR="00750E49"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750E49" w:rsidRPr="002A1ACC">
        <w:rPr>
          <w:rStyle w:val="Vnbnnidung20"/>
          <w:rFonts w:ascii="Times New Roman" w:hAnsi="Times New Roman"/>
          <w:color w:val="000000"/>
          <w:sz w:val="24"/>
          <w:szCs w:val="24"/>
          <w:lang w:eastAsia="vi-VN"/>
        </w:rPr>
        <w:t>Vẫn giữ nguyên một số đặc điểm thích nghi của tổ tiên như: vẫn còn xương vành mày.</w:t>
      </w:r>
    </w:p>
    <w:p w:rsidR="00750E49"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50E49" w:rsidRPr="002A1ACC">
        <w:rPr>
          <w:rStyle w:val="Vnbnnidung20"/>
          <w:rFonts w:ascii="Times New Roman" w:hAnsi="Times New Roman"/>
          <w:color w:val="000000"/>
          <w:sz w:val="24"/>
          <w:szCs w:val="24"/>
          <w:lang w:eastAsia="vi-VN"/>
        </w:rPr>
        <w:t>Công cụ lao động ngày càng phức tạp.</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50E49" w:rsidRPr="002A1ACC">
        <w:rPr>
          <w:rStyle w:val="Vnbnnidung20"/>
          <w:rFonts w:ascii="Times New Roman" w:hAnsi="Times New Roman"/>
          <w:color w:val="000000"/>
          <w:sz w:val="24"/>
          <w:szCs w:val="24"/>
          <w:lang w:eastAsia="vi-VN"/>
        </w:rPr>
        <w:t>Sống xã hội ngày càng phức tạp.</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EC15F3">
        <w:rPr>
          <w:b/>
          <w:color w:val="00B0F0"/>
          <w:szCs w:val="24"/>
        </w:rPr>
        <w:t xml:space="preserve">Câu </w:t>
      </w:r>
      <w:r w:rsidR="00EC15F3" w:rsidRPr="00EC15F3">
        <w:rPr>
          <w:b/>
          <w:color w:val="00B0F0"/>
          <w:szCs w:val="24"/>
        </w:rPr>
        <w:t>5</w:t>
      </w:r>
      <w:r w:rsidRPr="00EC15F3">
        <w:rPr>
          <w:b/>
          <w:color w:val="00B0F0"/>
          <w:szCs w:val="24"/>
        </w:rPr>
        <w:t>3.</w:t>
      </w:r>
      <w:r w:rsidRPr="00EC15F3">
        <w:rPr>
          <w:color w:val="000000"/>
          <w:szCs w:val="24"/>
        </w:rPr>
        <w:t xml:space="preserve"> </w:t>
      </w:r>
      <w:r w:rsidR="00EC15F3" w:rsidRPr="00EC15F3">
        <w:rPr>
          <w:rStyle w:val="Vnbnnidung20"/>
          <w:rFonts w:ascii="Times New Roman" w:hAnsi="Times New Roman"/>
          <w:color w:val="000000"/>
          <w:sz w:val="24"/>
          <w:szCs w:val="24"/>
          <w:lang w:eastAsia="vi-VN"/>
        </w:rPr>
        <w:t>Cho các bằng chứng sau, có bao nhiêu bằng chứng chứng minh loài người và vượn người có chung nguồn gốc:</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Biết biểu lộ cảm xúc vui, buồn, giận dữ, ... biết dùng cành cây để lấy thức ăn.</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Chu kỳ kinh nguyệt từ 28 - 30 ngày.</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hời gian mang thai là 270 - 275 ngày.</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ếp nhăn ở não người rất phát triển dẫn đến tăng cao diện tích võ não, não người có vùng cử động nói và hiểu tiếng nói.</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Không có đuôi.</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Có thể đứng thằng bằng </w:t>
      </w:r>
      <w:r w:rsidRPr="004904F7">
        <w:rPr>
          <w:rStyle w:val="Vnbnnidung2Constantia5"/>
          <w:rFonts w:ascii="Times New Roman" w:hAnsi="Times New Roman" w:cs="Times New Roman"/>
          <w:color w:val="000000"/>
          <w:sz w:val="24"/>
          <w:szCs w:val="24"/>
          <w:lang w:eastAsia="vi-VN"/>
        </w:rPr>
        <w:t>2</w:t>
      </w:r>
      <w:r w:rsidRPr="004904F7">
        <w:rPr>
          <w:rStyle w:val="Vnbnnidung20"/>
          <w:rFonts w:ascii="Times New Roman" w:hAnsi="Times New Roman"/>
          <w:color w:val="000000"/>
          <w:sz w:val="24"/>
          <w:szCs w:val="24"/>
          <w:lang w:eastAsia="vi-VN"/>
        </w:rPr>
        <w:t xml:space="preserve"> chân.</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EC15F3">
        <w:rPr>
          <w:color w:val="000000"/>
          <w:szCs w:val="24"/>
        </w:rPr>
        <w:t>3</w:t>
      </w:r>
      <w:r>
        <w:rPr>
          <w:color w:val="000000"/>
          <w:szCs w:val="24"/>
        </w:rPr>
        <w:tab/>
      </w:r>
      <w:r w:rsidRPr="00E229CF">
        <w:rPr>
          <w:b/>
          <w:color w:val="00B0F0"/>
          <w:szCs w:val="24"/>
        </w:rPr>
        <w:t>B.</w:t>
      </w:r>
      <w:r>
        <w:rPr>
          <w:color w:val="000000"/>
          <w:szCs w:val="24"/>
        </w:rPr>
        <w:t xml:space="preserve"> </w:t>
      </w:r>
      <w:r w:rsidR="00EC15F3">
        <w:rPr>
          <w:color w:val="000000"/>
          <w:szCs w:val="24"/>
        </w:rPr>
        <w:t>4</w:t>
      </w:r>
      <w:r>
        <w:rPr>
          <w:color w:val="000000"/>
          <w:szCs w:val="24"/>
        </w:rPr>
        <w:tab/>
      </w:r>
      <w:r w:rsidRPr="00E229CF">
        <w:rPr>
          <w:b/>
          <w:color w:val="00B0F0"/>
          <w:szCs w:val="24"/>
        </w:rPr>
        <w:t>C.</w:t>
      </w:r>
      <w:r>
        <w:rPr>
          <w:color w:val="000000"/>
          <w:szCs w:val="24"/>
        </w:rPr>
        <w:t xml:space="preserve"> </w:t>
      </w:r>
      <w:r w:rsidR="00EC15F3">
        <w:rPr>
          <w:color w:val="000000"/>
          <w:szCs w:val="24"/>
        </w:rPr>
        <w:t>5</w:t>
      </w:r>
      <w:r>
        <w:rPr>
          <w:color w:val="000000"/>
          <w:szCs w:val="24"/>
        </w:rPr>
        <w:tab/>
      </w:r>
      <w:r w:rsidRPr="00E229CF">
        <w:rPr>
          <w:b/>
          <w:color w:val="00B0F0"/>
          <w:szCs w:val="24"/>
        </w:rPr>
        <w:t>D.</w:t>
      </w:r>
      <w:r>
        <w:rPr>
          <w:color w:val="000000"/>
          <w:szCs w:val="24"/>
        </w:rPr>
        <w:t xml:space="preserve"> </w:t>
      </w:r>
      <w:r w:rsidR="00EC15F3">
        <w:rPr>
          <w:color w:val="000000"/>
          <w:szCs w:val="24"/>
        </w:rPr>
        <w:t>6</w:t>
      </w:r>
    </w:p>
    <w:p w:rsidR="000B6E26" w:rsidRDefault="000B6E26" w:rsidP="000B6E26">
      <w:pPr>
        <w:tabs>
          <w:tab w:val="left" w:pos="181"/>
          <w:tab w:val="left" w:pos="2699"/>
          <w:tab w:val="left" w:pos="5221"/>
          <w:tab w:val="left" w:pos="7739"/>
        </w:tabs>
        <w:spacing w:before="48" w:after="48"/>
        <w:rPr>
          <w:rStyle w:val="Chthchbng3"/>
          <w:rFonts w:ascii="Times New Roman" w:hAnsi="Times New Roman" w:cs="Times New Roman"/>
          <w:color w:val="000000"/>
          <w:sz w:val="24"/>
          <w:szCs w:val="24"/>
          <w:lang w:eastAsia="vi-VN"/>
        </w:rPr>
      </w:pPr>
      <w:r>
        <w:rPr>
          <w:b/>
          <w:color w:val="00B0F0"/>
          <w:szCs w:val="24"/>
        </w:rPr>
        <w:t xml:space="preserve">Câu </w:t>
      </w:r>
      <w:r w:rsidR="00EC15F3">
        <w:rPr>
          <w:b/>
          <w:color w:val="00B0F0"/>
          <w:szCs w:val="24"/>
        </w:rPr>
        <w:t>5</w:t>
      </w:r>
      <w:r>
        <w:rPr>
          <w:b/>
          <w:color w:val="00B0F0"/>
          <w:szCs w:val="24"/>
        </w:rPr>
        <w:t>4.</w:t>
      </w:r>
      <w:r>
        <w:rPr>
          <w:color w:val="000000"/>
          <w:szCs w:val="24"/>
        </w:rPr>
        <w:t xml:space="preserve"> </w:t>
      </w:r>
      <w:r w:rsidR="00EC15F3" w:rsidRPr="004904F7">
        <w:rPr>
          <w:rStyle w:val="Chthchbng3"/>
          <w:rFonts w:ascii="Times New Roman" w:hAnsi="Times New Roman" w:cs="Times New Roman"/>
          <w:color w:val="000000"/>
          <w:sz w:val="24"/>
          <w:szCs w:val="24"/>
          <w:lang w:eastAsia="vi-VN"/>
        </w:rPr>
        <w:t>Nghiên cứu sự thay đổi thành phần kiểu gen ở một quần thể giao phối qua 4 thế</w:t>
      </w:r>
      <w:r w:rsidR="002F35C5">
        <w:rPr>
          <w:rStyle w:val="Chthchbng3"/>
          <w:rFonts w:ascii="Times New Roman" w:hAnsi="Times New Roman" w:cs="Times New Roman"/>
          <w:color w:val="000000"/>
          <w:sz w:val="24"/>
          <w:szCs w:val="24"/>
          <w:lang w:eastAsia="vi-VN"/>
        </w:rPr>
        <w:t xml:space="preserve"> </w:t>
      </w:r>
      <w:r w:rsidR="00EC15F3" w:rsidRPr="004904F7">
        <w:rPr>
          <w:rStyle w:val="Chthchbng3"/>
          <w:rFonts w:ascii="Times New Roman" w:hAnsi="Times New Roman" w:cs="Times New Roman"/>
          <w:color w:val="000000"/>
          <w:sz w:val="24"/>
          <w:szCs w:val="24"/>
          <w:lang w:eastAsia="vi-VN"/>
        </w:rPr>
        <w:t>hệ liên tiếp thu được kết quả như trong bảng sau:</w:t>
      </w:r>
    </w:p>
    <w:tbl>
      <w:tblPr>
        <w:tblW w:w="0" w:type="auto"/>
        <w:jc w:val="center"/>
        <w:tblInd w:w="5" w:type="dxa"/>
        <w:tblLayout w:type="fixed"/>
        <w:tblCellMar>
          <w:left w:w="0" w:type="dxa"/>
          <w:right w:w="0" w:type="dxa"/>
        </w:tblCellMar>
        <w:tblLook w:val="0000" w:firstRow="0" w:lastRow="0" w:firstColumn="0" w:lastColumn="0" w:noHBand="0" w:noVBand="0"/>
      </w:tblPr>
      <w:tblGrid>
        <w:gridCol w:w="2090"/>
        <w:gridCol w:w="1760"/>
        <w:gridCol w:w="1430"/>
        <w:gridCol w:w="1210"/>
        <w:gridCol w:w="1760"/>
      </w:tblGrid>
      <w:tr w:rsidR="00EC15F3" w:rsidRPr="004904F7">
        <w:trPr>
          <w:trHeight w:val="488"/>
          <w:jc w:val="center"/>
        </w:trPr>
        <w:tc>
          <w:tcPr>
            <w:tcW w:w="209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ành phần kiểu gen</w:t>
            </w:r>
          </w:p>
        </w:tc>
        <w:tc>
          <w:tcPr>
            <w:tcW w:w="176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ế hệ F</w:t>
            </w:r>
            <w:r w:rsidRPr="00EC15F3">
              <w:rPr>
                <w:rStyle w:val="Vnbnnidung2Inm10"/>
                <w:rFonts w:ascii="Times New Roman" w:hAnsi="Times New Roman" w:cs="Times New Roman"/>
                <w:b w:val="0"/>
                <w:bCs w:val="0"/>
                <w:color w:val="000000"/>
                <w:sz w:val="24"/>
                <w:szCs w:val="24"/>
                <w:vertAlign w:val="subscript"/>
                <w:lang w:eastAsia="vi-VN"/>
              </w:rPr>
              <w:t>1</w:t>
            </w:r>
          </w:p>
        </w:tc>
        <w:tc>
          <w:tcPr>
            <w:tcW w:w="143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ế hệ F</w:t>
            </w:r>
            <w:r w:rsidRPr="00EC15F3">
              <w:rPr>
                <w:rStyle w:val="Vnbnnidung2Inm10"/>
                <w:rFonts w:ascii="Times New Roman" w:hAnsi="Times New Roman" w:cs="Times New Roman"/>
                <w:b w:val="0"/>
                <w:bCs w:val="0"/>
                <w:color w:val="000000"/>
                <w:sz w:val="24"/>
                <w:szCs w:val="24"/>
                <w:vertAlign w:val="subscript"/>
                <w:lang w:eastAsia="vi-VN"/>
              </w:rPr>
              <w:t>2</w:t>
            </w:r>
          </w:p>
        </w:tc>
        <w:tc>
          <w:tcPr>
            <w:tcW w:w="121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ế hệ F</w:t>
            </w:r>
            <w:r w:rsidRPr="00EC15F3">
              <w:rPr>
                <w:rStyle w:val="Vnbnnidung2Inm10"/>
                <w:rFonts w:ascii="Times New Roman" w:hAnsi="Times New Roman" w:cs="Times New Roman"/>
                <w:b w:val="0"/>
                <w:bCs w:val="0"/>
                <w:color w:val="000000"/>
                <w:sz w:val="24"/>
                <w:szCs w:val="24"/>
                <w:vertAlign w:val="subscript"/>
                <w:lang w:eastAsia="vi-VN"/>
              </w:rPr>
              <w:t>3</w:t>
            </w:r>
          </w:p>
        </w:tc>
        <w:tc>
          <w:tcPr>
            <w:tcW w:w="1760" w:type="dxa"/>
            <w:tcBorders>
              <w:top w:val="single" w:sz="4" w:space="0" w:color="auto"/>
              <w:left w:val="single" w:sz="4" w:space="0" w:color="auto"/>
              <w:bottom w:val="nil"/>
              <w:right w:val="single" w:sz="4" w:space="0" w:color="auto"/>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ế hệ</w:t>
            </w:r>
            <w:r>
              <w:rPr>
                <w:rStyle w:val="Vnbnnidung2Inm10"/>
                <w:rFonts w:ascii="Times New Roman" w:hAnsi="Times New Roman" w:cs="Times New Roman"/>
                <w:b w:val="0"/>
                <w:bCs w:val="0"/>
                <w:color w:val="000000"/>
                <w:sz w:val="24"/>
                <w:szCs w:val="24"/>
                <w:lang w:eastAsia="vi-VN"/>
              </w:rPr>
              <w:t xml:space="preserve"> </w:t>
            </w:r>
            <w:r w:rsidRPr="004904F7">
              <w:rPr>
                <w:rStyle w:val="Vnbnnidung2FrankRuehl"/>
                <w:rFonts w:ascii="Times New Roman" w:hAnsi="Times New Roman" w:cs="Times New Roman"/>
                <w:color w:val="000000"/>
                <w:sz w:val="24"/>
                <w:szCs w:val="24"/>
                <w:lang w:eastAsia="vi-VN"/>
              </w:rPr>
              <w:t>F</w:t>
            </w:r>
            <w:r w:rsidRPr="00EC15F3">
              <w:rPr>
                <w:rStyle w:val="Vnbnnidung2FrankRuehl"/>
                <w:rFonts w:ascii="Times New Roman" w:hAnsi="Times New Roman" w:cs="Times New Roman"/>
                <w:color w:val="000000"/>
                <w:sz w:val="24"/>
                <w:szCs w:val="24"/>
                <w:vertAlign w:val="subscript"/>
                <w:lang w:eastAsia="vi-VN"/>
              </w:rPr>
              <w:t>4</w:t>
            </w:r>
          </w:p>
        </w:tc>
      </w:tr>
      <w:tr w:rsidR="00EC15F3" w:rsidRPr="004904F7">
        <w:trPr>
          <w:trHeight w:val="251"/>
          <w:jc w:val="center"/>
        </w:trPr>
        <w:tc>
          <w:tcPr>
            <w:tcW w:w="209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AA</w:t>
            </w:r>
          </w:p>
        </w:tc>
        <w:tc>
          <w:tcPr>
            <w:tcW w:w="176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64</w:t>
            </w:r>
          </w:p>
        </w:tc>
        <w:tc>
          <w:tcPr>
            <w:tcW w:w="143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64</w:t>
            </w:r>
          </w:p>
        </w:tc>
        <w:tc>
          <w:tcPr>
            <w:tcW w:w="121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2</w:t>
            </w:r>
          </w:p>
        </w:tc>
        <w:tc>
          <w:tcPr>
            <w:tcW w:w="1760" w:type="dxa"/>
            <w:tcBorders>
              <w:top w:val="single" w:sz="4" w:space="0" w:color="auto"/>
              <w:left w:val="single" w:sz="4" w:space="0" w:color="auto"/>
              <w:bottom w:val="nil"/>
              <w:right w:val="single" w:sz="4" w:space="0" w:color="auto"/>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16</w:t>
            </w:r>
          </w:p>
        </w:tc>
      </w:tr>
      <w:tr w:rsidR="00EC15F3" w:rsidRPr="004904F7">
        <w:trPr>
          <w:trHeight w:val="251"/>
          <w:jc w:val="center"/>
        </w:trPr>
        <w:tc>
          <w:tcPr>
            <w:tcW w:w="209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Aa</w:t>
            </w:r>
          </w:p>
        </w:tc>
        <w:tc>
          <w:tcPr>
            <w:tcW w:w="176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32</w:t>
            </w:r>
          </w:p>
        </w:tc>
        <w:tc>
          <w:tcPr>
            <w:tcW w:w="143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32</w:t>
            </w:r>
          </w:p>
        </w:tc>
        <w:tc>
          <w:tcPr>
            <w:tcW w:w="121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4</w:t>
            </w:r>
          </w:p>
        </w:tc>
        <w:tc>
          <w:tcPr>
            <w:tcW w:w="1760" w:type="dxa"/>
            <w:tcBorders>
              <w:top w:val="single" w:sz="4" w:space="0" w:color="auto"/>
              <w:left w:val="single" w:sz="4" w:space="0" w:color="auto"/>
              <w:bottom w:val="nil"/>
              <w:right w:val="single" w:sz="4" w:space="0" w:color="auto"/>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48</w:t>
            </w:r>
          </w:p>
        </w:tc>
      </w:tr>
      <w:tr w:rsidR="00EC15F3" w:rsidRPr="004904F7">
        <w:trPr>
          <w:trHeight w:val="273"/>
          <w:jc w:val="center"/>
        </w:trPr>
        <w:tc>
          <w:tcPr>
            <w:tcW w:w="2090" w:type="dxa"/>
            <w:tcBorders>
              <w:top w:val="single" w:sz="4" w:space="0" w:color="auto"/>
              <w:left w:val="single" w:sz="4" w:space="0" w:color="auto"/>
              <w:bottom w:val="single" w:sz="4" w:space="0" w:color="auto"/>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aa</w:t>
            </w:r>
          </w:p>
        </w:tc>
        <w:tc>
          <w:tcPr>
            <w:tcW w:w="1760" w:type="dxa"/>
            <w:tcBorders>
              <w:top w:val="single" w:sz="4" w:space="0" w:color="auto"/>
              <w:left w:val="single" w:sz="4" w:space="0" w:color="auto"/>
              <w:bottom w:val="single" w:sz="4" w:space="0" w:color="auto"/>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04</w:t>
            </w:r>
          </w:p>
        </w:tc>
        <w:tc>
          <w:tcPr>
            <w:tcW w:w="1430" w:type="dxa"/>
            <w:tcBorders>
              <w:top w:val="single" w:sz="4" w:space="0" w:color="auto"/>
              <w:left w:val="single" w:sz="4" w:space="0" w:color="auto"/>
              <w:bottom w:val="single" w:sz="4" w:space="0" w:color="auto"/>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04</w:t>
            </w:r>
          </w:p>
        </w:tc>
        <w:tc>
          <w:tcPr>
            <w:tcW w:w="1210" w:type="dxa"/>
            <w:tcBorders>
              <w:top w:val="single" w:sz="4" w:space="0" w:color="auto"/>
              <w:left w:val="single" w:sz="4" w:space="0" w:color="auto"/>
              <w:bottom w:val="single" w:sz="4" w:space="0" w:color="auto"/>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4</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36</w:t>
            </w:r>
          </w:p>
        </w:tc>
      </w:tr>
    </w:tbl>
    <w:p w:rsidR="00EC15F3" w:rsidRDefault="00EC15F3" w:rsidP="000B6E26">
      <w:pPr>
        <w:tabs>
          <w:tab w:val="left" w:pos="181"/>
          <w:tab w:val="left" w:pos="2699"/>
          <w:tab w:val="left" w:pos="5221"/>
          <w:tab w:val="left" w:pos="7739"/>
        </w:tabs>
        <w:spacing w:before="48" w:after="48"/>
        <w:rPr>
          <w:rStyle w:val="Chthchbng3"/>
          <w:rFonts w:ascii="Times New Roman" w:hAnsi="Times New Roman" w:cs="Times New Roman"/>
          <w:color w:val="000000"/>
          <w:sz w:val="24"/>
          <w:szCs w:val="24"/>
          <w:lang w:eastAsia="vi-VN"/>
        </w:rPr>
      </w:pPr>
      <w:r w:rsidRPr="004904F7">
        <w:rPr>
          <w:rStyle w:val="Chthchbng3"/>
          <w:rFonts w:ascii="Times New Roman" w:hAnsi="Times New Roman" w:cs="Times New Roman"/>
          <w:color w:val="000000"/>
          <w:sz w:val="24"/>
          <w:szCs w:val="24"/>
          <w:lang w:eastAsia="vi-VN"/>
        </w:rPr>
        <w:t>Dưới đây là các kết luận rút ra từ quần thể trên:</w:t>
      </w:r>
    </w:p>
    <w:p w:rsidR="00EC15F3" w:rsidRPr="004904F7" w:rsidRDefault="00EC15F3" w:rsidP="00EC15F3">
      <w:pPr>
        <w:pStyle w:val="Vnbnnidung21"/>
        <w:numPr>
          <w:ilvl w:val="0"/>
          <w:numId w:val="2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Đột biến là nhân tố gây ra sự thay đổi cấu trúc di truyền của quần thể ở F</w:t>
      </w:r>
      <w:r w:rsidRPr="00EC15F3">
        <w:rPr>
          <w:rStyle w:val="Vnbnnidung20"/>
          <w:rFonts w:ascii="Times New Roman" w:hAnsi="Times New Roman"/>
          <w:color w:val="000000"/>
          <w:sz w:val="24"/>
          <w:szCs w:val="24"/>
          <w:vertAlign w:val="subscript"/>
          <w:lang w:eastAsia="vi-VN"/>
        </w:rPr>
        <w:t>3</w:t>
      </w:r>
      <w:r w:rsidRPr="004904F7">
        <w:rPr>
          <w:rStyle w:val="Vnbnnidung20"/>
          <w:rFonts w:ascii="Times New Roman" w:hAnsi="Times New Roman"/>
          <w:color w:val="000000"/>
          <w:sz w:val="24"/>
          <w:szCs w:val="24"/>
          <w:lang w:eastAsia="vi-VN"/>
        </w:rPr>
        <w:t>.</w:t>
      </w:r>
    </w:p>
    <w:p w:rsidR="00EC15F3" w:rsidRPr="004904F7" w:rsidRDefault="00EC15F3" w:rsidP="00EC15F3">
      <w:pPr>
        <w:pStyle w:val="Vnbnnidung21"/>
        <w:numPr>
          <w:ilvl w:val="0"/>
          <w:numId w:val="2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Các yếu tố ngẫu nhiên đã gây nên sự thay đổi cấu trúc di truyền của quần thể ở F</w:t>
      </w:r>
      <w:r w:rsidRPr="00EC15F3">
        <w:rPr>
          <w:rStyle w:val="Vnbnnidung20"/>
          <w:rFonts w:ascii="Times New Roman" w:hAnsi="Times New Roman"/>
          <w:color w:val="000000"/>
          <w:sz w:val="24"/>
          <w:szCs w:val="24"/>
          <w:vertAlign w:val="subscript"/>
          <w:lang w:eastAsia="vi-VN"/>
        </w:rPr>
        <w:t>3</w:t>
      </w:r>
      <w:r w:rsidRPr="004904F7">
        <w:rPr>
          <w:rStyle w:val="Vnbnnidung20"/>
          <w:rFonts w:ascii="Times New Roman" w:hAnsi="Times New Roman"/>
          <w:color w:val="000000"/>
          <w:sz w:val="24"/>
          <w:szCs w:val="24"/>
          <w:lang w:eastAsia="vi-VN"/>
        </w:rPr>
        <w:t>.</w:t>
      </w:r>
    </w:p>
    <w:p w:rsidR="00EC15F3" w:rsidRPr="004904F7" w:rsidRDefault="00EC15F3" w:rsidP="00EC15F3">
      <w:pPr>
        <w:pStyle w:val="Vnbnnidung21"/>
        <w:numPr>
          <w:ilvl w:val="0"/>
          <w:numId w:val="2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ất cả các kiểu gen đồng hợp tử lặn đều vô sinh nên F</w:t>
      </w:r>
      <w:r w:rsidRPr="00EC15F3">
        <w:rPr>
          <w:rStyle w:val="Vnbnnidung20"/>
          <w:rFonts w:ascii="Times New Roman" w:hAnsi="Times New Roman"/>
          <w:color w:val="000000"/>
          <w:sz w:val="24"/>
          <w:szCs w:val="24"/>
          <w:vertAlign w:val="subscript"/>
          <w:lang w:eastAsia="vi-VN"/>
        </w:rPr>
        <w:t>3</w:t>
      </w:r>
      <w:r w:rsidRPr="004904F7">
        <w:rPr>
          <w:rStyle w:val="Vnbnnidung20"/>
          <w:rFonts w:ascii="Times New Roman" w:hAnsi="Times New Roman"/>
          <w:color w:val="000000"/>
          <w:sz w:val="24"/>
          <w:szCs w:val="24"/>
          <w:lang w:eastAsia="vi-VN"/>
        </w:rPr>
        <w:t xml:space="preserve"> </w:t>
      </w:r>
      <w:r w:rsidRPr="004904F7">
        <w:rPr>
          <w:rStyle w:val="Vnbnnidung2Chhoanh"/>
          <w:rFonts w:ascii="Times New Roman" w:hAnsi="Times New Roman" w:cs="Times New Roman"/>
          <w:smallCaps w:val="0"/>
          <w:color w:val="000000"/>
          <w:sz w:val="24"/>
          <w:szCs w:val="24"/>
          <w:lang w:eastAsia="vi-VN"/>
        </w:rPr>
        <w:t>có</w:t>
      </w:r>
      <w:r w:rsidRPr="004904F7">
        <w:rPr>
          <w:rStyle w:val="Vnbnnidung20"/>
          <w:rFonts w:ascii="Times New Roman" w:hAnsi="Times New Roman"/>
          <w:color w:val="000000"/>
          <w:sz w:val="24"/>
          <w:szCs w:val="24"/>
          <w:lang w:eastAsia="vi-VN"/>
        </w:rPr>
        <w:t xml:space="preserve"> cấu trúc di truyền như vậy.</w:t>
      </w:r>
    </w:p>
    <w:p w:rsidR="00EC15F3" w:rsidRPr="004904F7" w:rsidRDefault="00EC15F3" w:rsidP="00EC15F3">
      <w:pPr>
        <w:pStyle w:val="Vnbnnidung21"/>
        <w:numPr>
          <w:ilvl w:val="0"/>
          <w:numId w:val="2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ần số các alen A trước khi chịu tác động của nhân tố tiến hóa là 0,8.</w:t>
      </w:r>
    </w:p>
    <w:p w:rsidR="00EC15F3" w:rsidRDefault="00EC15F3" w:rsidP="000B6E26">
      <w:pPr>
        <w:tabs>
          <w:tab w:val="left" w:pos="181"/>
          <w:tab w:val="left" w:pos="2699"/>
          <w:tab w:val="left" w:pos="5221"/>
          <w:tab w:val="left" w:pos="7739"/>
        </w:tabs>
        <w:spacing w:before="48" w:after="48"/>
        <w:rPr>
          <w:color w:val="000000"/>
          <w:szCs w:val="24"/>
        </w:rPr>
      </w:pPr>
      <w:r w:rsidRPr="004904F7">
        <w:rPr>
          <w:rStyle w:val="Vnbnnidung20"/>
          <w:rFonts w:ascii="Times New Roman" w:hAnsi="Times New Roman"/>
          <w:color w:val="000000"/>
          <w:sz w:val="24"/>
          <w:szCs w:val="24"/>
          <w:lang w:eastAsia="vi-VN"/>
        </w:rPr>
        <w:t xml:space="preserve">Những kết luận </w:t>
      </w:r>
      <w:r w:rsidRPr="00DC77AC">
        <w:rPr>
          <w:rStyle w:val="Vnbnnidung2Inm8"/>
          <w:rFonts w:ascii="Times New Roman" w:hAnsi="Times New Roman" w:cs="Times New Roman"/>
          <w:bCs w:val="0"/>
          <w:color w:val="000000"/>
          <w:sz w:val="24"/>
          <w:szCs w:val="24"/>
          <w:lang w:eastAsia="vi-VN"/>
        </w:rPr>
        <w:t>đúng</w:t>
      </w:r>
      <w:r w:rsidRPr="004904F7">
        <w:rPr>
          <w:rStyle w:val="Vnbnnidung2Inm8"/>
          <w:rFonts w:ascii="Times New Roman" w:hAnsi="Times New Roman" w:cs="Times New Roman"/>
          <w:b w:val="0"/>
          <w:bCs w:val="0"/>
          <w:color w:val="000000"/>
          <w:sz w:val="24"/>
          <w:szCs w:val="24"/>
          <w:lang w:eastAsia="vi-VN"/>
        </w:rPr>
        <w:t xml:space="preserve"> </w:t>
      </w:r>
      <w:r w:rsidRPr="004904F7">
        <w:rPr>
          <w:rStyle w:val="Vnbnnidung20"/>
          <w:rFonts w:ascii="Times New Roman" w:hAnsi="Times New Roman"/>
          <w:color w:val="000000"/>
          <w:sz w:val="24"/>
          <w:szCs w:val="24"/>
          <w:lang w:eastAsia="vi-VN"/>
        </w:rPr>
        <w:t>là:</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2) và (4).</w:t>
      </w: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2) và (3).</w:t>
      </w: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3) và (4).</w:t>
      </w: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1) và (2).</w:t>
      </w:r>
    </w:p>
    <w:p w:rsidR="000B6E26" w:rsidRDefault="000B6E26" w:rsidP="000B6E26">
      <w:pPr>
        <w:tabs>
          <w:tab w:val="left" w:pos="181"/>
          <w:tab w:val="left" w:pos="2699"/>
          <w:tab w:val="left" w:pos="5221"/>
          <w:tab w:val="left" w:pos="7739"/>
        </w:tabs>
        <w:spacing w:before="48" w:after="48"/>
        <w:rPr>
          <w:color w:val="000000"/>
          <w:spacing w:val="2"/>
          <w:szCs w:val="24"/>
        </w:rPr>
      </w:pPr>
      <w:r>
        <w:rPr>
          <w:b/>
          <w:color w:val="00B0F0"/>
          <w:spacing w:val="2"/>
          <w:szCs w:val="24"/>
        </w:rPr>
        <w:t xml:space="preserve">Câu </w:t>
      </w:r>
      <w:r w:rsidR="00EC15F3">
        <w:rPr>
          <w:b/>
          <w:color w:val="00B0F0"/>
          <w:spacing w:val="2"/>
          <w:szCs w:val="24"/>
        </w:rPr>
        <w:t>5</w:t>
      </w:r>
      <w:r>
        <w:rPr>
          <w:b/>
          <w:color w:val="00B0F0"/>
          <w:spacing w:val="2"/>
          <w:szCs w:val="24"/>
        </w:rPr>
        <w:t>5</w:t>
      </w:r>
      <w:r w:rsidRPr="00B54DDD">
        <w:rPr>
          <w:b/>
          <w:color w:val="00B0F0"/>
          <w:spacing w:val="2"/>
          <w:szCs w:val="24"/>
        </w:rPr>
        <w:t>.</w:t>
      </w:r>
      <w:r w:rsidRPr="00DA335A">
        <w:rPr>
          <w:color w:val="000000"/>
          <w:spacing w:val="2"/>
          <w:szCs w:val="24"/>
        </w:rPr>
        <w:t xml:space="preserve"> </w:t>
      </w:r>
      <w:r w:rsidR="00EC15F3" w:rsidRPr="004904F7">
        <w:rPr>
          <w:rStyle w:val="Vnbnnidung20"/>
          <w:rFonts w:ascii="Times New Roman" w:hAnsi="Times New Roman"/>
          <w:color w:val="000000"/>
          <w:sz w:val="24"/>
          <w:szCs w:val="24"/>
          <w:lang w:eastAsia="vi-VN"/>
        </w:rPr>
        <w:t>Điểm khác biệt rõ nét nhất về bản chất để phân biệt loài người với động vật:</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EC15F3" w:rsidRPr="004904F7">
        <w:rPr>
          <w:rStyle w:val="Vnbnnidung20"/>
          <w:rFonts w:ascii="Times New Roman" w:hAnsi="Times New Roman"/>
          <w:color w:val="000000"/>
          <w:sz w:val="24"/>
          <w:szCs w:val="24"/>
          <w:lang w:eastAsia="vi-VN"/>
        </w:rPr>
        <w:t>Khả năng tư duy và hệ thống tín hiệu số 2.</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EC15F3" w:rsidRPr="004904F7">
        <w:rPr>
          <w:rStyle w:val="Vnbnnidung20"/>
          <w:rFonts w:ascii="Times New Roman" w:hAnsi="Times New Roman"/>
          <w:color w:val="000000"/>
          <w:sz w:val="24"/>
          <w:szCs w:val="24"/>
          <w:lang w:eastAsia="vi-VN"/>
        </w:rPr>
        <w:t>Cấu tạo cơ thể và tập tính.</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EC15F3" w:rsidRPr="004904F7">
        <w:rPr>
          <w:rStyle w:val="Vnbnnidung20"/>
          <w:rFonts w:ascii="Times New Roman" w:hAnsi="Times New Roman"/>
          <w:color w:val="000000"/>
          <w:sz w:val="24"/>
          <w:szCs w:val="24"/>
          <w:lang w:eastAsia="vi-VN"/>
        </w:rPr>
        <w:t>Các thùy rãnh và các trung tâm.</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lastRenderedPageBreak/>
        <w:tab/>
      </w:r>
      <w:r w:rsidRPr="00B54DDD">
        <w:rPr>
          <w:b/>
          <w:color w:val="00B0F0"/>
          <w:szCs w:val="24"/>
        </w:rPr>
        <w:t>D.</w:t>
      </w:r>
      <w:r w:rsidRPr="003D5FAC">
        <w:rPr>
          <w:szCs w:val="24"/>
        </w:rPr>
        <w:t xml:space="preserve"> </w:t>
      </w:r>
      <w:r w:rsidR="00EC15F3" w:rsidRPr="004904F7">
        <w:rPr>
          <w:rStyle w:val="Vnbnnidung20"/>
          <w:rFonts w:ascii="Times New Roman" w:hAnsi="Times New Roman"/>
          <w:color w:val="000000"/>
          <w:sz w:val="24"/>
          <w:szCs w:val="24"/>
          <w:lang w:eastAsia="vi-VN"/>
        </w:rPr>
        <w:t>Câu tạo bộ não.</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5</w:t>
      </w:r>
      <w:r>
        <w:rPr>
          <w:b/>
          <w:color w:val="00B0F0"/>
          <w:szCs w:val="24"/>
        </w:rPr>
        <w:t>6.</w:t>
      </w:r>
      <w:r>
        <w:rPr>
          <w:color w:val="000000"/>
          <w:szCs w:val="24"/>
        </w:rPr>
        <w:t xml:space="preserve"> </w:t>
      </w:r>
      <w:r w:rsidR="00EC15F3" w:rsidRPr="004904F7">
        <w:rPr>
          <w:rStyle w:val="Vnbnnidung20"/>
          <w:rFonts w:ascii="Times New Roman" w:hAnsi="Times New Roman"/>
          <w:color w:val="000000"/>
          <w:sz w:val="24"/>
          <w:szCs w:val="24"/>
          <w:lang w:eastAsia="vi-VN"/>
        </w:rPr>
        <w:t>Loài nào được coi là có họ hàng gần gũi nhất với loài ngườ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Tinh tinh.</w:t>
      </w: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Vượn</w:t>
      </w: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Đười ươi.</w:t>
      </w:r>
      <w:r>
        <w:rPr>
          <w:color w:val="000000"/>
          <w:szCs w:val="24"/>
        </w:rPr>
        <w:tab/>
      </w:r>
      <w:r w:rsidRPr="00E229CF">
        <w:rPr>
          <w:b/>
          <w:color w:val="00B0F0"/>
          <w:szCs w:val="24"/>
        </w:rPr>
        <w:t>D.</w:t>
      </w:r>
      <w:r>
        <w:rPr>
          <w:color w:val="000000"/>
          <w:szCs w:val="24"/>
        </w:rPr>
        <w:t xml:space="preserve"> </w:t>
      </w:r>
      <w:r w:rsidR="002F35C5">
        <w:rPr>
          <w:rStyle w:val="Vnbnnidung212pt10"/>
          <w:rFonts w:ascii="Times New Roman" w:hAnsi="Times New Roman" w:cs="Times New Roman"/>
          <w:color w:val="000000"/>
          <w:lang w:eastAsia="vi-VN"/>
        </w:rPr>
        <w:t>Khỉ</w:t>
      </w:r>
      <w:r w:rsidR="00EC15F3" w:rsidRPr="004904F7">
        <w:rPr>
          <w:rStyle w:val="Vnbnnidung212pt10"/>
          <w:rFonts w:ascii="Times New Roman" w:hAnsi="Times New Roman" w:cs="Times New Roman"/>
          <w:color w:val="000000"/>
          <w:lang w:eastAsia="vi-VN"/>
        </w:rPr>
        <w:t xml:space="preserve"> </w:t>
      </w:r>
      <w:r w:rsidR="00EC15F3" w:rsidRPr="004904F7">
        <w:rPr>
          <w:rStyle w:val="Vnbnnidung20"/>
          <w:rFonts w:ascii="Times New Roman" w:hAnsi="Times New Roman"/>
          <w:color w:val="000000"/>
          <w:sz w:val="24"/>
          <w:szCs w:val="24"/>
          <w:lang w:eastAsia="vi-VN"/>
        </w:rPr>
        <w:t>Gôrila.</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5</w:t>
      </w:r>
      <w:r>
        <w:rPr>
          <w:b/>
          <w:color w:val="00B0F0"/>
          <w:szCs w:val="24"/>
        </w:rPr>
        <w:t>7.</w:t>
      </w:r>
      <w:r>
        <w:rPr>
          <w:color w:val="000000"/>
          <w:szCs w:val="24"/>
        </w:rPr>
        <w:t xml:space="preserve"> </w:t>
      </w:r>
      <w:r w:rsidR="00EC15F3" w:rsidRPr="004904F7">
        <w:rPr>
          <w:rStyle w:val="Vnbnnidung20"/>
          <w:rFonts w:ascii="Times New Roman" w:hAnsi="Times New Roman"/>
          <w:color w:val="000000"/>
          <w:sz w:val="24"/>
          <w:szCs w:val="24"/>
          <w:lang w:eastAsia="vi-VN"/>
        </w:rPr>
        <w:t>Đặc điểm nào sau đây ở người chứng tỏ tiếng nói đã phát triển?</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Xương hàm bé.</w:t>
      </w:r>
      <w:r w:rsidR="00EC15F3">
        <w:rPr>
          <w:rStyle w:val="Vnbnnidung20"/>
          <w:rFonts w:ascii="Times New Roman" w:hAnsi="Times New Roman"/>
          <w:color w:val="000000"/>
          <w:sz w:val="24"/>
          <w:szCs w:val="24"/>
          <w:lang w:eastAsia="vi-VN"/>
        </w:rPr>
        <w:tab/>
      </w: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Răng nanh ít phát triển</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Góc quai hàm nhỏ.</w:t>
      </w:r>
      <w:r w:rsidR="00EC15F3">
        <w:rPr>
          <w:rStyle w:val="Vnbnnidung20"/>
          <w:rFonts w:ascii="Times New Roman" w:hAnsi="Times New Roman"/>
          <w:color w:val="000000"/>
          <w:sz w:val="24"/>
          <w:szCs w:val="24"/>
          <w:lang w:eastAsia="vi-VN"/>
        </w:rPr>
        <w:tab/>
      </w: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Có lồi cằm rõ.</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5</w:t>
      </w:r>
      <w:r>
        <w:rPr>
          <w:b/>
          <w:color w:val="00B0F0"/>
          <w:szCs w:val="24"/>
        </w:rPr>
        <w:t>8.</w:t>
      </w:r>
      <w:r>
        <w:rPr>
          <w:color w:val="000000"/>
          <w:szCs w:val="24"/>
        </w:rPr>
        <w:t xml:space="preserve"> </w:t>
      </w:r>
      <w:r w:rsidR="00EC15F3" w:rsidRPr="004904F7">
        <w:rPr>
          <w:rStyle w:val="Vnbnnidung20"/>
          <w:rFonts w:ascii="Times New Roman" w:hAnsi="Times New Roman"/>
          <w:color w:val="000000"/>
          <w:sz w:val="24"/>
          <w:szCs w:val="24"/>
          <w:lang w:eastAsia="vi-VN"/>
        </w:rPr>
        <w:t>Hệ quả quan trọng nhất của việc hình thành dáng đứng thẳng:</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Thích nghi với việc chạy và rượt đuổi kẻ thù của 2 chi sau.</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Giải phóng đôi tay cho việc cầm nắm.</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 xml:space="preserve">Điều chỉnh lại hệ cột sống hình chữ </w:t>
      </w:r>
      <w:r w:rsidR="002F35C5">
        <w:rPr>
          <w:rStyle w:val="Vnbnnidung212pt10"/>
          <w:rFonts w:ascii="Times New Roman" w:hAnsi="Times New Roman" w:cs="Times New Roman"/>
          <w:color w:val="000000"/>
          <w:lang w:eastAsia="vi-VN"/>
        </w:rPr>
        <w:t>S</w:t>
      </w:r>
      <w:r w:rsidR="00EC15F3" w:rsidRPr="004904F7">
        <w:rPr>
          <w:rStyle w:val="Vnbnnidung212pt10"/>
          <w:rFonts w:ascii="Times New Roman" w:hAnsi="Times New Roman" w:cs="Times New Roman"/>
          <w:color w:val="000000"/>
          <w:lang w:eastAsia="vi-VN"/>
        </w:rPr>
        <w:t xml:space="preserve"> </w:t>
      </w:r>
      <w:r w:rsidR="00EC15F3" w:rsidRPr="004904F7">
        <w:rPr>
          <w:rStyle w:val="Vnbnnidung20"/>
          <w:rFonts w:ascii="Times New Roman" w:hAnsi="Times New Roman"/>
          <w:color w:val="000000"/>
          <w:sz w:val="24"/>
          <w:szCs w:val="24"/>
          <w:lang w:eastAsia="vi-VN"/>
        </w:rPr>
        <w:t>giúp hạn chế những tổn thương có thể xảy ra.</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Tạo điều kiện cho việc hình thành ngôn ngữ.</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5</w:t>
      </w:r>
      <w:r>
        <w:rPr>
          <w:b/>
          <w:color w:val="00B0F0"/>
          <w:szCs w:val="24"/>
        </w:rPr>
        <w:t>9.</w:t>
      </w:r>
      <w:r>
        <w:rPr>
          <w:color w:val="000000"/>
          <w:szCs w:val="24"/>
        </w:rPr>
        <w:t xml:space="preserve"> </w:t>
      </w:r>
      <w:r w:rsidR="00EC15F3" w:rsidRPr="004904F7">
        <w:rPr>
          <w:rStyle w:val="Vnbnnidung20"/>
          <w:rFonts w:ascii="Times New Roman" w:hAnsi="Times New Roman"/>
          <w:color w:val="000000"/>
          <w:sz w:val="24"/>
          <w:szCs w:val="24"/>
          <w:lang w:eastAsia="vi-VN"/>
        </w:rPr>
        <w:t>Cây chủng loại phát sinh của bộ Linh trưởng cho ta thấy mối quan hệ họ hàng giữa Người và một số loài vượn người. Cây chủng loại được thiết lập chủ yếu dựa vào bằng chứng nào?</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Tế</w:t>
      </w:r>
      <w:r w:rsidR="00EC15F3">
        <w:rPr>
          <w:rStyle w:val="Vnbnnidung20"/>
          <w:rFonts w:ascii="Times New Roman" w:hAnsi="Times New Roman"/>
          <w:color w:val="000000"/>
          <w:sz w:val="24"/>
          <w:szCs w:val="24"/>
          <w:lang w:eastAsia="vi-VN"/>
        </w:rPr>
        <w:t xml:space="preserve"> </w:t>
      </w:r>
      <w:r w:rsidR="00EC15F3" w:rsidRPr="004904F7">
        <w:rPr>
          <w:rStyle w:val="Vnbnnidung20"/>
          <w:rFonts w:ascii="Times New Roman" w:hAnsi="Times New Roman"/>
          <w:color w:val="000000"/>
          <w:sz w:val="24"/>
          <w:szCs w:val="24"/>
          <w:lang w:eastAsia="vi-VN"/>
        </w:rPr>
        <w:t>bào.</w:t>
      </w:r>
      <w:r>
        <w:rPr>
          <w:color w:val="000000"/>
          <w:szCs w:val="24"/>
        </w:rPr>
        <w:tab/>
      </w:r>
      <w:r w:rsidR="00EC15F3">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Hình thái giải phẫu so sánh</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Quá trình phát triển phôi.</w:t>
      </w:r>
      <w:r w:rsidR="00EC15F3">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Phân tử.</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6</w:t>
      </w:r>
      <w:r>
        <w:rPr>
          <w:b/>
          <w:color w:val="00B0F0"/>
          <w:szCs w:val="24"/>
        </w:rPr>
        <w:t>0.</w:t>
      </w:r>
      <w:r>
        <w:rPr>
          <w:color w:val="000000"/>
          <w:szCs w:val="24"/>
        </w:rPr>
        <w:t xml:space="preserve"> </w:t>
      </w:r>
      <w:r w:rsidR="00EC15F3" w:rsidRPr="004904F7">
        <w:rPr>
          <w:rStyle w:val="Vnbnnidung20"/>
          <w:rFonts w:ascii="Times New Roman" w:hAnsi="Times New Roman"/>
          <w:color w:val="000000"/>
          <w:sz w:val="24"/>
          <w:szCs w:val="24"/>
          <w:lang w:eastAsia="vi-VN"/>
        </w:rPr>
        <w:t xml:space="preserve">Nhận định nào sau đây là </w:t>
      </w:r>
      <w:r w:rsidR="00EC15F3" w:rsidRPr="004904F7">
        <w:rPr>
          <w:rStyle w:val="Vnbnnidung2Inm8"/>
          <w:rFonts w:ascii="Times New Roman" w:hAnsi="Times New Roman" w:cs="Times New Roman"/>
          <w:b w:val="0"/>
          <w:bCs w:val="0"/>
          <w:color w:val="000000"/>
          <w:sz w:val="24"/>
          <w:szCs w:val="24"/>
          <w:lang w:eastAsia="vi-VN"/>
        </w:rPr>
        <w:t xml:space="preserve">chính xác </w:t>
      </w:r>
      <w:r w:rsidR="00EC15F3" w:rsidRPr="004904F7">
        <w:rPr>
          <w:rStyle w:val="Vnbnnidung20"/>
          <w:rFonts w:ascii="Times New Roman" w:hAnsi="Times New Roman"/>
          <w:color w:val="000000"/>
          <w:sz w:val="24"/>
          <w:szCs w:val="24"/>
          <w:lang w:eastAsia="vi-VN"/>
        </w:rPr>
        <w:t>khi nói về sự hình thành và phát triển của loài người?</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Từ tổ tiên người đứng thẳng Homo Erectus đã phát sinh ra người khéo léo Homo Habilis.</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Trong chi Homo chỉ xuất hiện một loài duy nhất là Homo Sapiens.</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Nội dung chủ yếu của thuyết "ra đi từ châu Phi" cho rằng: người H. Erectus từ Châu Phi sang các châu lục khác sau đó tiến hóa thành H. sapiens.</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Loài vượn người ngày nay là tổ tiên của loài người.</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 xml:space="preserve">Câu </w:t>
      </w:r>
      <w:r w:rsidR="00EC15F3">
        <w:rPr>
          <w:b/>
          <w:color w:val="00B0F0"/>
          <w:spacing w:val="2"/>
          <w:szCs w:val="24"/>
        </w:rPr>
        <w:t>6</w:t>
      </w:r>
      <w:r w:rsidRPr="00B54DDD">
        <w:rPr>
          <w:b/>
          <w:color w:val="00B0F0"/>
          <w:spacing w:val="2"/>
          <w:szCs w:val="24"/>
        </w:rPr>
        <w:t>1.</w:t>
      </w:r>
      <w:r w:rsidRPr="00DA335A">
        <w:rPr>
          <w:color w:val="000000"/>
          <w:spacing w:val="2"/>
          <w:szCs w:val="24"/>
        </w:rPr>
        <w:t xml:space="preserve"> </w:t>
      </w:r>
      <w:r w:rsidR="00EC15F3" w:rsidRPr="004904F7">
        <w:rPr>
          <w:rStyle w:val="Vnbnnidung20"/>
          <w:rFonts w:ascii="Times New Roman" w:hAnsi="Times New Roman"/>
          <w:color w:val="000000"/>
          <w:sz w:val="24"/>
          <w:szCs w:val="24"/>
          <w:lang w:eastAsia="vi-VN"/>
        </w:rPr>
        <w:t>Cho sơ đồ và các nhận xét sau:</w:t>
      </w:r>
    </w:p>
    <w:p w:rsidR="00EC15F3" w:rsidRDefault="003C6BD6" w:rsidP="00EC15F3">
      <w:pPr>
        <w:tabs>
          <w:tab w:val="left" w:pos="181"/>
          <w:tab w:val="left" w:pos="2699"/>
          <w:tab w:val="left" w:pos="5221"/>
          <w:tab w:val="left" w:pos="7739"/>
        </w:tabs>
        <w:spacing w:before="48" w:after="48"/>
        <w:jc w:val="center"/>
        <w:rPr>
          <w:color w:val="000000"/>
          <w:spacing w:val="2"/>
          <w:szCs w:val="24"/>
        </w:rPr>
      </w:pPr>
      <w:r>
        <w:rPr>
          <w:noProof/>
          <w:color w:val="000000"/>
          <w:spacing w:val="2"/>
          <w:szCs w:val="24"/>
        </w:rPr>
        <w:drawing>
          <wp:inline distT="0" distB="0" distL="0" distR="0">
            <wp:extent cx="3145790" cy="675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5790" cy="675640"/>
                    </a:xfrm>
                    <a:prstGeom prst="rect">
                      <a:avLst/>
                    </a:prstGeom>
                    <a:noFill/>
                    <a:ln>
                      <a:noFill/>
                    </a:ln>
                  </pic:spPr>
                </pic:pic>
              </a:graphicData>
            </a:graphic>
          </wp:inline>
        </w:drawing>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1) còn gọi là người đứng thẳng.</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3) còn gọi là người khéo léo.</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4) đã tuyệt chủng.</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w:t>
      </w:r>
      <w:r>
        <w:rPr>
          <w:rStyle w:val="Vnbnnidung20"/>
          <w:rFonts w:ascii="Times New Roman" w:hAnsi="Times New Roman"/>
          <w:color w:val="000000"/>
          <w:sz w:val="24"/>
          <w:szCs w:val="24"/>
          <w:lang w:eastAsia="vi-VN"/>
        </w:rPr>
        <w:t>ố</w:t>
      </w:r>
      <w:r w:rsidRPr="004904F7">
        <w:rPr>
          <w:rStyle w:val="Vnbnnidung20"/>
          <w:rFonts w:ascii="Times New Roman" w:hAnsi="Times New Roman"/>
          <w:color w:val="000000"/>
          <w:sz w:val="24"/>
          <w:szCs w:val="24"/>
          <w:lang w:eastAsia="vi-VN"/>
        </w:rPr>
        <w:t xml:space="preserve"> (3) đã biết sử dụng các công cụ chế tác và sử dụng công cụ bằng đá.</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w:t>
      </w:r>
      <w:r>
        <w:rPr>
          <w:rStyle w:val="Vnbnnidung20"/>
          <w:rFonts w:ascii="Times New Roman" w:hAnsi="Times New Roman"/>
          <w:color w:val="000000"/>
          <w:sz w:val="24"/>
          <w:szCs w:val="24"/>
          <w:lang w:eastAsia="vi-VN"/>
        </w:rPr>
        <w:t>ố</w:t>
      </w:r>
      <w:r w:rsidRPr="004904F7">
        <w:rPr>
          <w:rStyle w:val="Vnbnnidung20"/>
          <w:rFonts w:ascii="Times New Roman" w:hAnsi="Times New Roman"/>
          <w:color w:val="000000"/>
          <w:sz w:val="24"/>
          <w:szCs w:val="24"/>
          <w:lang w:eastAsia="vi-VN"/>
        </w:rPr>
        <w:t xml:space="preserve"> (4) không là tổ tiên trực tiếp của loài người hiện nay.</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3) đã biết sử dụng tiếng nói, họ sống thành bộ lạc và có văn hóa phức tạp.</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2) đã có dáng đứng thẳng và giải phóng 2 chi trước.</w:t>
      </w:r>
    </w:p>
    <w:p w:rsidR="00EC15F3" w:rsidRPr="004904F7" w:rsidRDefault="00EC15F3" w:rsidP="00EC15F3">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Có bao nhiêu nhận xét </w:t>
      </w:r>
      <w:r w:rsidRPr="00DC77AC">
        <w:rPr>
          <w:rStyle w:val="Vnbnnidung2Inm8"/>
          <w:rFonts w:ascii="Times New Roman" w:hAnsi="Times New Roman" w:cs="Times New Roman"/>
          <w:bCs w:val="0"/>
          <w:color w:val="000000"/>
          <w:sz w:val="24"/>
          <w:szCs w:val="24"/>
          <w:lang w:eastAsia="vi-VN"/>
        </w:rPr>
        <w:t xml:space="preserve">không </w:t>
      </w:r>
      <w:r w:rsidRPr="00DC77AC">
        <w:rPr>
          <w:rStyle w:val="Vnbnnidung20"/>
          <w:rFonts w:ascii="Times New Roman" w:hAnsi="Times New Roman"/>
          <w:color w:val="000000"/>
          <w:sz w:val="24"/>
          <w:szCs w:val="24"/>
          <w:lang w:eastAsia="vi-VN"/>
        </w:rPr>
        <w:t>đúng?</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EC15F3">
        <w:rPr>
          <w:szCs w:val="24"/>
        </w:rPr>
        <w:t>2</w:t>
      </w:r>
      <w:r w:rsidRPr="003D5FAC">
        <w:rPr>
          <w:b/>
          <w:szCs w:val="24"/>
        </w:rPr>
        <w:tab/>
      </w:r>
      <w:r w:rsidRPr="00B54DDD">
        <w:rPr>
          <w:b/>
          <w:color w:val="00B0F0"/>
          <w:szCs w:val="24"/>
        </w:rPr>
        <w:t>B.</w:t>
      </w:r>
      <w:r w:rsidRPr="003D5FAC">
        <w:rPr>
          <w:szCs w:val="24"/>
        </w:rPr>
        <w:t xml:space="preserve"> </w:t>
      </w:r>
      <w:r w:rsidR="00EC15F3">
        <w:rPr>
          <w:szCs w:val="24"/>
        </w:rPr>
        <w:t>3</w:t>
      </w:r>
      <w:r w:rsidRPr="003D5FAC">
        <w:rPr>
          <w:b/>
          <w:szCs w:val="24"/>
        </w:rPr>
        <w:tab/>
      </w:r>
      <w:r w:rsidRPr="00B54DDD">
        <w:rPr>
          <w:b/>
          <w:color w:val="00B0F0"/>
          <w:szCs w:val="24"/>
        </w:rPr>
        <w:t>C.</w:t>
      </w:r>
      <w:r w:rsidRPr="003D5FAC">
        <w:rPr>
          <w:szCs w:val="24"/>
        </w:rPr>
        <w:t xml:space="preserve"> </w:t>
      </w:r>
      <w:r w:rsidR="00EC15F3">
        <w:rPr>
          <w:szCs w:val="24"/>
        </w:rPr>
        <w:t>4</w:t>
      </w:r>
      <w:r w:rsidRPr="003D5FAC">
        <w:rPr>
          <w:b/>
          <w:szCs w:val="24"/>
        </w:rPr>
        <w:tab/>
      </w:r>
      <w:r w:rsidRPr="00B54DDD">
        <w:rPr>
          <w:b/>
          <w:color w:val="00B0F0"/>
          <w:szCs w:val="24"/>
        </w:rPr>
        <w:t>D.</w:t>
      </w:r>
      <w:r w:rsidRPr="003D5FAC">
        <w:rPr>
          <w:szCs w:val="24"/>
        </w:rPr>
        <w:t xml:space="preserve"> </w:t>
      </w:r>
      <w:r w:rsidR="00EC15F3">
        <w:rPr>
          <w:szCs w:val="24"/>
        </w:rPr>
        <w:t>5</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6</w:t>
      </w:r>
      <w:r>
        <w:rPr>
          <w:b/>
          <w:color w:val="00B0F0"/>
          <w:szCs w:val="24"/>
        </w:rPr>
        <w:t>2.</w:t>
      </w:r>
      <w:r>
        <w:rPr>
          <w:color w:val="000000"/>
          <w:szCs w:val="24"/>
        </w:rPr>
        <w:t xml:space="preserve"> </w:t>
      </w:r>
      <w:r w:rsidR="00EC15F3" w:rsidRPr="004904F7">
        <w:rPr>
          <w:rStyle w:val="Vnbnnidung20"/>
          <w:rFonts w:ascii="Times New Roman" w:hAnsi="Times New Roman"/>
          <w:color w:val="000000"/>
          <w:sz w:val="24"/>
          <w:szCs w:val="24"/>
          <w:lang w:eastAsia="vi-VN"/>
        </w:rPr>
        <w:t>Vượn người ngày nay có thể chuyển thành người không?</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Có, nếu ở điều kiện như lúc trước.</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Có, nếu chịu tác động của các yếu tố xã hội.</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Không, vì đã thích nghi với môi trường riêng và lịch sử không bao giờ lặp lạ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Không, vì nhân tố sinh học không còn tác động đến sự phát triển của loài vượn nữa.</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lastRenderedPageBreak/>
        <w:t xml:space="preserve">Câu </w:t>
      </w:r>
      <w:r w:rsidR="00EC15F3">
        <w:rPr>
          <w:b/>
          <w:color w:val="00B0F0"/>
          <w:szCs w:val="24"/>
        </w:rPr>
        <w:t>6</w:t>
      </w:r>
      <w:r>
        <w:rPr>
          <w:b/>
          <w:color w:val="00B0F0"/>
          <w:szCs w:val="24"/>
        </w:rPr>
        <w:t>3.</w:t>
      </w:r>
      <w:r>
        <w:rPr>
          <w:color w:val="000000"/>
          <w:szCs w:val="24"/>
        </w:rPr>
        <w:t xml:space="preserve"> </w:t>
      </w:r>
      <w:r w:rsidR="00EC15F3" w:rsidRPr="004904F7">
        <w:rPr>
          <w:rStyle w:val="Vnbnnidung20"/>
          <w:rFonts w:ascii="Times New Roman" w:hAnsi="Times New Roman"/>
          <w:color w:val="000000"/>
          <w:sz w:val="24"/>
          <w:szCs w:val="24"/>
          <w:lang w:eastAsia="vi-VN"/>
        </w:rPr>
        <w:t>Loài người không thể biến đổi thành loài khác vì:</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Có cấu trúc tinh vi và phức tạp hết mức.</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Có khả năng thích nghi với mọi hoàn cảnh.</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Hoàn toàn thoát khỏi tác động của chọn lọc tự nhiên.</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Pr>
          <w:rStyle w:val="Vnbnnidung20"/>
          <w:rFonts w:ascii="Times New Roman" w:hAnsi="Times New Roman"/>
          <w:color w:val="000000"/>
          <w:sz w:val="24"/>
          <w:szCs w:val="24"/>
          <w:lang w:eastAsia="vi-VN"/>
        </w:rPr>
        <w:t>Í</w:t>
      </w:r>
      <w:r w:rsidR="00EC15F3" w:rsidRPr="004904F7">
        <w:rPr>
          <w:rStyle w:val="Vnbnnidung20"/>
          <w:rFonts w:ascii="Times New Roman" w:hAnsi="Times New Roman"/>
          <w:color w:val="000000"/>
          <w:sz w:val="24"/>
          <w:szCs w:val="24"/>
          <w:lang w:eastAsia="vi-VN"/>
        </w:rPr>
        <w:t>t chịu tác động của quy luật sinh học.</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6</w:t>
      </w:r>
      <w:r>
        <w:rPr>
          <w:b/>
          <w:color w:val="00B0F0"/>
          <w:szCs w:val="24"/>
        </w:rPr>
        <w:t>4.</w:t>
      </w:r>
      <w:r>
        <w:rPr>
          <w:color w:val="000000"/>
          <w:szCs w:val="24"/>
        </w:rPr>
        <w:t xml:space="preserve"> </w:t>
      </w:r>
      <w:r w:rsidR="00EC15F3" w:rsidRPr="004904F7">
        <w:rPr>
          <w:rStyle w:val="Vnbnnidung20"/>
          <w:rFonts w:ascii="Times New Roman" w:hAnsi="Times New Roman"/>
          <w:color w:val="000000"/>
          <w:sz w:val="24"/>
          <w:szCs w:val="24"/>
          <w:lang w:eastAsia="vi-VN"/>
        </w:rPr>
        <w:t>Nội dung chủ yếu của thuyết "ra đi từ Châu Phi" cho rằng:</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Người Homo Sapiens hình thành từ loài Homo Erectus ở Châu Phi.</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Người Homo Sapiens hình thành từ loài Homo Erectus ở các châu lục khác.</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Người Homo Erectus di cư sang các châu lục khác sau đó tiến hóa thành Homo Sapiens.</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Người Homo Erectus được hình thành từ loài người Homo Habilis.</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 xml:space="preserve">Câu </w:t>
      </w:r>
      <w:r w:rsidR="00EC15F3">
        <w:rPr>
          <w:b/>
          <w:color w:val="00B0F0"/>
          <w:spacing w:val="2"/>
          <w:szCs w:val="24"/>
        </w:rPr>
        <w:t>6</w:t>
      </w:r>
      <w:r>
        <w:rPr>
          <w:b/>
          <w:color w:val="00B0F0"/>
          <w:spacing w:val="2"/>
          <w:szCs w:val="24"/>
        </w:rPr>
        <w:t>5</w:t>
      </w:r>
      <w:r w:rsidRPr="00B54DDD">
        <w:rPr>
          <w:b/>
          <w:color w:val="00B0F0"/>
          <w:spacing w:val="2"/>
          <w:szCs w:val="24"/>
        </w:rPr>
        <w:t>.</w:t>
      </w:r>
      <w:r w:rsidRPr="00DA335A">
        <w:rPr>
          <w:color w:val="000000"/>
          <w:spacing w:val="2"/>
          <w:szCs w:val="24"/>
        </w:rPr>
        <w:t xml:space="preserve"> </w:t>
      </w:r>
      <w:r w:rsidR="00EC15F3" w:rsidRPr="004904F7">
        <w:rPr>
          <w:rStyle w:val="Vnbnnidung20"/>
          <w:rFonts w:ascii="Times New Roman" w:hAnsi="Times New Roman"/>
          <w:color w:val="000000"/>
          <w:sz w:val="24"/>
          <w:szCs w:val="24"/>
          <w:lang w:eastAsia="vi-VN"/>
        </w:rPr>
        <w:t>Cho các nhận xét sau:</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ượn hóa thạch biết sử dụng cành cây, hòn đá, mảnh xương thú để tự vệ, tấn công và có dáng đứng thẳng.</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khéo léo sống thành bầy đàn, biết sử dụng công cụ bằng đá, có dáng đứng thẳng.</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đứng thẳng là loài đầu tiên biết dùng lửa.</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Neanderthanlensis có cùng một nguồn gốc chung với loài Homo Sapiens nhưng tiến hóa theo 2 nhánh khác nhau và hiện đã tuyệt chủng.</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hiện đại không có nền văn hóa.</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Neanderthanlensis đã biết chế tạo các công cụ tinh xảo như: dao, búa, rìu,... và bước đầu có đời sống văn hóa.</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ượn hóa thạch đã chuyển từ đời sống trên cây xuống mặt đất.</w:t>
      </w:r>
    </w:p>
    <w:p w:rsidR="00EC15F3" w:rsidRPr="00DC77AC" w:rsidRDefault="00EC15F3" w:rsidP="00EC15F3">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Có bao nhiêu nhận xét </w:t>
      </w:r>
      <w:r w:rsidRPr="00DC77AC">
        <w:rPr>
          <w:rStyle w:val="Vnbnnidung2Inm8"/>
          <w:rFonts w:ascii="Times New Roman" w:hAnsi="Times New Roman" w:cs="Times New Roman"/>
          <w:bCs w:val="0"/>
          <w:color w:val="000000"/>
          <w:sz w:val="24"/>
          <w:szCs w:val="24"/>
          <w:lang w:eastAsia="vi-VN"/>
        </w:rPr>
        <w:t xml:space="preserve">không </w:t>
      </w:r>
      <w:r w:rsidRPr="00DC77AC">
        <w:rPr>
          <w:rStyle w:val="Vnbnnidung20"/>
          <w:rFonts w:ascii="Times New Roman" w:hAnsi="Times New Roman"/>
          <w:color w:val="000000"/>
          <w:sz w:val="24"/>
          <w:szCs w:val="24"/>
          <w:lang w:eastAsia="vi-VN"/>
        </w:rPr>
        <w:t>đúng?</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AD7147">
        <w:rPr>
          <w:szCs w:val="24"/>
        </w:rPr>
        <w:t>1</w:t>
      </w:r>
      <w:r w:rsidRPr="003D5FAC">
        <w:rPr>
          <w:b/>
          <w:szCs w:val="24"/>
        </w:rPr>
        <w:tab/>
      </w:r>
      <w:r w:rsidRPr="00B54DDD">
        <w:rPr>
          <w:b/>
          <w:color w:val="00B0F0"/>
          <w:szCs w:val="24"/>
        </w:rPr>
        <w:t>B.</w:t>
      </w:r>
      <w:r w:rsidRPr="003D5FAC">
        <w:rPr>
          <w:szCs w:val="24"/>
        </w:rPr>
        <w:t xml:space="preserve"> </w:t>
      </w:r>
      <w:r w:rsidR="00AD7147">
        <w:rPr>
          <w:szCs w:val="24"/>
        </w:rPr>
        <w:t>2</w:t>
      </w:r>
      <w:r w:rsidRPr="003D5FAC">
        <w:rPr>
          <w:b/>
          <w:szCs w:val="24"/>
        </w:rPr>
        <w:tab/>
      </w:r>
      <w:r w:rsidRPr="00B54DDD">
        <w:rPr>
          <w:b/>
          <w:color w:val="00B0F0"/>
          <w:szCs w:val="24"/>
        </w:rPr>
        <w:t>C.</w:t>
      </w:r>
      <w:r w:rsidRPr="003D5FAC">
        <w:rPr>
          <w:szCs w:val="24"/>
        </w:rPr>
        <w:t xml:space="preserve"> </w:t>
      </w:r>
      <w:r w:rsidR="00AD7147">
        <w:rPr>
          <w:szCs w:val="24"/>
        </w:rPr>
        <w:t>3</w:t>
      </w:r>
      <w:r w:rsidRPr="003D5FAC">
        <w:rPr>
          <w:b/>
          <w:szCs w:val="24"/>
        </w:rPr>
        <w:tab/>
      </w:r>
      <w:r w:rsidRPr="00B54DDD">
        <w:rPr>
          <w:b/>
          <w:color w:val="00B0F0"/>
          <w:szCs w:val="24"/>
        </w:rPr>
        <w:t>D.</w:t>
      </w:r>
      <w:r w:rsidRPr="003D5FAC">
        <w:rPr>
          <w:szCs w:val="24"/>
        </w:rPr>
        <w:t xml:space="preserve"> </w:t>
      </w:r>
      <w:r w:rsidR="00AD7147">
        <w:rPr>
          <w:szCs w:val="24"/>
        </w:rPr>
        <w:t>4</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AD7147">
        <w:rPr>
          <w:b/>
          <w:color w:val="00B0F0"/>
          <w:szCs w:val="24"/>
        </w:rPr>
        <w:t>6</w:t>
      </w:r>
      <w:r>
        <w:rPr>
          <w:b/>
          <w:color w:val="00B0F0"/>
          <w:szCs w:val="24"/>
        </w:rPr>
        <w:t>6.</w:t>
      </w:r>
      <w:r>
        <w:rPr>
          <w:color w:val="000000"/>
          <w:szCs w:val="24"/>
        </w:rPr>
        <w:t xml:space="preserve"> </w:t>
      </w:r>
      <w:r w:rsidR="00AD7147" w:rsidRPr="004904F7">
        <w:rPr>
          <w:rStyle w:val="Vnbnnidung20"/>
          <w:rFonts w:ascii="Times New Roman" w:hAnsi="Times New Roman"/>
          <w:color w:val="000000"/>
          <w:sz w:val="24"/>
          <w:szCs w:val="24"/>
          <w:lang w:eastAsia="vi-VN"/>
        </w:rPr>
        <w:t>Xét trình tự nucleotit trên mạch mang mã gốc của 1 gen mã hóa cấu trúc nhóm enzim Đehidrogenaza:</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Người:</w:t>
      </w:r>
      <w:r w:rsidRPr="004904F7">
        <w:rPr>
          <w:rStyle w:val="Vnbnnidung20"/>
          <w:rFonts w:ascii="Times New Roman" w:hAnsi="Times New Roman"/>
          <w:color w:val="000000"/>
          <w:sz w:val="24"/>
          <w:szCs w:val="24"/>
          <w:lang w:eastAsia="vi-VN"/>
        </w:rPr>
        <w:tab/>
      </w:r>
      <w:r>
        <w:rPr>
          <w:rStyle w:val="Vnbnnidung20"/>
          <w:rFonts w:ascii="Times New Roman" w:hAnsi="Times New Roman"/>
          <w:color w:val="000000"/>
          <w:sz w:val="24"/>
          <w:szCs w:val="24"/>
          <w:lang w:eastAsia="vi-VN"/>
        </w:rPr>
        <w:tab/>
      </w:r>
      <w:r w:rsidRPr="004904F7">
        <w:rPr>
          <w:rStyle w:val="Vnbnnidung20"/>
          <w:rFonts w:ascii="Times New Roman" w:hAnsi="Times New Roman"/>
          <w:color w:val="000000"/>
          <w:sz w:val="24"/>
          <w:szCs w:val="24"/>
          <w:lang w:eastAsia="vi-VN"/>
        </w:rPr>
        <w:t>... XGA TGT TGG GTT TGT TGG ...</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Tinh tinh:</w:t>
      </w:r>
      <w:r w:rsidRPr="004904F7">
        <w:rPr>
          <w:rStyle w:val="Vnbnnidung20"/>
          <w:rFonts w:ascii="Times New Roman" w:hAnsi="Times New Roman"/>
          <w:color w:val="000000"/>
          <w:sz w:val="24"/>
          <w:szCs w:val="24"/>
          <w:lang w:eastAsia="vi-VN"/>
        </w:rPr>
        <w:tab/>
        <w:t>... XGT TGT TGG GTT TGT TGG ...</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Grorila:</w:t>
      </w:r>
      <w:r w:rsidRPr="004904F7">
        <w:rPr>
          <w:rStyle w:val="Vnbnnidung20"/>
          <w:rFonts w:ascii="Times New Roman" w:hAnsi="Times New Roman"/>
          <w:color w:val="000000"/>
          <w:sz w:val="24"/>
          <w:szCs w:val="24"/>
          <w:lang w:eastAsia="vi-VN"/>
        </w:rPr>
        <w:tab/>
        <w:t>... XGT TGT TGG GTT TGT TAT ...</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Đười ươi:</w:t>
      </w:r>
      <w:r w:rsidRPr="004904F7">
        <w:rPr>
          <w:rStyle w:val="Vnbnnidung20"/>
          <w:rFonts w:ascii="Times New Roman" w:hAnsi="Times New Roman"/>
          <w:color w:val="000000"/>
          <w:sz w:val="24"/>
          <w:szCs w:val="24"/>
          <w:lang w:eastAsia="vi-VN"/>
        </w:rPr>
        <w:tab/>
        <w:t>... TGT TGG TGG GTX TGT GAT ...</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Có bao nhiêu nhận xét </w:t>
      </w:r>
      <w:r w:rsidRPr="00DC77AC">
        <w:rPr>
          <w:rStyle w:val="Vnbnnidung2Inm8"/>
          <w:rFonts w:ascii="Times New Roman" w:hAnsi="Times New Roman" w:cs="Times New Roman"/>
          <w:bCs w:val="0"/>
          <w:color w:val="000000"/>
          <w:sz w:val="24"/>
          <w:szCs w:val="24"/>
          <w:lang w:eastAsia="vi-VN"/>
        </w:rPr>
        <w:t>đúng</w:t>
      </w:r>
      <w:r w:rsidRPr="004904F7">
        <w:rPr>
          <w:rStyle w:val="Vnbnnidung2Inm8"/>
          <w:rFonts w:ascii="Times New Roman" w:hAnsi="Times New Roman" w:cs="Times New Roman"/>
          <w:b w:val="0"/>
          <w:bCs w:val="0"/>
          <w:color w:val="000000"/>
          <w:sz w:val="24"/>
          <w:szCs w:val="24"/>
          <w:lang w:eastAsia="vi-VN"/>
        </w:rPr>
        <w:t xml:space="preserve"> </w:t>
      </w:r>
      <w:r w:rsidRPr="004904F7">
        <w:rPr>
          <w:rStyle w:val="Vnbnnidung20"/>
          <w:rFonts w:ascii="Times New Roman" w:hAnsi="Times New Roman"/>
          <w:color w:val="000000"/>
          <w:sz w:val="24"/>
          <w:szCs w:val="24"/>
          <w:lang w:eastAsia="vi-VN"/>
        </w:rPr>
        <w:t>trong các nhận xét sau?</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Người và tinh tinh khác nhau </w:t>
      </w:r>
      <w:r w:rsidRPr="004904F7">
        <w:rPr>
          <w:rStyle w:val="Vnbnnidung2Constantia5"/>
          <w:rFonts w:ascii="Times New Roman" w:hAnsi="Times New Roman" w:cs="Times New Roman"/>
          <w:color w:val="000000"/>
          <w:sz w:val="24"/>
          <w:szCs w:val="24"/>
          <w:lang w:eastAsia="vi-VN"/>
        </w:rPr>
        <w:t>1</w:t>
      </w:r>
      <w:r w:rsidRPr="004904F7">
        <w:rPr>
          <w:rStyle w:val="Vnbnnidung20"/>
          <w:rFonts w:ascii="Times New Roman" w:hAnsi="Times New Roman"/>
          <w:color w:val="000000"/>
          <w:sz w:val="24"/>
          <w:szCs w:val="24"/>
          <w:lang w:eastAsia="vi-VN"/>
        </w:rPr>
        <w:t xml:space="preserve"> nuclêôtit trong đoạn pôli nuclêôtit.</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à tinh tinh khác nhau tối đa 1 axit amin trong chuỗi pôlipeptit được tạo ra từ gen trên.</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à Grôrila khác nhau 3 nuclêôtit trong đoạn poli nuclêôtit.</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à Grôrila khác nhau tối đa là 2 axit amin trong chuỗi pôlipeptit được tạo ra từ gen trên.</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à đười ươi khác nhau tối đa 5 axit amin trong chuỗi pôlipeptit được tạo ra từ gen trên.</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rong 3 loài trên, tinh tinh có họ hàng gần với người nhất.</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Đây là bằng chứng sinh học phân tử chứng minh nguồn gốc chung của sinh giớ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EC117D">
        <w:rPr>
          <w:color w:val="000000"/>
          <w:szCs w:val="24"/>
        </w:rPr>
        <w:t>3</w:t>
      </w:r>
      <w:r>
        <w:rPr>
          <w:color w:val="000000"/>
          <w:szCs w:val="24"/>
        </w:rPr>
        <w:tab/>
      </w:r>
      <w:r w:rsidRPr="00E229CF">
        <w:rPr>
          <w:b/>
          <w:color w:val="00B0F0"/>
          <w:szCs w:val="24"/>
        </w:rPr>
        <w:t>B.</w:t>
      </w:r>
      <w:r>
        <w:rPr>
          <w:color w:val="000000"/>
          <w:szCs w:val="24"/>
        </w:rPr>
        <w:t xml:space="preserve"> </w:t>
      </w:r>
      <w:r w:rsidR="00EC117D">
        <w:rPr>
          <w:color w:val="000000"/>
          <w:szCs w:val="24"/>
        </w:rPr>
        <w:t>4</w:t>
      </w:r>
      <w:r>
        <w:rPr>
          <w:color w:val="000000"/>
          <w:szCs w:val="24"/>
        </w:rPr>
        <w:tab/>
      </w:r>
      <w:r w:rsidRPr="00E229CF">
        <w:rPr>
          <w:b/>
          <w:color w:val="00B0F0"/>
          <w:szCs w:val="24"/>
        </w:rPr>
        <w:t>C.</w:t>
      </w:r>
      <w:r>
        <w:rPr>
          <w:color w:val="000000"/>
          <w:szCs w:val="24"/>
        </w:rPr>
        <w:t xml:space="preserve"> </w:t>
      </w:r>
      <w:r w:rsidR="00EC117D">
        <w:rPr>
          <w:color w:val="000000"/>
          <w:szCs w:val="24"/>
        </w:rPr>
        <w:t>5</w:t>
      </w:r>
      <w:r>
        <w:rPr>
          <w:color w:val="000000"/>
          <w:szCs w:val="24"/>
        </w:rPr>
        <w:tab/>
      </w:r>
      <w:r w:rsidRPr="00E229CF">
        <w:rPr>
          <w:b/>
          <w:color w:val="00B0F0"/>
          <w:szCs w:val="24"/>
        </w:rPr>
        <w:t>D.</w:t>
      </w:r>
      <w:r>
        <w:rPr>
          <w:color w:val="000000"/>
          <w:szCs w:val="24"/>
        </w:rPr>
        <w:t xml:space="preserve"> </w:t>
      </w:r>
      <w:r w:rsidR="00EC117D">
        <w:rPr>
          <w:color w:val="000000"/>
          <w:szCs w:val="24"/>
        </w:rPr>
        <w:t>6</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17D">
        <w:rPr>
          <w:b/>
          <w:color w:val="00B0F0"/>
          <w:szCs w:val="24"/>
        </w:rPr>
        <w:t>6</w:t>
      </w:r>
      <w:r>
        <w:rPr>
          <w:b/>
          <w:color w:val="00B0F0"/>
          <w:szCs w:val="24"/>
        </w:rPr>
        <w:t>7.</w:t>
      </w:r>
      <w:r>
        <w:rPr>
          <w:color w:val="000000"/>
          <w:szCs w:val="24"/>
        </w:rPr>
        <w:t xml:space="preserve"> </w:t>
      </w:r>
      <w:r w:rsidR="00EC117D" w:rsidRPr="004904F7">
        <w:rPr>
          <w:rStyle w:val="Vnbnnidung20"/>
          <w:rFonts w:ascii="Times New Roman" w:hAnsi="Times New Roman"/>
          <w:color w:val="000000"/>
          <w:sz w:val="24"/>
          <w:szCs w:val="24"/>
          <w:lang w:eastAsia="vi-VN"/>
        </w:rPr>
        <w:t>Trong nghiên cứu tiến hóa ở các chủng tộc người và loài linh trưởng, việc nghiên cứu hệ gen ti thể và gen thuộc vùng không tương đồng trên nhiễm sắc thể Y có ưu thế vì:</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EC117D" w:rsidRPr="004904F7">
        <w:rPr>
          <w:rStyle w:val="Vnbnnidung20"/>
          <w:rFonts w:ascii="Times New Roman" w:hAnsi="Times New Roman"/>
          <w:color w:val="000000"/>
          <w:sz w:val="24"/>
          <w:szCs w:val="24"/>
          <w:lang w:eastAsia="vi-VN"/>
        </w:rPr>
        <w:t>T</w:t>
      </w:r>
      <w:r w:rsidR="00EC117D">
        <w:rPr>
          <w:rStyle w:val="Vnbnnidung20"/>
          <w:rFonts w:ascii="Times New Roman" w:hAnsi="Times New Roman"/>
          <w:color w:val="000000"/>
          <w:sz w:val="24"/>
          <w:szCs w:val="24"/>
          <w:lang w:eastAsia="vi-VN"/>
        </w:rPr>
        <w:t>ầ</w:t>
      </w:r>
      <w:r w:rsidR="00EC117D" w:rsidRPr="004904F7">
        <w:rPr>
          <w:rStyle w:val="Vnbnnidung20"/>
          <w:rFonts w:ascii="Times New Roman" w:hAnsi="Times New Roman"/>
          <w:color w:val="000000"/>
          <w:sz w:val="24"/>
          <w:szCs w:val="24"/>
          <w:lang w:eastAsia="vi-VN"/>
        </w:rPr>
        <w:t>n số đột biến ít hơn nhiều so với các vùng trên NST thường.</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17D" w:rsidRPr="004904F7">
        <w:rPr>
          <w:rStyle w:val="Vnbnnidung20"/>
          <w:rFonts w:ascii="Times New Roman" w:hAnsi="Times New Roman"/>
          <w:color w:val="000000"/>
          <w:sz w:val="24"/>
          <w:szCs w:val="24"/>
          <w:lang w:eastAsia="vi-VN"/>
        </w:rPr>
        <w:t>Kiểu hình do các gen này quy định di truyền nguyên vẹn cho thế hệ con.</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17D" w:rsidRPr="004904F7">
        <w:rPr>
          <w:rStyle w:val="Vnbnnidung20"/>
          <w:rFonts w:ascii="Times New Roman" w:hAnsi="Times New Roman"/>
          <w:color w:val="000000"/>
          <w:sz w:val="24"/>
          <w:szCs w:val="24"/>
          <w:lang w:eastAsia="vi-VN"/>
        </w:rPr>
        <w:t>Ở các loài linh trưởng có chế độ phụ hệ trong quan hệ xã hộ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17D" w:rsidRPr="004904F7">
        <w:rPr>
          <w:rStyle w:val="Vnbnnidung20"/>
          <w:rFonts w:ascii="Times New Roman" w:hAnsi="Times New Roman"/>
          <w:color w:val="000000"/>
          <w:sz w:val="24"/>
          <w:szCs w:val="24"/>
          <w:lang w:eastAsia="vi-VN"/>
        </w:rPr>
        <w:t>Được di truyền theo dòng mẹ và bố nên dễ xây đựng sơ đồ phả hệ và cây chủng loại, tính trạng, vậy nên sử dụng những tính trạng càng dễ phát hiện, càng thuận lợi cho quá trìn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17D">
        <w:rPr>
          <w:b/>
          <w:color w:val="00B0F0"/>
          <w:szCs w:val="24"/>
        </w:rPr>
        <w:t>6</w:t>
      </w:r>
      <w:r>
        <w:rPr>
          <w:b/>
          <w:color w:val="00B0F0"/>
          <w:szCs w:val="24"/>
        </w:rPr>
        <w:t>8.</w:t>
      </w:r>
      <w:r>
        <w:rPr>
          <w:color w:val="000000"/>
          <w:szCs w:val="24"/>
        </w:rPr>
        <w:t xml:space="preserve"> </w:t>
      </w:r>
      <w:r w:rsidR="00EC117D" w:rsidRPr="004904F7">
        <w:rPr>
          <w:rStyle w:val="Vnbnnidung20"/>
          <w:rFonts w:ascii="Times New Roman" w:hAnsi="Times New Roman"/>
          <w:color w:val="000000"/>
          <w:sz w:val="24"/>
          <w:szCs w:val="24"/>
          <w:lang w:eastAsia="vi-VN"/>
        </w:rPr>
        <w:t>Dáng đứng thẳng có vai trò quan trọng làm cho loài người có sự khác biệt cơ bản với động vật là:</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17D" w:rsidRPr="004904F7">
        <w:rPr>
          <w:rStyle w:val="Vnbnnidung20"/>
          <w:rFonts w:ascii="Times New Roman" w:hAnsi="Times New Roman"/>
          <w:color w:val="000000"/>
          <w:sz w:val="24"/>
          <w:szCs w:val="24"/>
          <w:lang w:eastAsia="vi-VN"/>
        </w:rPr>
        <w:t>Hình thành bàn tay con người là cơ quan lao động.</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17D" w:rsidRPr="004904F7">
        <w:rPr>
          <w:rStyle w:val="Vnbnnidung20"/>
          <w:rFonts w:ascii="Times New Roman" w:hAnsi="Times New Roman"/>
          <w:color w:val="000000"/>
          <w:sz w:val="24"/>
          <w:szCs w:val="24"/>
          <w:lang w:eastAsia="vi-VN"/>
        </w:rPr>
        <w:t>Hình thành bàn tay con người là sản phẩm của lao động.</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17D" w:rsidRPr="004904F7">
        <w:rPr>
          <w:rStyle w:val="Vnbnnidung20"/>
          <w:rFonts w:ascii="Times New Roman" w:hAnsi="Times New Roman"/>
          <w:color w:val="000000"/>
          <w:sz w:val="24"/>
          <w:szCs w:val="24"/>
          <w:lang w:eastAsia="vi-VN"/>
        </w:rPr>
        <w:t>Hình thành bàn tay con người là cơ quan thực hiện hoạt động chế tạo công cụ theo mục đích.</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17D" w:rsidRPr="004904F7">
        <w:rPr>
          <w:rStyle w:val="Vnbnnidung20"/>
          <w:rFonts w:ascii="Times New Roman" w:hAnsi="Times New Roman"/>
          <w:color w:val="000000"/>
          <w:sz w:val="24"/>
          <w:szCs w:val="24"/>
          <w:lang w:eastAsia="vi-VN"/>
        </w:rPr>
        <w:t>Hình thành bàn tay con người giúp con người có bộ não có khả năng tư duy.</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17D">
        <w:rPr>
          <w:b/>
          <w:color w:val="00B0F0"/>
          <w:szCs w:val="24"/>
        </w:rPr>
        <w:t>6</w:t>
      </w:r>
      <w:r>
        <w:rPr>
          <w:b/>
          <w:color w:val="00B0F0"/>
          <w:szCs w:val="24"/>
        </w:rPr>
        <w:t>9.</w:t>
      </w:r>
      <w:r>
        <w:rPr>
          <w:color w:val="000000"/>
          <w:szCs w:val="24"/>
        </w:rPr>
        <w:t xml:space="preserve"> </w:t>
      </w:r>
      <w:r w:rsidR="00EC117D" w:rsidRPr="004904F7">
        <w:rPr>
          <w:rStyle w:val="Vnbnnidung20"/>
          <w:rFonts w:ascii="Times New Roman" w:hAnsi="Times New Roman"/>
          <w:color w:val="000000"/>
          <w:sz w:val="24"/>
          <w:szCs w:val="24"/>
          <w:lang w:eastAsia="vi-VN"/>
        </w:rPr>
        <w:t xml:space="preserve">Đặc điểm khác nhau </w:t>
      </w:r>
      <w:r w:rsidR="00EC117D" w:rsidRPr="004904F7">
        <w:rPr>
          <w:rStyle w:val="Vnbnnidung28"/>
          <w:rFonts w:ascii="Times New Roman" w:hAnsi="Times New Roman" w:cs="Times New Roman"/>
          <w:color w:val="000000"/>
          <w:sz w:val="24"/>
          <w:szCs w:val="24"/>
          <w:lang w:eastAsia="vi-VN"/>
        </w:rPr>
        <w:t xml:space="preserve">cơ </w:t>
      </w:r>
      <w:r w:rsidR="00EC117D" w:rsidRPr="004904F7">
        <w:rPr>
          <w:rStyle w:val="Vnbnnidung20"/>
          <w:rFonts w:ascii="Times New Roman" w:hAnsi="Times New Roman"/>
          <w:color w:val="000000"/>
          <w:sz w:val="24"/>
          <w:szCs w:val="24"/>
          <w:lang w:eastAsia="vi-VN"/>
        </w:rPr>
        <w:t>bản nhất về cấu tạo giữa Người và vượn người là:</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17D" w:rsidRPr="004904F7">
        <w:rPr>
          <w:rStyle w:val="Vnbnnidung20"/>
          <w:rFonts w:ascii="Times New Roman" w:hAnsi="Times New Roman"/>
          <w:color w:val="000000"/>
          <w:sz w:val="24"/>
          <w:szCs w:val="24"/>
          <w:lang w:eastAsia="vi-VN"/>
        </w:rPr>
        <w:t>Cấu tạo bộ xương.</w:t>
      </w:r>
    </w:p>
    <w:p w:rsidR="00EC117D" w:rsidRDefault="000B6E26" w:rsidP="000B6E26">
      <w:pPr>
        <w:tabs>
          <w:tab w:val="left" w:pos="181"/>
          <w:tab w:val="left" w:pos="2699"/>
          <w:tab w:val="left" w:pos="5221"/>
          <w:tab w:val="left" w:pos="7739"/>
        </w:tabs>
        <w:spacing w:before="48" w:after="48"/>
        <w:rPr>
          <w:rStyle w:val="Vnbnnidung27"/>
          <w:rFonts w:ascii="Times New Roman" w:hAnsi="Times New Roman" w:cs="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17D" w:rsidRPr="004904F7">
        <w:rPr>
          <w:rStyle w:val="Vnbnnidung20"/>
          <w:rFonts w:ascii="Times New Roman" w:hAnsi="Times New Roman"/>
          <w:color w:val="000000"/>
          <w:sz w:val="24"/>
          <w:szCs w:val="24"/>
          <w:lang w:eastAsia="vi-VN"/>
        </w:rPr>
        <w:t xml:space="preserve">Cấu tạo tay chân </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17D" w:rsidRPr="004904F7">
        <w:rPr>
          <w:rStyle w:val="Vnbnnidung20"/>
          <w:rFonts w:ascii="Times New Roman" w:hAnsi="Times New Roman"/>
          <w:color w:val="000000"/>
          <w:sz w:val="24"/>
          <w:szCs w:val="24"/>
          <w:lang w:eastAsia="vi-VN"/>
        </w:rPr>
        <w:t>Cấu tạo về bộ răng</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17D" w:rsidRPr="004904F7">
        <w:rPr>
          <w:rStyle w:val="Vnbnnidung20"/>
          <w:rFonts w:ascii="Times New Roman" w:hAnsi="Times New Roman"/>
          <w:color w:val="000000"/>
          <w:sz w:val="24"/>
          <w:szCs w:val="24"/>
          <w:lang w:eastAsia="vi-VN"/>
        </w:rPr>
        <w:t>Cấu tạo và kích thước của bộ não</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17D">
        <w:rPr>
          <w:b/>
          <w:color w:val="00B0F0"/>
          <w:szCs w:val="24"/>
        </w:rPr>
        <w:t>7</w:t>
      </w:r>
      <w:r>
        <w:rPr>
          <w:b/>
          <w:color w:val="00B0F0"/>
          <w:szCs w:val="24"/>
        </w:rPr>
        <w:t>0.</w:t>
      </w:r>
      <w:r>
        <w:rPr>
          <w:color w:val="000000"/>
          <w:szCs w:val="24"/>
        </w:rPr>
        <w:t xml:space="preserve"> </w:t>
      </w:r>
      <w:r w:rsidR="00EC117D" w:rsidRPr="004904F7">
        <w:rPr>
          <w:rStyle w:val="Vnbnnidung20"/>
          <w:rFonts w:ascii="Times New Roman" w:hAnsi="Times New Roman"/>
          <w:color w:val="000000"/>
          <w:sz w:val="24"/>
          <w:szCs w:val="24"/>
          <w:lang w:eastAsia="vi-VN"/>
        </w:rPr>
        <w:t xml:space="preserve">Khi nói về nhân tố chi phối sự phát sinh loài người, phát biểu nào sau đây là </w:t>
      </w:r>
      <w:r w:rsidR="00EC117D" w:rsidRPr="00DC77AC">
        <w:rPr>
          <w:rStyle w:val="Vnbnnidung20"/>
          <w:rFonts w:ascii="Times New Roman" w:hAnsi="Times New Roman"/>
          <w:b/>
          <w:color w:val="000000"/>
          <w:sz w:val="24"/>
          <w:szCs w:val="24"/>
          <w:lang w:eastAsia="vi-VN"/>
        </w:rPr>
        <w:t>đúng?</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17D" w:rsidRPr="004904F7">
        <w:rPr>
          <w:rStyle w:val="Vnbnnidung20"/>
          <w:rFonts w:ascii="Times New Roman" w:hAnsi="Times New Roman"/>
          <w:color w:val="000000"/>
          <w:sz w:val="24"/>
          <w:szCs w:val="24"/>
          <w:lang w:eastAsia="vi-VN"/>
        </w:rPr>
        <w:t>Các nhân tố tự nhiên (nhân tố sinh học) đóng vai trò quan trọng trong giai đoạn vượn người hóa thạch và người cổ</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17D" w:rsidRPr="004904F7">
        <w:rPr>
          <w:rStyle w:val="Vnbnnidung20"/>
          <w:rFonts w:ascii="Times New Roman" w:hAnsi="Times New Roman"/>
          <w:color w:val="000000"/>
          <w:sz w:val="24"/>
          <w:szCs w:val="24"/>
          <w:lang w:eastAsia="vi-VN"/>
        </w:rPr>
        <w:t>Ngày nay nhân tố tự nhiên không còn tác động đến sự phát triển của loài người nữa.</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17D" w:rsidRPr="004904F7">
        <w:rPr>
          <w:rStyle w:val="Vnbnnidung20"/>
          <w:rFonts w:ascii="Times New Roman" w:hAnsi="Times New Roman"/>
          <w:color w:val="000000"/>
          <w:sz w:val="24"/>
          <w:szCs w:val="24"/>
          <w:lang w:eastAsia="vi-VN"/>
        </w:rPr>
        <w:t>Nói nhân tố xã hội có vai trò quyết định trong giai đoạn sau vì về mặt cấu tạo con người đã tiến hóa ở mức siêu đẳng nhất rồi nên nhân tố sinh học dù có tác động cũng không mang lại hiệu quả</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17D" w:rsidRPr="004904F7">
        <w:rPr>
          <w:rStyle w:val="Vnbnnidung20"/>
          <w:rFonts w:ascii="Times New Roman" w:hAnsi="Times New Roman"/>
          <w:color w:val="000000"/>
          <w:sz w:val="24"/>
          <w:szCs w:val="24"/>
          <w:lang w:eastAsia="vi-VN"/>
        </w:rPr>
        <w:t>Nhân tố sinh học và nhân tố xã hội luôn có vai trò tích cực trong quá trình phát sinh phát triển của con người.</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 xml:space="preserve">Câu </w:t>
      </w:r>
      <w:r w:rsidR="00EC117D">
        <w:rPr>
          <w:b/>
          <w:color w:val="00B0F0"/>
          <w:spacing w:val="2"/>
          <w:szCs w:val="24"/>
        </w:rPr>
        <w:t>7</w:t>
      </w:r>
      <w:r w:rsidRPr="00B54DDD">
        <w:rPr>
          <w:b/>
          <w:color w:val="00B0F0"/>
          <w:spacing w:val="2"/>
          <w:szCs w:val="24"/>
        </w:rPr>
        <w:t>1.</w:t>
      </w:r>
      <w:r w:rsidRPr="00DA335A">
        <w:rPr>
          <w:color w:val="000000"/>
          <w:spacing w:val="2"/>
          <w:szCs w:val="24"/>
        </w:rPr>
        <w:t xml:space="preserve"> </w:t>
      </w:r>
      <w:r w:rsidR="002F632C" w:rsidRPr="004904F7">
        <w:rPr>
          <w:rStyle w:val="Vnbnnidung20"/>
          <w:rFonts w:ascii="Times New Roman" w:hAnsi="Times New Roman"/>
          <w:color w:val="000000"/>
          <w:sz w:val="24"/>
          <w:szCs w:val="24"/>
          <w:lang w:eastAsia="vi-VN"/>
        </w:rPr>
        <w:t>Cho các nhận xét sau:</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Kết thúc quá trình tiến hóa hóa học chưa có sự xuất hiện của sự sống.</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rong điều kiện tự nhiên nguyên thủy có ít N</w:t>
      </w:r>
      <w:r w:rsidRPr="002F632C">
        <w:rPr>
          <w:rStyle w:val="Vnbnnidung2Constantia5"/>
          <w:rFonts w:ascii="Times New Roman" w:hAnsi="Times New Roman" w:cs="Times New Roman"/>
          <w:color w:val="000000"/>
          <w:sz w:val="24"/>
          <w:szCs w:val="24"/>
          <w:vertAlign w:val="subscript"/>
          <w:lang w:eastAsia="vi-VN"/>
        </w:rPr>
        <w:t>2</w:t>
      </w:r>
      <w:r w:rsidRPr="004904F7">
        <w:rPr>
          <w:rStyle w:val="Vnbnnidung2Constantia5"/>
          <w:rFonts w:ascii="Times New Roman" w:hAnsi="Times New Roman" w:cs="Times New Roman"/>
          <w:color w:val="000000"/>
          <w:sz w:val="24"/>
          <w:szCs w:val="24"/>
          <w:lang w:eastAsia="vi-VN"/>
        </w:rPr>
        <w:t xml:space="preserve"> </w:t>
      </w:r>
      <w:r w:rsidRPr="004904F7">
        <w:rPr>
          <w:rStyle w:val="Vnbnnidung20"/>
          <w:rFonts w:ascii="Times New Roman" w:hAnsi="Times New Roman"/>
          <w:color w:val="000000"/>
          <w:sz w:val="24"/>
          <w:szCs w:val="24"/>
          <w:lang w:eastAsia="vi-VN"/>
        </w:rPr>
        <w:t>nhiều O</w:t>
      </w:r>
      <w:r w:rsidRPr="002F632C">
        <w:rPr>
          <w:rStyle w:val="Vnbnnidung2Constantia5"/>
          <w:rFonts w:ascii="Times New Roman" w:hAnsi="Times New Roman" w:cs="Times New Roman"/>
          <w:color w:val="000000"/>
          <w:sz w:val="24"/>
          <w:szCs w:val="24"/>
          <w:vertAlign w:val="subscript"/>
          <w:lang w:eastAsia="vi-VN"/>
        </w:rPr>
        <w:t>2</w:t>
      </w:r>
      <w:r w:rsidRPr="004904F7">
        <w:rPr>
          <w:rStyle w:val="Vnbnnidung20"/>
          <w:rFonts w:ascii="Times New Roman" w:hAnsi="Times New Roman"/>
          <w:color w:val="000000"/>
          <w:sz w:val="24"/>
          <w:szCs w:val="24"/>
          <w:lang w:eastAsia="vi-VN"/>
        </w:rPr>
        <w:t xml:space="preserve"> và các hợp chất chứa Cacbon.</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rong quá trình tiến hóa ADN xuất hiện trước ARN.</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hững cá đầu thể sống tiên được hình thành trong khí quyển nguyên thủy.</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Các hạt Côaxecva vẫn chịu tác động của chọn lọc tự nhiên.</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Đại dương là môi trường lý tưởng để tạo nên các hạt Côaxecva.</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ày nay không còn quá trình tiến hóa sinh học.</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Kết thúc quá trình tiến hóa tiền sinh học là sự hình thành của tế bào sơ khai.</w:t>
      </w:r>
    </w:p>
    <w:p w:rsidR="002F632C" w:rsidRPr="00DC77AC" w:rsidRDefault="002F632C" w:rsidP="002F632C">
      <w:pPr>
        <w:pStyle w:val="Vnbnnidung21"/>
        <w:shd w:val="clear" w:color="auto" w:fill="auto"/>
        <w:spacing w:before="48" w:after="48" w:line="288" w:lineRule="auto"/>
        <w:ind w:firstLine="0"/>
        <w:rPr>
          <w:rFonts w:ascii="Times New Roman" w:hAnsi="Times New Roman"/>
          <w:b/>
          <w:sz w:val="24"/>
          <w:szCs w:val="24"/>
        </w:rPr>
      </w:pPr>
      <w:r w:rsidRPr="004904F7">
        <w:rPr>
          <w:rStyle w:val="Vnbnnidung20"/>
          <w:rFonts w:ascii="Times New Roman" w:hAnsi="Times New Roman"/>
          <w:color w:val="000000"/>
          <w:sz w:val="24"/>
          <w:szCs w:val="24"/>
          <w:lang w:eastAsia="vi-VN"/>
        </w:rPr>
        <w:t xml:space="preserve">Có bao nhiêu nhận xét </w:t>
      </w:r>
      <w:r w:rsidRPr="00DC77AC">
        <w:rPr>
          <w:rStyle w:val="Vnbnnidung20"/>
          <w:rFonts w:ascii="Times New Roman" w:hAnsi="Times New Roman"/>
          <w:b/>
          <w:color w:val="000000"/>
          <w:sz w:val="24"/>
          <w:szCs w:val="24"/>
          <w:lang w:eastAsia="vi-VN"/>
        </w:rPr>
        <w:t>sa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2F632C">
        <w:rPr>
          <w:szCs w:val="24"/>
        </w:rPr>
        <w:t>4</w:t>
      </w:r>
      <w:r w:rsidRPr="003D5FAC">
        <w:rPr>
          <w:b/>
          <w:szCs w:val="24"/>
        </w:rPr>
        <w:tab/>
      </w:r>
      <w:r w:rsidRPr="00B54DDD">
        <w:rPr>
          <w:b/>
          <w:color w:val="00B0F0"/>
          <w:szCs w:val="24"/>
        </w:rPr>
        <w:t>B.</w:t>
      </w:r>
      <w:r w:rsidRPr="003D5FAC">
        <w:rPr>
          <w:szCs w:val="24"/>
        </w:rPr>
        <w:t xml:space="preserve"> </w:t>
      </w:r>
      <w:r w:rsidR="002F632C">
        <w:rPr>
          <w:szCs w:val="24"/>
        </w:rPr>
        <w:t>5</w:t>
      </w:r>
      <w:r w:rsidRPr="003D5FAC">
        <w:rPr>
          <w:b/>
          <w:szCs w:val="24"/>
        </w:rPr>
        <w:tab/>
      </w:r>
      <w:r w:rsidRPr="00B54DDD">
        <w:rPr>
          <w:b/>
          <w:color w:val="00B0F0"/>
          <w:szCs w:val="24"/>
        </w:rPr>
        <w:t>C.</w:t>
      </w:r>
      <w:r w:rsidRPr="003D5FAC">
        <w:rPr>
          <w:szCs w:val="24"/>
        </w:rPr>
        <w:t xml:space="preserve"> </w:t>
      </w:r>
      <w:r w:rsidR="002F632C">
        <w:rPr>
          <w:szCs w:val="24"/>
        </w:rPr>
        <w:t>6</w:t>
      </w:r>
      <w:r w:rsidRPr="003D5FAC">
        <w:rPr>
          <w:b/>
          <w:szCs w:val="24"/>
        </w:rPr>
        <w:tab/>
      </w:r>
      <w:r w:rsidRPr="00B54DDD">
        <w:rPr>
          <w:b/>
          <w:color w:val="00B0F0"/>
          <w:szCs w:val="24"/>
        </w:rPr>
        <w:t>D.</w:t>
      </w:r>
      <w:r w:rsidRPr="003D5FAC">
        <w:rPr>
          <w:szCs w:val="24"/>
        </w:rPr>
        <w:t xml:space="preserve"> </w:t>
      </w:r>
      <w:r w:rsidR="002F632C">
        <w:rPr>
          <w:szCs w:val="24"/>
        </w:rPr>
        <w:t>7</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2F632C">
        <w:rPr>
          <w:b/>
          <w:color w:val="00B0F0"/>
          <w:szCs w:val="24"/>
        </w:rPr>
        <w:t>7</w:t>
      </w:r>
      <w:r>
        <w:rPr>
          <w:b/>
          <w:color w:val="00B0F0"/>
          <w:szCs w:val="24"/>
        </w:rPr>
        <w:t>2.</w:t>
      </w:r>
      <w:r>
        <w:rPr>
          <w:color w:val="000000"/>
          <w:szCs w:val="24"/>
        </w:rPr>
        <w:t xml:space="preserve"> </w:t>
      </w:r>
      <w:r w:rsidR="002F632C" w:rsidRPr="004904F7">
        <w:rPr>
          <w:rStyle w:val="Vnbnnidung20"/>
          <w:rFonts w:ascii="Times New Roman" w:hAnsi="Times New Roman"/>
          <w:color w:val="000000"/>
          <w:sz w:val="24"/>
          <w:szCs w:val="24"/>
          <w:lang w:eastAsia="vi-VN"/>
        </w:rPr>
        <w:t xml:space="preserve">Cho các hợp </w:t>
      </w:r>
      <w:r w:rsidR="00B0048A">
        <w:rPr>
          <w:rStyle w:val="Vnbnnidung2Innghing2"/>
          <w:rFonts w:ascii="Times New Roman" w:hAnsi="Times New Roman" w:cs="Times New Roman"/>
          <w:i w:val="0"/>
          <w:iCs w:val="0"/>
          <w:color w:val="000000"/>
          <w:sz w:val="24"/>
          <w:szCs w:val="24"/>
          <w:lang w:eastAsia="vi-VN"/>
        </w:rPr>
        <w:t>chất</w:t>
      </w:r>
      <w:r w:rsidR="002F632C" w:rsidRPr="004904F7">
        <w:rPr>
          <w:rStyle w:val="Vnbnnidung20"/>
          <w:rFonts w:ascii="Times New Roman" w:hAnsi="Times New Roman"/>
          <w:color w:val="000000"/>
          <w:sz w:val="24"/>
          <w:szCs w:val="24"/>
          <w:lang w:eastAsia="vi-VN"/>
        </w:rPr>
        <w:t xml:space="preserve"> phân tử sau được xuất hiện trong quá trình tiến hóa hóa học:</w:t>
      </w:r>
    </w:p>
    <w:p w:rsidR="00B0048A" w:rsidRPr="004904F7" w:rsidRDefault="00B0048A" w:rsidP="00B0048A">
      <w:pPr>
        <w:pStyle w:val="Vnbnnidung21"/>
        <w:numPr>
          <w:ilvl w:val="0"/>
          <w:numId w:val="3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Axit amin, nuclêôtit </w:t>
      </w:r>
      <w:r>
        <w:rPr>
          <w:rStyle w:val="Vnbnnidung20"/>
          <w:rFonts w:ascii="Times New Roman" w:hAnsi="Times New Roman"/>
          <w:color w:val="000000"/>
          <w:sz w:val="24"/>
          <w:szCs w:val="24"/>
          <w:lang w:eastAsia="vi-VN"/>
        </w:rPr>
        <w:tab/>
      </w:r>
      <w:r w:rsidRPr="004904F7">
        <w:rPr>
          <w:rStyle w:val="Vnbnnidung20"/>
          <w:rFonts w:ascii="Times New Roman" w:hAnsi="Times New Roman"/>
          <w:color w:val="000000"/>
          <w:sz w:val="24"/>
          <w:szCs w:val="24"/>
          <w:lang w:eastAsia="vi-VN"/>
        </w:rPr>
        <w:t>4. ARN</w:t>
      </w:r>
    </w:p>
    <w:p w:rsidR="00B0048A" w:rsidRPr="004904F7" w:rsidRDefault="00B0048A" w:rsidP="00B0048A">
      <w:pPr>
        <w:pStyle w:val="Vnbnnidung21"/>
        <w:numPr>
          <w:ilvl w:val="0"/>
          <w:numId w:val="3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Cacbonhidrô</w:t>
      </w:r>
      <w:r w:rsidRPr="004904F7">
        <w:rPr>
          <w:rStyle w:val="Vnbnnidung20"/>
          <w:rFonts w:ascii="Times New Roman" w:hAnsi="Times New Roman"/>
          <w:color w:val="000000"/>
          <w:sz w:val="24"/>
          <w:szCs w:val="24"/>
          <w:lang w:eastAsia="vi-VN"/>
        </w:rPr>
        <w:tab/>
      </w:r>
      <w:r>
        <w:rPr>
          <w:rStyle w:val="Vnbnnidung20"/>
          <w:rFonts w:ascii="Times New Roman" w:hAnsi="Times New Roman"/>
          <w:color w:val="000000"/>
          <w:sz w:val="24"/>
          <w:szCs w:val="24"/>
          <w:lang w:eastAsia="vi-VN"/>
        </w:rPr>
        <w:tab/>
      </w:r>
      <w:r w:rsidRPr="004904F7">
        <w:rPr>
          <w:rStyle w:val="Vnbnnidung20"/>
          <w:rFonts w:ascii="Times New Roman" w:hAnsi="Times New Roman"/>
          <w:color w:val="000000"/>
          <w:sz w:val="24"/>
          <w:szCs w:val="24"/>
          <w:lang w:eastAsia="vi-VN"/>
        </w:rPr>
        <w:t>5. Prôtêin, axit nuclêic</w:t>
      </w:r>
    </w:p>
    <w:p w:rsidR="00B0048A" w:rsidRPr="004904F7" w:rsidRDefault="00B0048A" w:rsidP="00B0048A">
      <w:pPr>
        <w:pStyle w:val="Vnbnnidung21"/>
        <w:numPr>
          <w:ilvl w:val="0"/>
          <w:numId w:val="3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accarit, lipit</w:t>
      </w:r>
      <w:r w:rsidRPr="004904F7">
        <w:rPr>
          <w:rStyle w:val="Vnbnnidung20"/>
          <w:rFonts w:ascii="Times New Roman" w:hAnsi="Times New Roman"/>
          <w:color w:val="000000"/>
          <w:sz w:val="24"/>
          <w:szCs w:val="24"/>
          <w:lang w:eastAsia="vi-VN"/>
        </w:rPr>
        <w:tab/>
      </w:r>
      <w:r>
        <w:rPr>
          <w:rStyle w:val="Vnbnnidung20"/>
          <w:rFonts w:ascii="Times New Roman" w:hAnsi="Times New Roman"/>
          <w:color w:val="000000"/>
          <w:sz w:val="24"/>
          <w:szCs w:val="24"/>
          <w:lang w:eastAsia="vi-VN"/>
        </w:rPr>
        <w:tab/>
      </w:r>
      <w:r w:rsidRPr="004904F7">
        <w:rPr>
          <w:rStyle w:val="Vnbnnidung20"/>
          <w:rFonts w:ascii="Times New Roman" w:hAnsi="Times New Roman"/>
          <w:color w:val="000000"/>
          <w:sz w:val="24"/>
          <w:szCs w:val="24"/>
          <w:lang w:eastAsia="vi-VN"/>
        </w:rPr>
        <w:t>6. ADN</w:t>
      </w:r>
    </w:p>
    <w:p w:rsidR="00B0048A" w:rsidRDefault="00B0048A" w:rsidP="000B6E26">
      <w:pPr>
        <w:tabs>
          <w:tab w:val="left" w:pos="181"/>
          <w:tab w:val="left" w:pos="2699"/>
          <w:tab w:val="left" w:pos="5221"/>
          <w:tab w:val="left" w:pos="7739"/>
        </w:tabs>
        <w:spacing w:before="48" w:after="48"/>
        <w:rPr>
          <w:color w:val="000000"/>
          <w:szCs w:val="24"/>
        </w:rPr>
      </w:pPr>
      <w:r w:rsidRPr="004904F7">
        <w:rPr>
          <w:rStyle w:val="Vnbnnidung20"/>
          <w:rFonts w:ascii="Times New Roman" w:hAnsi="Times New Roman"/>
          <w:color w:val="000000"/>
          <w:sz w:val="24"/>
          <w:szCs w:val="24"/>
          <w:lang w:eastAsia="vi-VN"/>
        </w:rPr>
        <w:t>Phương án nào sau đây là đúng khi sắp xếp các hợp chất, phân tử đã cho theo thứ tự xuất hiện từ trước đến sau:</w:t>
      </w:r>
    </w:p>
    <w:p w:rsidR="00B0048A" w:rsidRDefault="000B6E26" w:rsidP="000B6E26">
      <w:pPr>
        <w:tabs>
          <w:tab w:val="left" w:pos="181"/>
          <w:tab w:val="left" w:pos="2699"/>
          <w:tab w:val="left" w:pos="5221"/>
          <w:tab w:val="left" w:pos="7739"/>
        </w:tabs>
        <w:spacing w:before="48" w:after="48"/>
        <w:rPr>
          <w:rStyle w:val="Vnbnnidung2Gincch1pt"/>
          <w:rFonts w:ascii="Times New Roman" w:hAnsi="Times New Roman" w:cs="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B0048A" w:rsidRPr="004904F7">
        <w:rPr>
          <w:rStyle w:val="Vnbnnidung2Gincch1pt"/>
          <w:rFonts w:ascii="Times New Roman" w:hAnsi="Times New Roman" w:cs="Times New Roman"/>
          <w:color w:val="000000"/>
          <w:sz w:val="24"/>
          <w:szCs w:val="24"/>
          <w:lang w:eastAsia="vi-VN"/>
        </w:rPr>
        <w:t>2</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3</w:t>
      </w:r>
      <w:r w:rsidR="00B0048A">
        <w:rPr>
          <w:rStyle w:val="Vnbnnidung2Gincch1pt"/>
          <w:rFonts w:ascii="Times New Roman" w:hAnsi="Times New Roman" w:cs="Times New Roman"/>
          <w:color w:val="000000"/>
          <w:sz w:val="24"/>
          <w:szCs w:val="24"/>
          <w:lang w:eastAsia="vi-VN"/>
        </w:rPr>
        <w:sym w:font="Symbol" w:char="F0AE"/>
      </w:r>
      <w:r w:rsidR="00B0048A">
        <w:rPr>
          <w:rStyle w:val="Vnbnnidung2Gincch1pt"/>
          <w:rFonts w:ascii="Times New Roman" w:hAnsi="Times New Roman" w:cs="Times New Roman"/>
          <w:color w:val="000000"/>
          <w:sz w:val="24"/>
          <w:szCs w:val="24"/>
          <w:lang w:eastAsia="vi-VN"/>
        </w:rPr>
        <w:t>1</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5</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6</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4.</w:t>
      </w:r>
    </w:p>
    <w:p w:rsidR="00B0048A" w:rsidRDefault="000B6E26" w:rsidP="000B6E26">
      <w:pPr>
        <w:tabs>
          <w:tab w:val="left" w:pos="181"/>
          <w:tab w:val="left" w:pos="2699"/>
          <w:tab w:val="left" w:pos="5221"/>
          <w:tab w:val="left" w:pos="7739"/>
        </w:tabs>
        <w:spacing w:before="48" w:after="48"/>
        <w:rPr>
          <w:rStyle w:val="Vnbnnidung2Gincch1pt"/>
          <w:rFonts w:ascii="Times New Roman" w:hAnsi="Times New Roman" w:cs="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B0048A">
        <w:rPr>
          <w:rStyle w:val="Vnbnnidung2Gincch1pt"/>
          <w:rFonts w:ascii="Times New Roman" w:hAnsi="Times New Roman" w:cs="Times New Roman"/>
          <w:color w:val="000000"/>
          <w:sz w:val="24"/>
          <w:szCs w:val="24"/>
          <w:lang w:eastAsia="vi-VN"/>
        </w:rPr>
        <w:t>1</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3</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2</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5</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6</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4.</w:t>
      </w:r>
    </w:p>
    <w:p w:rsidR="00B0048A" w:rsidRDefault="000B6E26" w:rsidP="000B6E26">
      <w:pPr>
        <w:tabs>
          <w:tab w:val="left" w:pos="181"/>
          <w:tab w:val="left" w:pos="2699"/>
          <w:tab w:val="left" w:pos="5221"/>
          <w:tab w:val="left" w:pos="7739"/>
        </w:tabs>
        <w:spacing w:before="48" w:after="48"/>
        <w:rPr>
          <w:rStyle w:val="Vnbnnidung2Gincch1pt"/>
          <w:rFonts w:ascii="Times New Roman" w:hAnsi="Times New Roman" w:cs="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B0048A" w:rsidRPr="004904F7">
        <w:rPr>
          <w:rStyle w:val="Vnbnnidung2Gincch1pt"/>
          <w:rFonts w:ascii="Times New Roman" w:hAnsi="Times New Roman" w:cs="Times New Roman"/>
          <w:color w:val="000000"/>
          <w:sz w:val="24"/>
          <w:szCs w:val="24"/>
          <w:lang w:eastAsia="vi-VN"/>
        </w:rPr>
        <w:t>2</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3</w:t>
      </w:r>
      <w:r w:rsidR="00B0048A">
        <w:rPr>
          <w:rStyle w:val="Vnbnnidung2Gincch1pt"/>
          <w:rFonts w:ascii="Times New Roman" w:hAnsi="Times New Roman" w:cs="Times New Roman"/>
          <w:color w:val="000000"/>
          <w:sz w:val="24"/>
          <w:szCs w:val="24"/>
          <w:lang w:eastAsia="vi-VN"/>
        </w:rPr>
        <w:sym w:font="Symbol" w:char="F0AE"/>
      </w:r>
      <w:r w:rsidR="00B0048A">
        <w:rPr>
          <w:rStyle w:val="Vnbnnidung2Gincch1pt"/>
          <w:rFonts w:ascii="Times New Roman" w:hAnsi="Times New Roman" w:cs="Times New Roman"/>
          <w:color w:val="000000"/>
          <w:sz w:val="24"/>
          <w:szCs w:val="24"/>
          <w:lang w:eastAsia="vi-VN"/>
        </w:rPr>
        <w:t>1</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5</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4</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6.</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B0048A">
        <w:rPr>
          <w:rStyle w:val="Vnbnnidung2Gincch1pt2"/>
          <w:rFonts w:ascii="Times New Roman" w:hAnsi="Times New Roman" w:cs="Times New Roman"/>
          <w:color w:val="000000"/>
          <w:sz w:val="24"/>
          <w:szCs w:val="24"/>
          <w:lang w:eastAsia="vi-VN"/>
        </w:rPr>
        <w:t>1</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3</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2</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5</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4</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6.</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B0048A">
        <w:rPr>
          <w:b/>
          <w:color w:val="00B0F0"/>
          <w:szCs w:val="24"/>
        </w:rPr>
        <w:t>7</w:t>
      </w:r>
      <w:r>
        <w:rPr>
          <w:b/>
          <w:color w:val="00B0F0"/>
          <w:szCs w:val="24"/>
        </w:rPr>
        <w:t>3.</w:t>
      </w:r>
      <w:r>
        <w:rPr>
          <w:color w:val="000000"/>
          <w:szCs w:val="24"/>
        </w:rPr>
        <w:t xml:space="preserve"> </w:t>
      </w:r>
      <w:r w:rsidR="00B0048A" w:rsidRPr="004904F7">
        <w:rPr>
          <w:rStyle w:val="Vnbnnidung20"/>
          <w:rFonts w:ascii="Times New Roman" w:hAnsi="Times New Roman"/>
          <w:color w:val="000000"/>
          <w:sz w:val="24"/>
          <w:szCs w:val="24"/>
          <w:lang w:eastAsia="vi-VN"/>
        </w:rPr>
        <w:t>Phức hệ nào biểu hiện đặc tính của sự sống như nhân đôi, trao đổi chất với môi trường bên ngoài theo phương thức đồng hóa, dị hóa:</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B0048A" w:rsidRPr="004904F7">
        <w:rPr>
          <w:rStyle w:val="Vnbnnidung20"/>
          <w:rFonts w:ascii="Times New Roman" w:hAnsi="Times New Roman"/>
          <w:color w:val="000000"/>
          <w:sz w:val="24"/>
          <w:szCs w:val="24"/>
          <w:lang w:eastAsia="vi-VN"/>
        </w:rPr>
        <w:t>Prôtêin - Lipit</w:t>
      </w:r>
      <w:r>
        <w:rPr>
          <w:color w:val="000000"/>
          <w:szCs w:val="24"/>
        </w:rPr>
        <w:tab/>
      </w:r>
      <w:r w:rsidRPr="00E229CF">
        <w:rPr>
          <w:b/>
          <w:color w:val="00B0F0"/>
          <w:szCs w:val="24"/>
        </w:rPr>
        <w:t>B.</w:t>
      </w:r>
      <w:r>
        <w:rPr>
          <w:color w:val="000000"/>
          <w:szCs w:val="24"/>
        </w:rPr>
        <w:t xml:space="preserve"> </w:t>
      </w:r>
      <w:r w:rsidR="00B0048A" w:rsidRPr="004904F7">
        <w:rPr>
          <w:rStyle w:val="Vnbnnidung20"/>
          <w:rFonts w:ascii="Times New Roman" w:hAnsi="Times New Roman"/>
          <w:color w:val="000000"/>
          <w:sz w:val="24"/>
          <w:szCs w:val="24"/>
          <w:lang w:eastAsia="vi-VN"/>
        </w:rPr>
        <w:t>Prôtêin - Gluxit</w:t>
      </w:r>
      <w:r>
        <w:rPr>
          <w:color w:val="000000"/>
          <w:szCs w:val="24"/>
        </w:rPr>
        <w:tab/>
      </w:r>
      <w:r w:rsidRPr="00E229CF">
        <w:rPr>
          <w:b/>
          <w:color w:val="00B0F0"/>
          <w:szCs w:val="24"/>
        </w:rPr>
        <w:t>C.</w:t>
      </w:r>
      <w:r>
        <w:rPr>
          <w:color w:val="000000"/>
          <w:szCs w:val="24"/>
        </w:rPr>
        <w:t xml:space="preserve"> </w:t>
      </w:r>
      <w:r w:rsidR="00B0048A" w:rsidRPr="004904F7">
        <w:rPr>
          <w:rStyle w:val="Vnbnnidung20"/>
          <w:rFonts w:ascii="Times New Roman" w:hAnsi="Times New Roman"/>
          <w:color w:val="000000"/>
          <w:sz w:val="24"/>
          <w:szCs w:val="24"/>
          <w:lang w:eastAsia="vi-VN"/>
        </w:rPr>
        <w:t>Prôtêin - Nuclêôtit</w:t>
      </w:r>
      <w:r>
        <w:rPr>
          <w:color w:val="000000"/>
          <w:szCs w:val="24"/>
        </w:rPr>
        <w:tab/>
      </w:r>
      <w:r w:rsidRPr="00E229CF">
        <w:rPr>
          <w:b/>
          <w:color w:val="00B0F0"/>
          <w:szCs w:val="24"/>
        </w:rPr>
        <w:t>D.</w:t>
      </w:r>
      <w:r>
        <w:rPr>
          <w:color w:val="000000"/>
          <w:szCs w:val="24"/>
        </w:rPr>
        <w:t xml:space="preserve"> </w:t>
      </w:r>
      <w:r w:rsidR="00B0048A" w:rsidRPr="004904F7">
        <w:rPr>
          <w:rStyle w:val="Vnbnnidung20"/>
          <w:rFonts w:ascii="Times New Roman" w:hAnsi="Times New Roman"/>
          <w:color w:val="000000"/>
          <w:sz w:val="24"/>
          <w:szCs w:val="24"/>
          <w:lang w:eastAsia="vi-VN"/>
        </w:rPr>
        <w:t>Prôtêin - Axit nuclêic</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B0048A">
        <w:rPr>
          <w:b/>
          <w:color w:val="00B0F0"/>
          <w:szCs w:val="24"/>
        </w:rPr>
        <w:t>7</w:t>
      </w:r>
      <w:r>
        <w:rPr>
          <w:b/>
          <w:color w:val="00B0F0"/>
          <w:szCs w:val="24"/>
        </w:rPr>
        <w:t>4.</w:t>
      </w:r>
      <w:r>
        <w:rPr>
          <w:color w:val="000000"/>
          <w:szCs w:val="24"/>
        </w:rPr>
        <w:t xml:space="preserve"> </w:t>
      </w:r>
      <w:r w:rsidR="002E46B6" w:rsidRPr="004904F7">
        <w:rPr>
          <w:rStyle w:val="Vnbnnidung20"/>
          <w:rFonts w:ascii="Times New Roman" w:hAnsi="Times New Roman"/>
          <w:color w:val="000000"/>
          <w:sz w:val="24"/>
          <w:szCs w:val="24"/>
          <w:lang w:val="es-ES_tradnl" w:eastAsia="es-ES_tradnl"/>
        </w:rPr>
        <w:t xml:space="preserve">Fox </w:t>
      </w:r>
      <w:r w:rsidR="002E46B6" w:rsidRPr="004904F7">
        <w:rPr>
          <w:rStyle w:val="Vnbnnidung20"/>
          <w:rFonts w:ascii="Times New Roman" w:hAnsi="Times New Roman"/>
          <w:color w:val="000000"/>
          <w:sz w:val="24"/>
          <w:szCs w:val="24"/>
          <w:lang w:eastAsia="vi-VN"/>
        </w:rPr>
        <w:t>thực hiện thí nghiệm tạo ra prôtêin nhiệt nhằm chứng minh điều gì:</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Sự hình thành các hợp chất hữu cơ phức tạp từ chất vô cơ đơn giả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Trong điều kiện nguyên thủy, chất hữu cơ được hình thành từ năng lượng tự nhiê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Các đơn phân axitamin kết hợp được với nhau tạo thành chuỗi polipeptit đơn giản.</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Các đơn phân nuclêôtit kết hợp với nhau tạo thành đại phân tử axit nuclêic.</w:t>
      </w:r>
    </w:p>
    <w:p w:rsidR="000B6E26" w:rsidRDefault="000B6E26" w:rsidP="000B6E26">
      <w:pPr>
        <w:tabs>
          <w:tab w:val="left" w:pos="181"/>
          <w:tab w:val="left" w:pos="2699"/>
          <w:tab w:val="left" w:pos="5221"/>
          <w:tab w:val="left" w:pos="7739"/>
        </w:tabs>
        <w:spacing w:before="48" w:after="48"/>
        <w:rPr>
          <w:color w:val="000000"/>
          <w:spacing w:val="2"/>
          <w:szCs w:val="24"/>
        </w:rPr>
      </w:pPr>
      <w:r>
        <w:rPr>
          <w:b/>
          <w:color w:val="00B0F0"/>
          <w:spacing w:val="2"/>
          <w:szCs w:val="24"/>
        </w:rPr>
        <w:t xml:space="preserve">Câu </w:t>
      </w:r>
      <w:r w:rsidR="002E46B6">
        <w:rPr>
          <w:b/>
          <w:color w:val="00B0F0"/>
          <w:spacing w:val="2"/>
          <w:szCs w:val="24"/>
        </w:rPr>
        <w:t>7</w:t>
      </w:r>
      <w:r>
        <w:rPr>
          <w:b/>
          <w:color w:val="00B0F0"/>
          <w:spacing w:val="2"/>
          <w:szCs w:val="24"/>
        </w:rPr>
        <w:t>5</w:t>
      </w:r>
      <w:r w:rsidRPr="00B54DDD">
        <w:rPr>
          <w:b/>
          <w:color w:val="00B0F0"/>
          <w:spacing w:val="2"/>
          <w:szCs w:val="24"/>
        </w:rPr>
        <w:t>.</w:t>
      </w:r>
      <w:r w:rsidRPr="00DA335A">
        <w:rPr>
          <w:color w:val="000000"/>
          <w:spacing w:val="2"/>
          <w:szCs w:val="24"/>
        </w:rPr>
        <w:t xml:space="preserve"> </w:t>
      </w:r>
      <w:r w:rsidR="002E46B6" w:rsidRPr="004904F7">
        <w:rPr>
          <w:rStyle w:val="Vnbnnidung20"/>
          <w:rFonts w:ascii="Times New Roman" w:hAnsi="Times New Roman"/>
          <w:color w:val="000000"/>
          <w:sz w:val="24"/>
          <w:szCs w:val="24"/>
          <w:lang w:eastAsia="vi-VN"/>
        </w:rPr>
        <w:t>Khi nói về nguồn gốc sự sống, khẳng định nào sau đây chưa chính xá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2E46B6" w:rsidRPr="004904F7">
        <w:rPr>
          <w:rStyle w:val="Vnbnnidung20"/>
          <w:rFonts w:ascii="Times New Roman" w:hAnsi="Times New Roman"/>
          <w:color w:val="000000"/>
          <w:sz w:val="24"/>
          <w:szCs w:val="24"/>
          <w:lang w:eastAsia="vi-VN"/>
        </w:rPr>
        <w:t>Trong giai đoạn tiến hóa tiền sinh học đã có sự hình thành tế bào sơ khai đầu tiên.</w:t>
      </w:r>
    </w:p>
    <w:p w:rsidR="002E46B6" w:rsidRDefault="000B6E26" w:rsidP="002E46B6">
      <w:pPr>
        <w:tabs>
          <w:tab w:val="left" w:pos="181"/>
          <w:tab w:val="left" w:pos="750"/>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2E46B6" w:rsidRPr="004904F7">
        <w:rPr>
          <w:rStyle w:val="Vnbnnidung20"/>
          <w:rFonts w:ascii="Times New Roman" w:hAnsi="Times New Roman"/>
          <w:color w:val="000000"/>
          <w:sz w:val="24"/>
          <w:szCs w:val="24"/>
          <w:lang w:eastAsia="vi-VN"/>
        </w:rPr>
        <w:t>Chọn lọc tự nhiên tác động đầu tiên vào giai đoạn tiến hóa hóa học.</w:t>
      </w:r>
    </w:p>
    <w:p w:rsidR="002E46B6" w:rsidRDefault="002E46B6" w:rsidP="002E46B6">
      <w:pPr>
        <w:tabs>
          <w:tab w:val="left" w:pos="181"/>
          <w:tab w:val="left" w:pos="750"/>
          <w:tab w:val="left" w:pos="2699"/>
          <w:tab w:val="left" w:pos="5221"/>
          <w:tab w:val="left" w:pos="7739"/>
        </w:tabs>
        <w:spacing w:before="48" w:after="48"/>
        <w:rPr>
          <w:rStyle w:val="Vnbnnidung20"/>
          <w:rFonts w:ascii="Times New Roman" w:hAnsi="Times New Roman"/>
          <w:color w:val="000000"/>
          <w:sz w:val="24"/>
          <w:szCs w:val="24"/>
          <w:lang w:eastAsia="vi-VN"/>
        </w:rPr>
      </w:pPr>
      <w:r>
        <w:rPr>
          <w:b/>
          <w:szCs w:val="24"/>
        </w:rPr>
        <w:tab/>
      </w:r>
      <w:r w:rsidR="000B6E26" w:rsidRPr="00B54DDD">
        <w:rPr>
          <w:b/>
          <w:color w:val="00B0F0"/>
          <w:szCs w:val="24"/>
        </w:rPr>
        <w:t>C.</w:t>
      </w:r>
      <w:r w:rsidR="000B6E26" w:rsidRPr="003D5FAC">
        <w:rPr>
          <w:szCs w:val="24"/>
        </w:rPr>
        <w:t xml:space="preserve"> </w:t>
      </w:r>
      <w:r w:rsidRPr="004904F7">
        <w:rPr>
          <w:rStyle w:val="Vnbnnidung20"/>
          <w:rFonts w:ascii="Times New Roman" w:hAnsi="Times New Roman"/>
          <w:color w:val="000000"/>
          <w:sz w:val="24"/>
          <w:szCs w:val="24"/>
          <w:lang w:eastAsia="vi-VN"/>
        </w:rPr>
        <w:t>Thực chất của quá trình tiến hóa tiền sinh học là hình thành mầm mống sống đầu tiên.</w:t>
      </w:r>
    </w:p>
    <w:p w:rsidR="000B6E26" w:rsidRDefault="000B6E26" w:rsidP="002E46B6">
      <w:pPr>
        <w:tabs>
          <w:tab w:val="left" w:pos="181"/>
          <w:tab w:val="left" w:pos="750"/>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2E46B6" w:rsidRPr="004904F7">
        <w:rPr>
          <w:rStyle w:val="Vnbnnidung20"/>
          <w:rFonts w:ascii="Times New Roman" w:hAnsi="Times New Roman"/>
          <w:color w:val="000000"/>
          <w:sz w:val="24"/>
          <w:szCs w:val="24"/>
          <w:lang w:eastAsia="vi-VN"/>
        </w:rPr>
        <w:t>Quá trình hình thành các chất hữu cơ đơn giản đầu tiên có sự tham gia của năng lượng sinh học.</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7</w:t>
      </w:r>
      <w:r>
        <w:rPr>
          <w:b/>
          <w:color w:val="00B0F0"/>
          <w:szCs w:val="24"/>
        </w:rPr>
        <w:t>6.</w:t>
      </w:r>
      <w:r>
        <w:rPr>
          <w:color w:val="000000"/>
          <w:szCs w:val="24"/>
        </w:rPr>
        <w:t xml:space="preserve"> </w:t>
      </w:r>
      <w:r w:rsidR="002E46B6" w:rsidRPr="004904F7">
        <w:rPr>
          <w:rStyle w:val="Vnbnnidung20"/>
          <w:rFonts w:ascii="Times New Roman" w:hAnsi="Times New Roman"/>
          <w:color w:val="000000"/>
          <w:sz w:val="24"/>
          <w:szCs w:val="24"/>
          <w:lang w:eastAsia="vi-VN"/>
        </w:rPr>
        <w:t>Trong quá trình phát sinh sự sống, bước quan trọng để dạng sống sản sinh ra những dạng giống chúng, di truyền đặc điểm cho thế hệ sau là sự:</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Hình thành các đại phân tử.</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Xuất hiện các enzim.</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Hình thành lớp màng bán thấm.</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Xuất hiện cơ chế tự sao chép.</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7</w:t>
      </w:r>
      <w:r>
        <w:rPr>
          <w:b/>
          <w:color w:val="00B0F0"/>
          <w:szCs w:val="24"/>
        </w:rPr>
        <w:t>7.</w:t>
      </w:r>
      <w:r>
        <w:rPr>
          <w:color w:val="000000"/>
          <w:szCs w:val="24"/>
        </w:rPr>
        <w:t xml:space="preserve"> </w:t>
      </w:r>
      <w:r w:rsidR="002E46B6" w:rsidRPr="004904F7">
        <w:rPr>
          <w:rStyle w:val="Vnbnnidung20"/>
          <w:rFonts w:ascii="Times New Roman" w:hAnsi="Times New Roman"/>
          <w:color w:val="000000"/>
          <w:sz w:val="24"/>
          <w:szCs w:val="24"/>
          <w:lang w:eastAsia="vi-VN"/>
        </w:rPr>
        <w:t>Khi nói về hóa thạch, phát biểu nào sau đây chưa chính xá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Muốn hình thành được hóa thạch sinh vật nhất thiết phải có bộ phận cứng, khó phân hủy như xương, ră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Xác của sinh vật biển thường rất dễ hình thành hóa thạch.</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Bằng chứng sinh học phân tử, sinh học tế bào là bằng chứng gián tiếp, còn hóa thạch là bằng chứng trực tiếp phản ánh quan hệ tiến hóa giữa các loà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Sử dụng C</w:t>
      </w:r>
      <w:r w:rsidR="002E46B6" w:rsidRPr="002F35C5">
        <w:rPr>
          <w:rStyle w:val="Vnbnnidung20"/>
          <w:rFonts w:ascii="Times New Roman" w:hAnsi="Times New Roman"/>
          <w:color w:val="000000"/>
          <w:sz w:val="24"/>
          <w:szCs w:val="24"/>
          <w:vertAlign w:val="superscript"/>
          <w:lang w:eastAsia="vi-VN"/>
        </w:rPr>
        <w:t>14</w:t>
      </w:r>
      <w:r w:rsidR="002F35C5">
        <w:rPr>
          <w:rStyle w:val="Vnbnnidung20"/>
          <w:rFonts w:ascii="Times New Roman" w:hAnsi="Times New Roman"/>
          <w:color w:val="000000"/>
          <w:sz w:val="24"/>
          <w:szCs w:val="24"/>
          <w:lang w:eastAsia="vi-VN"/>
        </w:rPr>
        <w:t xml:space="preserve"> </w:t>
      </w:r>
      <w:r w:rsidR="002E46B6" w:rsidRPr="004904F7">
        <w:rPr>
          <w:rStyle w:val="Vnbnnidung20"/>
          <w:rFonts w:ascii="Times New Roman" w:hAnsi="Times New Roman"/>
          <w:color w:val="000000"/>
          <w:sz w:val="24"/>
          <w:szCs w:val="24"/>
          <w:lang w:eastAsia="vi-VN"/>
        </w:rPr>
        <w:t>để xác định tuổi của hóa thạch có thời gian bán rã khoảng 5730 năm.</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7</w:t>
      </w:r>
      <w:r>
        <w:rPr>
          <w:b/>
          <w:color w:val="00B0F0"/>
          <w:szCs w:val="24"/>
        </w:rPr>
        <w:t>8.</w:t>
      </w:r>
      <w:r>
        <w:rPr>
          <w:color w:val="000000"/>
          <w:szCs w:val="24"/>
        </w:rPr>
        <w:t xml:space="preserve"> </w:t>
      </w:r>
      <w:r w:rsidR="002E46B6" w:rsidRPr="004904F7">
        <w:rPr>
          <w:rStyle w:val="Vnbnnidung20"/>
          <w:rFonts w:ascii="Times New Roman" w:hAnsi="Times New Roman"/>
          <w:color w:val="000000"/>
          <w:sz w:val="24"/>
          <w:szCs w:val="24"/>
          <w:lang w:eastAsia="vi-VN"/>
        </w:rPr>
        <w:t>Phát biểu nào sau đây là đúng, khi nói về bằng chứng trực tiếp cho thấy mối quan hệ tiến hóa giữa các loài sinh vật:</w:t>
      </w:r>
    </w:p>
    <w:p w:rsidR="002E46B6" w:rsidRP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2E46B6">
        <w:rPr>
          <w:b/>
          <w:color w:val="00B0F0"/>
          <w:szCs w:val="24"/>
        </w:rPr>
        <w:tab/>
        <w:t>A.</w:t>
      </w:r>
      <w:r w:rsidRPr="002E46B6">
        <w:rPr>
          <w:color w:val="000000"/>
          <w:szCs w:val="24"/>
        </w:rPr>
        <w:t xml:space="preserve"> </w:t>
      </w:r>
      <w:r w:rsidR="002E46B6" w:rsidRPr="002E46B6">
        <w:rPr>
          <w:rStyle w:val="Vnbnnidung20"/>
          <w:rFonts w:ascii="Times New Roman" w:hAnsi="Times New Roman"/>
          <w:color w:val="000000"/>
          <w:sz w:val="24"/>
          <w:szCs w:val="24"/>
          <w:lang w:eastAsia="vi-VN"/>
        </w:rPr>
        <w:t>Việc tìm thấy vỏ sò, di tích của sinh vật biển để lại trong lớp đất đá trên vùng núi và sa mạc là một điều vô lý</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Nghiên cứu về hóa thạch chỉ cho chúng ta biết được loài nào xuất hiện trước, loài nào xuất hiện sau chứ không biết được mối quan hệ họ hàng giữa các loài.</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Hóa thạch là dẫn liệu quí để nghiên cứu vỏ Trái đất.</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Để xác định độ tuổi tuyệt đối của hóa thạch người ta thường căn cứ vào thời gian lắng đọng của các lớp trầm tíc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7</w:t>
      </w:r>
      <w:r>
        <w:rPr>
          <w:b/>
          <w:color w:val="00B0F0"/>
          <w:szCs w:val="24"/>
        </w:rPr>
        <w:t>9.</w:t>
      </w:r>
      <w:r>
        <w:rPr>
          <w:color w:val="000000"/>
          <w:szCs w:val="24"/>
        </w:rPr>
        <w:t xml:space="preserve"> </w:t>
      </w:r>
      <w:r w:rsidR="002E46B6" w:rsidRPr="004904F7">
        <w:rPr>
          <w:rStyle w:val="Vnbnnidung20"/>
          <w:rFonts w:ascii="Times New Roman" w:hAnsi="Times New Roman"/>
          <w:color w:val="000000"/>
          <w:sz w:val="24"/>
          <w:szCs w:val="24"/>
          <w:lang w:eastAsia="vi-VN"/>
        </w:rPr>
        <w:t>Hiện tượng trôi dạt lục địa là một trong những yếu tố để phân chia thời gian địa chất vì:</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Nó ảnh hưởng đến điều kiện khí hậu của trái đất và phát tán, tiến hóa, tuyệt chủng của nhiều loài sinh vậ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Nó ảnh hưởng đến điều kiện khí hậu của trái đất và phát tán, tiến hóa của sinh vậ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Nó ảnh hưởng đến điều kiện khí hậu của trái đất và sự tiến hóa của sinh vật.</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Nó làm xuất hiện các dãy núi, động đất, sóng thần dẫn đến tuyệt chủng của nhiều loài sinh vật</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0.</w:t>
      </w:r>
      <w:r>
        <w:rPr>
          <w:color w:val="000000"/>
          <w:szCs w:val="24"/>
        </w:rPr>
        <w:t xml:space="preserve"> </w:t>
      </w:r>
      <w:r w:rsidR="002E46B6" w:rsidRPr="004904F7">
        <w:rPr>
          <w:rStyle w:val="Vnbnnidung20"/>
          <w:rFonts w:ascii="Times New Roman" w:hAnsi="Times New Roman"/>
          <w:color w:val="000000"/>
          <w:sz w:val="24"/>
          <w:szCs w:val="24"/>
          <w:lang w:eastAsia="vi-VN"/>
        </w:rPr>
        <w:t>Trong lịch sử phát triển củ</w:t>
      </w:r>
      <w:r w:rsidR="002F35C5">
        <w:rPr>
          <w:rStyle w:val="Vnbnnidung20"/>
          <w:rFonts w:ascii="Times New Roman" w:hAnsi="Times New Roman"/>
          <w:color w:val="000000"/>
          <w:sz w:val="24"/>
          <w:szCs w:val="24"/>
          <w:lang w:eastAsia="vi-VN"/>
        </w:rPr>
        <w:t>a sinh giớ</w:t>
      </w:r>
      <w:r w:rsidR="002E46B6" w:rsidRPr="004904F7">
        <w:rPr>
          <w:rStyle w:val="Vnbnnidung20"/>
          <w:rFonts w:ascii="Times New Roman" w:hAnsi="Times New Roman"/>
          <w:color w:val="000000"/>
          <w:sz w:val="24"/>
          <w:szCs w:val="24"/>
          <w:lang w:eastAsia="vi-VN"/>
        </w:rPr>
        <w:t>i qua các đại địa chất, loài người xuất hiện ở:</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Đại Trung sinh</w:t>
      </w: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Đại Cổ sinh</w:t>
      </w: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Đại Tân sinh</w:t>
      </w: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Đại Thái cổ</w:t>
      </w:r>
    </w:p>
    <w:p w:rsidR="000B6E26" w:rsidRDefault="000B6E26" w:rsidP="000B6E26">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2E46B6">
        <w:rPr>
          <w:b/>
          <w:color w:val="00B0F0"/>
          <w:spacing w:val="2"/>
          <w:szCs w:val="24"/>
        </w:rPr>
        <w:t>8</w:t>
      </w:r>
      <w:r w:rsidRPr="00B54DDD">
        <w:rPr>
          <w:b/>
          <w:color w:val="00B0F0"/>
          <w:spacing w:val="2"/>
          <w:szCs w:val="24"/>
        </w:rPr>
        <w:t>1.</w:t>
      </w:r>
      <w:r w:rsidRPr="00DA335A">
        <w:rPr>
          <w:color w:val="000000"/>
          <w:spacing w:val="2"/>
          <w:szCs w:val="24"/>
        </w:rPr>
        <w:t xml:space="preserve"> </w:t>
      </w:r>
      <w:r w:rsidR="002E46B6" w:rsidRPr="004904F7">
        <w:rPr>
          <w:rStyle w:val="Vnbnnidung20"/>
          <w:rFonts w:ascii="Times New Roman" w:hAnsi="Times New Roman"/>
          <w:color w:val="000000"/>
          <w:sz w:val="24"/>
          <w:szCs w:val="24"/>
          <w:lang w:eastAsia="vi-VN"/>
        </w:rPr>
        <w:t>Trong lịch sử phát sinh và phát triển của sinh vật trên Trái Đất cho đến nay, hoá thạch của sinh vật nhân thực cổ nhất tìm thấy thuộc đạ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2E46B6" w:rsidRPr="004904F7">
        <w:rPr>
          <w:rStyle w:val="Vnbnnidung20"/>
          <w:rFonts w:ascii="Times New Roman" w:hAnsi="Times New Roman"/>
          <w:color w:val="000000"/>
          <w:sz w:val="24"/>
          <w:szCs w:val="24"/>
          <w:lang w:eastAsia="vi-VN"/>
        </w:rPr>
        <w:t>Tân sinh.</w:t>
      </w:r>
      <w:r w:rsidRPr="003D5FAC">
        <w:rPr>
          <w:b/>
          <w:szCs w:val="24"/>
        </w:rPr>
        <w:tab/>
      </w:r>
      <w:r w:rsidRPr="00B54DDD">
        <w:rPr>
          <w:b/>
          <w:color w:val="00B0F0"/>
          <w:szCs w:val="24"/>
        </w:rPr>
        <w:t>B.</w:t>
      </w:r>
      <w:r w:rsidRPr="003D5FAC">
        <w:rPr>
          <w:szCs w:val="24"/>
        </w:rPr>
        <w:t xml:space="preserve"> </w:t>
      </w:r>
      <w:r w:rsidR="002E46B6" w:rsidRPr="004904F7">
        <w:rPr>
          <w:rStyle w:val="Vnbnnidung20"/>
          <w:rFonts w:ascii="Times New Roman" w:hAnsi="Times New Roman"/>
          <w:color w:val="000000"/>
          <w:sz w:val="24"/>
          <w:szCs w:val="24"/>
          <w:lang w:eastAsia="vi-VN"/>
        </w:rPr>
        <w:t>Trung sinh</w:t>
      </w:r>
      <w:r w:rsidRPr="003D5FAC">
        <w:rPr>
          <w:b/>
          <w:szCs w:val="24"/>
        </w:rPr>
        <w:tab/>
      </w:r>
      <w:r w:rsidRPr="00B54DDD">
        <w:rPr>
          <w:b/>
          <w:color w:val="00B0F0"/>
          <w:szCs w:val="24"/>
        </w:rPr>
        <w:t>C.</w:t>
      </w:r>
      <w:r w:rsidRPr="003D5FAC">
        <w:rPr>
          <w:szCs w:val="24"/>
        </w:rPr>
        <w:t xml:space="preserve"> </w:t>
      </w:r>
      <w:r w:rsidR="002E46B6" w:rsidRPr="004904F7">
        <w:rPr>
          <w:rStyle w:val="Vnbnnidung20"/>
          <w:rFonts w:ascii="Times New Roman" w:hAnsi="Times New Roman"/>
          <w:color w:val="000000"/>
          <w:sz w:val="24"/>
          <w:szCs w:val="24"/>
          <w:lang w:eastAsia="vi-VN"/>
        </w:rPr>
        <w:t>Thái cổ.</w:t>
      </w:r>
      <w:r w:rsidRPr="003D5FAC">
        <w:rPr>
          <w:b/>
          <w:szCs w:val="24"/>
        </w:rPr>
        <w:tab/>
      </w:r>
      <w:r w:rsidRPr="00B54DDD">
        <w:rPr>
          <w:b/>
          <w:color w:val="00B0F0"/>
          <w:szCs w:val="24"/>
        </w:rPr>
        <w:t>D.</w:t>
      </w:r>
      <w:r w:rsidRPr="003D5FAC">
        <w:rPr>
          <w:szCs w:val="24"/>
        </w:rPr>
        <w:t xml:space="preserve"> </w:t>
      </w:r>
      <w:r w:rsidR="002E46B6" w:rsidRPr="004904F7">
        <w:rPr>
          <w:rStyle w:val="Vnbnnidung20"/>
          <w:rFonts w:ascii="Times New Roman" w:hAnsi="Times New Roman"/>
          <w:color w:val="000000"/>
          <w:sz w:val="24"/>
          <w:szCs w:val="24"/>
          <w:lang w:eastAsia="vi-VN"/>
        </w:rPr>
        <w:t>Nguyên sin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2.</w:t>
      </w:r>
      <w:r>
        <w:rPr>
          <w:color w:val="000000"/>
          <w:szCs w:val="24"/>
        </w:rPr>
        <w:t xml:space="preserve"> </w:t>
      </w:r>
      <w:r w:rsidR="002E46B6" w:rsidRPr="004904F7">
        <w:rPr>
          <w:rStyle w:val="Vnbnnidung20"/>
          <w:rFonts w:ascii="Times New Roman" w:hAnsi="Times New Roman"/>
          <w:color w:val="000000"/>
          <w:sz w:val="24"/>
          <w:szCs w:val="24"/>
          <w:lang w:eastAsia="vi-VN"/>
        </w:rPr>
        <w:t>Trong lịch sử phát triển củ</w:t>
      </w:r>
      <w:r w:rsidR="002F35C5">
        <w:rPr>
          <w:rStyle w:val="Vnbnnidung20"/>
          <w:rFonts w:ascii="Times New Roman" w:hAnsi="Times New Roman"/>
          <w:color w:val="000000"/>
          <w:sz w:val="24"/>
          <w:szCs w:val="24"/>
          <w:lang w:eastAsia="vi-VN"/>
        </w:rPr>
        <w:t>a sinh giớ</w:t>
      </w:r>
      <w:r w:rsidR="002E46B6" w:rsidRPr="004904F7">
        <w:rPr>
          <w:rStyle w:val="Vnbnnidung20"/>
          <w:rFonts w:ascii="Times New Roman" w:hAnsi="Times New Roman"/>
          <w:color w:val="000000"/>
          <w:sz w:val="24"/>
          <w:szCs w:val="24"/>
          <w:lang w:eastAsia="vi-VN"/>
        </w:rPr>
        <w:t xml:space="preserve">i qua các đại địa chất, ở kỉ Tam Điệp </w:t>
      </w:r>
      <w:r w:rsidR="002F35C5">
        <w:rPr>
          <w:rStyle w:val="Vnbnnidung20"/>
          <w:rFonts w:ascii="Times New Roman" w:hAnsi="Times New Roman"/>
          <w:color w:val="000000"/>
          <w:sz w:val="24"/>
          <w:szCs w:val="24"/>
          <w:lang w:val="fr-FR" w:eastAsia="fr-FR"/>
        </w:rPr>
        <w:t>(Tria</w:t>
      </w:r>
      <w:r w:rsidR="002E46B6" w:rsidRPr="004904F7">
        <w:rPr>
          <w:rStyle w:val="Vnbnnidung20"/>
          <w:rFonts w:ascii="Times New Roman" w:hAnsi="Times New Roman"/>
          <w:color w:val="000000"/>
          <w:sz w:val="24"/>
          <w:szCs w:val="24"/>
          <w:lang w:val="fr-FR" w:eastAsia="fr-FR"/>
        </w:rPr>
        <w:t xml:space="preserve">t) </w:t>
      </w:r>
      <w:r w:rsidR="002E46B6" w:rsidRPr="004904F7">
        <w:rPr>
          <w:rStyle w:val="Vnbnnidung20"/>
          <w:rFonts w:ascii="Times New Roman" w:hAnsi="Times New Roman"/>
          <w:color w:val="000000"/>
          <w:sz w:val="24"/>
          <w:szCs w:val="24"/>
          <w:lang w:eastAsia="vi-VN"/>
        </w:rPr>
        <w:t>có lục địa chiếm ưu thế, khí hậu khô. Đặc điểm sinh vật điển hình ở kỉ này là:</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 xml:space="preserve">Dương </w:t>
      </w:r>
      <w:r w:rsidR="002F35C5">
        <w:rPr>
          <w:rStyle w:val="Vnbnnidung26pt"/>
          <w:rFonts w:ascii="Times New Roman" w:hAnsi="Times New Roman" w:cs="Times New Roman"/>
          <w:color w:val="000000"/>
          <w:sz w:val="24"/>
          <w:szCs w:val="24"/>
          <w:lang w:val="fr-FR" w:eastAsia="fr-FR"/>
        </w:rPr>
        <w:t>xỉ</w:t>
      </w:r>
      <w:r w:rsidR="002E46B6" w:rsidRPr="004904F7">
        <w:rPr>
          <w:rStyle w:val="Vnbnnidung26pt"/>
          <w:rFonts w:ascii="Times New Roman" w:hAnsi="Times New Roman" w:cs="Times New Roman"/>
          <w:color w:val="000000"/>
          <w:sz w:val="24"/>
          <w:szCs w:val="24"/>
          <w:lang w:val="fr-FR" w:eastAsia="fr-FR"/>
        </w:rPr>
        <w:t xml:space="preserve"> </w:t>
      </w:r>
      <w:r w:rsidR="002E46B6" w:rsidRPr="004904F7">
        <w:rPr>
          <w:rStyle w:val="Vnbnnidung20"/>
          <w:rFonts w:ascii="Times New Roman" w:hAnsi="Times New Roman"/>
          <w:color w:val="000000"/>
          <w:sz w:val="24"/>
          <w:szCs w:val="24"/>
          <w:lang w:eastAsia="vi-VN"/>
        </w:rPr>
        <w:t xml:space="preserve">phát triển mạnh. Thực vật </w:t>
      </w:r>
      <w:r w:rsidR="002E46B6" w:rsidRPr="004904F7">
        <w:rPr>
          <w:rStyle w:val="Vnbnnidung26pt"/>
          <w:rFonts w:ascii="Times New Roman" w:hAnsi="Times New Roman" w:cs="Times New Roman"/>
          <w:color w:val="000000"/>
          <w:sz w:val="24"/>
          <w:szCs w:val="24"/>
          <w:lang w:eastAsia="vi-VN"/>
        </w:rPr>
        <w:t xml:space="preserve">có </w:t>
      </w:r>
      <w:r w:rsidR="002E46B6" w:rsidRPr="004904F7">
        <w:rPr>
          <w:rStyle w:val="Vnbnnidung20"/>
          <w:rFonts w:ascii="Times New Roman" w:hAnsi="Times New Roman"/>
          <w:color w:val="000000"/>
          <w:sz w:val="24"/>
          <w:szCs w:val="24"/>
          <w:lang w:eastAsia="vi-VN"/>
        </w:rPr>
        <w:t>hạt xuất hiện. Lưỡng cư ngự trị. Phát sinh bò sá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Cây hạt trần ngự trị. Phân hóa bò sát cổ. Cá xương phát triển. Phát sinh thú và chim.</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Cây hạt trần ngự trị. Bò sát cổ ngự trị. Phân hóa chim.</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Phân hóa cá xương. Phát sinh lưỡng cư và côn trùng</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3.</w:t>
      </w:r>
      <w:r>
        <w:rPr>
          <w:color w:val="000000"/>
          <w:szCs w:val="24"/>
        </w:rPr>
        <w:t xml:space="preserve"> </w:t>
      </w:r>
      <w:r w:rsidR="002E46B6" w:rsidRPr="004904F7">
        <w:rPr>
          <w:rStyle w:val="Vnbnnidung20"/>
          <w:rFonts w:ascii="Times New Roman" w:hAnsi="Times New Roman"/>
          <w:color w:val="000000"/>
          <w:sz w:val="24"/>
          <w:szCs w:val="24"/>
          <w:lang w:eastAsia="vi-VN"/>
        </w:rPr>
        <w:t>Bò sát cổ lần lượt phát sinh, phát triển, tuyệt diệt ở các kỉ:</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2E46B6">
        <w:rPr>
          <w:b/>
          <w:color w:val="00B0F0"/>
          <w:szCs w:val="24"/>
        </w:rPr>
        <w:tab/>
        <w:t>A.</w:t>
      </w:r>
      <w:r w:rsidRPr="002E46B6">
        <w:rPr>
          <w:color w:val="000000"/>
          <w:szCs w:val="24"/>
        </w:rPr>
        <w:t xml:space="preserve"> </w:t>
      </w:r>
      <w:r w:rsidR="002E46B6" w:rsidRPr="002E46B6">
        <w:rPr>
          <w:rStyle w:val="Vnbnnidung20"/>
          <w:rFonts w:ascii="Times New Roman" w:hAnsi="Times New Roman"/>
          <w:color w:val="000000"/>
          <w:sz w:val="24"/>
          <w:szCs w:val="24"/>
          <w:lang w:eastAsia="vi-VN"/>
        </w:rPr>
        <w:t xml:space="preserve">Cacbon - </w:t>
      </w:r>
      <w:r w:rsidR="002E46B6" w:rsidRPr="002E46B6">
        <w:rPr>
          <w:rStyle w:val="Vnbnnidung20"/>
          <w:rFonts w:ascii="Times New Roman" w:hAnsi="Times New Roman"/>
          <w:color w:val="000000"/>
          <w:sz w:val="24"/>
          <w:szCs w:val="24"/>
          <w:lang w:val="fr-FR" w:eastAsia="fr-FR"/>
        </w:rPr>
        <w:t xml:space="preserve">Jura </w:t>
      </w:r>
      <w:r w:rsidR="002E46B6" w:rsidRPr="002E46B6">
        <w:rPr>
          <w:rStyle w:val="Vnbnnidung20"/>
          <w:rFonts w:ascii="Times New Roman" w:hAnsi="Times New Roman"/>
          <w:color w:val="000000"/>
          <w:sz w:val="24"/>
          <w:szCs w:val="24"/>
          <w:lang w:eastAsia="vi-VN"/>
        </w:rPr>
        <w:t>- Đệ tam</w:t>
      </w:r>
      <w:r w:rsidRPr="002E46B6">
        <w:rPr>
          <w:color w:val="000000"/>
          <w:szCs w:val="24"/>
        </w:rPr>
        <w:tab/>
      </w:r>
      <w:r w:rsidRPr="002E46B6">
        <w:rPr>
          <w:b/>
          <w:color w:val="00B0F0"/>
          <w:szCs w:val="24"/>
        </w:rPr>
        <w:t>B.</w:t>
      </w:r>
      <w:r w:rsidRPr="002E46B6">
        <w:rPr>
          <w:color w:val="000000"/>
          <w:szCs w:val="24"/>
        </w:rPr>
        <w:t xml:space="preserve"> </w:t>
      </w:r>
      <w:r w:rsidR="002E46B6" w:rsidRPr="002E46B6">
        <w:rPr>
          <w:rStyle w:val="Vnbnnidung20"/>
          <w:rFonts w:ascii="Times New Roman" w:hAnsi="Times New Roman"/>
          <w:color w:val="000000"/>
          <w:sz w:val="24"/>
          <w:szCs w:val="24"/>
          <w:lang w:eastAsia="vi-VN"/>
        </w:rPr>
        <w:t xml:space="preserve">Pecmi - </w:t>
      </w:r>
      <w:r w:rsidR="002E46B6" w:rsidRPr="002E46B6">
        <w:rPr>
          <w:rStyle w:val="Vnbnnidung20"/>
          <w:rFonts w:ascii="Times New Roman" w:hAnsi="Times New Roman"/>
          <w:color w:val="000000"/>
          <w:sz w:val="24"/>
          <w:szCs w:val="24"/>
          <w:lang w:val="fr-FR" w:eastAsia="fr-FR"/>
        </w:rPr>
        <w:t xml:space="preserve">Jura </w:t>
      </w:r>
      <w:r w:rsidR="002E46B6" w:rsidRPr="002E46B6">
        <w:rPr>
          <w:rStyle w:val="Vnbnnidung20"/>
          <w:rFonts w:ascii="Times New Roman" w:hAnsi="Times New Roman"/>
          <w:color w:val="000000"/>
          <w:sz w:val="24"/>
          <w:szCs w:val="24"/>
          <w:lang w:eastAsia="vi-VN"/>
        </w:rPr>
        <w:t>- Đệ tam</w:t>
      </w:r>
    </w:p>
    <w:p w:rsidR="000B6E26" w:rsidRPr="002E46B6" w:rsidRDefault="000B6E26" w:rsidP="000B6E26">
      <w:pPr>
        <w:tabs>
          <w:tab w:val="left" w:pos="181"/>
          <w:tab w:val="left" w:pos="2699"/>
          <w:tab w:val="left" w:pos="5221"/>
          <w:tab w:val="left" w:pos="7739"/>
        </w:tabs>
        <w:spacing w:before="48" w:after="48"/>
        <w:rPr>
          <w:color w:val="000000"/>
          <w:szCs w:val="24"/>
        </w:rPr>
      </w:pPr>
      <w:r w:rsidRPr="002E46B6">
        <w:rPr>
          <w:color w:val="000000"/>
          <w:szCs w:val="24"/>
        </w:rPr>
        <w:tab/>
      </w:r>
      <w:r w:rsidRPr="002E46B6">
        <w:rPr>
          <w:b/>
          <w:color w:val="00B0F0"/>
          <w:szCs w:val="24"/>
        </w:rPr>
        <w:t>C.</w:t>
      </w:r>
      <w:r w:rsidRPr="002E46B6">
        <w:rPr>
          <w:color w:val="000000"/>
          <w:szCs w:val="24"/>
        </w:rPr>
        <w:t xml:space="preserve"> </w:t>
      </w:r>
      <w:r w:rsidR="002E46B6" w:rsidRPr="002E46B6">
        <w:rPr>
          <w:rStyle w:val="Vnbnnidung20"/>
          <w:rFonts w:ascii="Times New Roman" w:hAnsi="Times New Roman"/>
          <w:color w:val="000000"/>
          <w:sz w:val="24"/>
          <w:szCs w:val="24"/>
          <w:lang w:eastAsia="vi-VN"/>
        </w:rPr>
        <w:t xml:space="preserve">Pecmi </w:t>
      </w:r>
      <w:r w:rsidR="002E46B6" w:rsidRPr="002E46B6">
        <w:rPr>
          <w:rStyle w:val="Vnbnnidung212pt6"/>
          <w:rFonts w:ascii="Times New Roman" w:hAnsi="Times New Roman" w:cs="Times New Roman"/>
          <w:color w:val="000000"/>
          <w:lang w:eastAsia="vi-VN"/>
        </w:rPr>
        <w:t xml:space="preserve">- </w:t>
      </w:r>
      <w:r w:rsidR="002E46B6" w:rsidRPr="002E46B6">
        <w:rPr>
          <w:rStyle w:val="Vnbnnidung20"/>
          <w:rFonts w:ascii="Times New Roman" w:hAnsi="Times New Roman"/>
          <w:color w:val="000000"/>
          <w:sz w:val="24"/>
          <w:szCs w:val="24"/>
          <w:lang w:val="fr-FR" w:eastAsia="fr-FR"/>
        </w:rPr>
        <w:t xml:space="preserve">Jura </w:t>
      </w:r>
      <w:r w:rsidR="002E46B6" w:rsidRPr="002E46B6">
        <w:rPr>
          <w:rStyle w:val="Vnbnnidung212pt6"/>
          <w:rFonts w:ascii="Times New Roman" w:hAnsi="Times New Roman" w:cs="Times New Roman"/>
          <w:color w:val="000000"/>
          <w:lang w:eastAsia="vi-VN"/>
        </w:rPr>
        <w:t xml:space="preserve">- </w:t>
      </w:r>
      <w:r w:rsidR="002E46B6" w:rsidRPr="002E46B6">
        <w:rPr>
          <w:rStyle w:val="Vnbnnidung20"/>
          <w:rFonts w:ascii="Times New Roman" w:hAnsi="Times New Roman"/>
          <w:color w:val="000000"/>
          <w:sz w:val="24"/>
          <w:szCs w:val="24"/>
          <w:lang w:eastAsia="vi-VN"/>
        </w:rPr>
        <w:t>Đệ tứ</w:t>
      </w:r>
      <w:r w:rsidRPr="002E46B6">
        <w:rPr>
          <w:color w:val="000000"/>
          <w:szCs w:val="24"/>
        </w:rPr>
        <w:tab/>
      </w:r>
      <w:r w:rsidR="002E46B6">
        <w:rPr>
          <w:color w:val="000000"/>
          <w:szCs w:val="24"/>
        </w:rPr>
        <w:tab/>
      </w:r>
      <w:r w:rsidRPr="002E46B6">
        <w:rPr>
          <w:b/>
          <w:color w:val="00B0F0"/>
          <w:szCs w:val="24"/>
        </w:rPr>
        <w:t>D.</w:t>
      </w:r>
      <w:r w:rsidRPr="002E46B6">
        <w:rPr>
          <w:color w:val="000000"/>
          <w:szCs w:val="24"/>
        </w:rPr>
        <w:t xml:space="preserve"> </w:t>
      </w:r>
      <w:r w:rsidR="002E46B6" w:rsidRPr="002E46B6">
        <w:rPr>
          <w:rStyle w:val="Vnbnnidung20"/>
          <w:rFonts w:ascii="Times New Roman" w:hAnsi="Times New Roman"/>
          <w:color w:val="000000"/>
          <w:sz w:val="24"/>
          <w:szCs w:val="24"/>
          <w:lang w:eastAsia="vi-VN"/>
        </w:rPr>
        <w:t xml:space="preserve">Cacbon - </w:t>
      </w:r>
      <w:r w:rsidR="002E46B6" w:rsidRPr="002E46B6">
        <w:rPr>
          <w:rStyle w:val="Vnbnnidung20"/>
          <w:rFonts w:ascii="Times New Roman" w:hAnsi="Times New Roman"/>
          <w:color w:val="000000"/>
          <w:sz w:val="24"/>
          <w:szCs w:val="24"/>
          <w:lang w:val="de-DE" w:eastAsia="de-DE"/>
        </w:rPr>
        <w:t xml:space="preserve">Jura </w:t>
      </w:r>
      <w:r w:rsidR="002E46B6" w:rsidRPr="002E46B6">
        <w:rPr>
          <w:rStyle w:val="Vnbnnidung20"/>
          <w:rFonts w:ascii="Times New Roman" w:hAnsi="Times New Roman"/>
          <w:color w:val="000000"/>
          <w:sz w:val="24"/>
          <w:szCs w:val="24"/>
          <w:lang w:eastAsia="vi-VN"/>
        </w:rPr>
        <w:t xml:space="preserve">- </w:t>
      </w:r>
      <w:r w:rsidR="002E46B6" w:rsidRPr="002E46B6">
        <w:rPr>
          <w:rStyle w:val="Vnbnnidung20"/>
          <w:rFonts w:ascii="Times New Roman" w:hAnsi="Times New Roman"/>
          <w:color w:val="000000"/>
          <w:sz w:val="24"/>
          <w:szCs w:val="24"/>
          <w:lang w:val="de-DE" w:eastAsia="de-DE"/>
        </w:rPr>
        <w:t>Kreta</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4.</w:t>
      </w:r>
      <w:r>
        <w:rPr>
          <w:color w:val="000000"/>
          <w:szCs w:val="24"/>
        </w:rPr>
        <w:t xml:space="preserve"> </w:t>
      </w:r>
      <w:r w:rsidR="002E46B6" w:rsidRPr="0041582A">
        <w:rPr>
          <w:rStyle w:val="Vnbnnidung20"/>
          <w:rFonts w:ascii="Times New Roman" w:hAnsi="Times New Roman"/>
          <w:color w:val="000000"/>
          <w:sz w:val="24"/>
          <w:szCs w:val="24"/>
          <w:lang w:eastAsia="vi-VN"/>
        </w:rPr>
        <w:t>Thực vật có hạt xuất hiện ở kỉ nào?</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val="de-DE" w:eastAsia="de-DE"/>
        </w:rPr>
        <w:t>Kreta</w:t>
      </w: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Đệ tam</w:t>
      </w: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Silua</w:t>
      </w: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Cacbon</w:t>
      </w:r>
    </w:p>
    <w:p w:rsidR="000B6E26" w:rsidRDefault="000B6E26" w:rsidP="000B6E26">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2E46B6">
        <w:rPr>
          <w:b/>
          <w:color w:val="00B0F0"/>
          <w:spacing w:val="2"/>
          <w:szCs w:val="24"/>
        </w:rPr>
        <w:t>8</w:t>
      </w:r>
      <w:r>
        <w:rPr>
          <w:b/>
          <w:color w:val="00B0F0"/>
          <w:spacing w:val="2"/>
          <w:szCs w:val="24"/>
        </w:rPr>
        <w:t>5</w:t>
      </w:r>
      <w:r w:rsidRPr="00B54DDD">
        <w:rPr>
          <w:b/>
          <w:color w:val="00B0F0"/>
          <w:spacing w:val="2"/>
          <w:szCs w:val="24"/>
        </w:rPr>
        <w:t>.</w:t>
      </w:r>
      <w:r w:rsidRPr="00DA335A">
        <w:rPr>
          <w:color w:val="000000"/>
          <w:spacing w:val="2"/>
          <w:szCs w:val="24"/>
        </w:rPr>
        <w:t xml:space="preserve"> </w:t>
      </w:r>
      <w:r w:rsidR="002E46B6" w:rsidRPr="0041582A">
        <w:rPr>
          <w:rStyle w:val="Vnbnnidung20"/>
          <w:rFonts w:ascii="Times New Roman" w:hAnsi="Times New Roman"/>
          <w:color w:val="000000"/>
          <w:sz w:val="24"/>
          <w:szCs w:val="24"/>
          <w:lang w:eastAsia="vi-VN"/>
        </w:rPr>
        <w:t>Cây hạt trần và bò sát khổng lồ phát triể</w:t>
      </w:r>
      <w:r w:rsidR="001346C5">
        <w:rPr>
          <w:rStyle w:val="Vnbnnidung20"/>
          <w:rFonts w:ascii="Times New Roman" w:hAnsi="Times New Roman"/>
          <w:color w:val="000000"/>
          <w:sz w:val="24"/>
          <w:szCs w:val="24"/>
          <w:lang w:eastAsia="vi-VN"/>
        </w:rPr>
        <w:t>n hưng</w:t>
      </w:r>
      <w:r w:rsidR="002E46B6" w:rsidRPr="0041582A">
        <w:rPr>
          <w:rStyle w:val="Vnbnnidung20"/>
          <w:rFonts w:ascii="Times New Roman" w:hAnsi="Times New Roman"/>
          <w:color w:val="000000"/>
          <w:sz w:val="24"/>
          <w:szCs w:val="24"/>
          <w:lang w:eastAsia="vi-VN"/>
        </w:rPr>
        <w:t xml:space="preserve"> thịnh ở đại Trung sinh do:</w:t>
      </w:r>
    </w:p>
    <w:p w:rsidR="002E46B6" w:rsidRDefault="000B6E26" w:rsidP="000B6E26">
      <w:pPr>
        <w:tabs>
          <w:tab w:val="left" w:pos="181"/>
          <w:tab w:val="left" w:pos="2699"/>
          <w:tab w:val="left" w:pos="5221"/>
          <w:tab w:val="left" w:pos="7739"/>
        </w:tabs>
        <w:spacing w:before="48" w:after="48"/>
        <w:rPr>
          <w:rStyle w:val="Vnbnnidung3"/>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2E46B6" w:rsidRPr="0041582A">
        <w:rPr>
          <w:rStyle w:val="Vnbnnidung3"/>
          <w:rFonts w:ascii="Times New Roman" w:hAnsi="Times New Roman"/>
          <w:color w:val="000000"/>
          <w:sz w:val="24"/>
          <w:szCs w:val="24"/>
          <w:lang w:eastAsia="vi-VN"/>
        </w:rPr>
        <w:t>Sự phát triển của cây hạt trần là nguồn thức ăn dồi dào của các loài lưỡng cư, mà lưỡng cư lại là một mắt xích tiêu thụ của bò sát khổng lồ.</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2E46B6" w:rsidRPr="0041582A">
        <w:rPr>
          <w:rStyle w:val="Vnbnnidung20"/>
          <w:rFonts w:ascii="Times New Roman" w:hAnsi="Times New Roman"/>
          <w:color w:val="000000"/>
          <w:sz w:val="24"/>
          <w:szCs w:val="24"/>
          <w:lang w:eastAsia="vi-VN"/>
        </w:rPr>
        <w:t>Biển tiến sâu vào đất liền, cá và thân mềm phong phú làm cho bò sát quay lại đời sống dưới nước và phát triển mạnh.</w:t>
      </w:r>
    </w:p>
    <w:p w:rsidR="002E46B6" w:rsidRDefault="000B6E26" w:rsidP="000B6E26">
      <w:pPr>
        <w:tabs>
          <w:tab w:val="left" w:pos="181"/>
          <w:tab w:val="left" w:pos="2699"/>
          <w:tab w:val="left" w:pos="5221"/>
          <w:tab w:val="left" w:pos="7739"/>
        </w:tabs>
        <w:spacing w:before="48" w:after="48"/>
        <w:rPr>
          <w:rStyle w:val="Vnbnnidung3"/>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2E46B6" w:rsidRPr="0041582A">
        <w:rPr>
          <w:rStyle w:val="Vnbnnidung3"/>
          <w:rFonts w:ascii="Times New Roman" w:hAnsi="Times New Roman"/>
          <w:color w:val="000000"/>
          <w:sz w:val="24"/>
          <w:szCs w:val="24"/>
          <w:lang w:eastAsia="vi-VN"/>
        </w:rPr>
        <w:t>Khí hậu ấm áp, tạo điều kiện thuận lợi cho sự phát triển của thực vật hạt trần, kéo theo sự phát triển của bò sát.</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2E46B6" w:rsidRPr="0041582A">
        <w:rPr>
          <w:rStyle w:val="Vnbnnidung20"/>
          <w:rFonts w:ascii="Times New Roman" w:hAnsi="Times New Roman"/>
          <w:color w:val="000000"/>
          <w:sz w:val="24"/>
          <w:szCs w:val="24"/>
          <w:lang w:eastAsia="vi-VN"/>
        </w:rPr>
        <w:t>Do sự phát sinh của nhiều loài chim, thú ở kỉ Triat(đại Trung sinh) là mắt xích tiêu thụ quan trọng của bò sát cổ.</w:t>
      </w:r>
    </w:p>
    <w:p w:rsidR="000B6E26" w:rsidRPr="00DC77AC"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6.</w:t>
      </w:r>
      <w:r>
        <w:rPr>
          <w:color w:val="000000"/>
          <w:szCs w:val="24"/>
        </w:rPr>
        <w:t xml:space="preserve"> </w:t>
      </w:r>
      <w:r w:rsidR="002E46B6" w:rsidRPr="0041582A">
        <w:rPr>
          <w:rStyle w:val="Vnbnnidung20"/>
          <w:rFonts w:ascii="Times New Roman" w:hAnsi="Times New Roman"/>
          <w:color w:val="000000"/>
          <w:sz w:val="24"/>
          <w:szCs w:val="24"/>
          <w:lang w:eastAsia="vi-VN"/>
        </w:rPr>
        <w:t xml:space="preserve">Khi nói về kỉ Đệ tam, phát biểu nào sau đây </w:t>
      </w:r>
      <w:r w:rsidR="002E46B6" w:rsidRPr="00DC77AC">
        <w:rPr>
          <w:rStyle w:val="Vnbnnidung2Inm8"/>
          <w:rFonts w:ascii="Times New Roman" w:hAnsi="Times New Roman" w:cs="Times New Roman"/>
          <w:bCs w:val="0"/>
          <w:color w:val="000000"/>
          <w:sz w:val="24"/>
          <w:szCs w:val="24"/>
          <w:lang w:eastAsia="vi-VN"/>
        </w:rPr>
        <w:t xml:space="preserve">không </w:t>
      </w:r>
      <w:r w:rsidR="002E46B6" w:rsidRPr="00DC77AC">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3"/>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3"/>
          <w:rFonts w:ascii="Times New Roman" w:hAnsi="Times New Roman"/>
          <w:color w:val="000000"/>
          <w:sz w:val="24"/>
          <w:szCs w:val="24"/>
          <w:lang w:eastAsia="vi-VN"/>
        </w:rPr>
        <w:t>Lục địa gần giống hiện nay, đầu kỉ khí hậu ấm áp, cuối kỉ lạnh.</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Phân hóa các lớp thú, chim, sâu bọ.</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Rừng thu hẹp, vượn người xuống đất phát triển thành Ngườ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Bò sát khổng lồ chiếm ưu thế.</w:t>
      </w:r>
    </w:p>
    <w:p w:rsidR="002E46B6" w:rsidRDefault="002E46B6" w:rsidP="000B6E26">
      <w:pPr>
        <w:tabs>
          <w:tab w:val="left" w:pos="181"/>
          <w:tab w:val="left" w:pos="2699"/>
          <w:tab w:val="left" w:pos="5221"/>
          <w:tab w:val="left" w:pos="7739"/>
        </w:tabs>
        <w:spacing w:before="48" w:after="48"/>
        <w:rPr>
          <w:b/>
          <w:color w:val="00B0F0"/>
          <w:szCs w:val="24"/>
        </w:rPr>
      </w:pPr>
    </w:p>
    <w:p w:rsidR="000B6E26" w:rsidRDefault="000B6E26" w:rsidP="000B6E26">
      <w:pPr>
        <w:tabs>
          <w:tab w:val="left" w:pos="181"/>
          <w:tab w:val="left" w:pos="2699"/>
          <w:tab w:val="left" w:pos="5221"/>
          <w:tab w:val="left" w:pos="7739"/>
        </w:tabs>
        <w:spacing w:before="48" w:after="48"/>
        <w:rPr>
          <w:rStyle w:val="Chthchbng"/>
          <w:rFonts w:ascii="Times New Roman" w:hAnsi="Times New Roman"/>
          <w:color w:val="000000"/>
          <w:sz w:val="24"/>
          <w:szCs w:val="24"/>
          <w:lang w:eastAsia="vi-VN"/>
        </w:rPr>
      </w:pPr>
      <w:r>
        <w:rPr>
          <w:b/>
          <w:color w:val="00B0F0"/>
          <w:szCs w:val="24"/>
        </w:rPr>
        <w:t xml:space="preserve">Câu </w:t>
      </w:r>
      <w:r w:rsidR="002E46B6">
        <w:rPr>
          <w:b/>
          <w:color w:val="00B0F0"/>
          <w:szCs w:val="24"/>
        </w:rPr>
        <w:t>8</w:t>
      </w:r>
      <w:r>
        <w:rPr>
          <w:b/>
          <w:color w:val="00B0F0"/>
          <w:szCs w:val="24"/>
        </w:rPr>
        <w:t>7.</w:t>
      </w:r>
      <w:r>
        <w:rPr>
          <w:color w:val="000000"/>
          <w:szCs w:val="24"/>
        </w:rPr>
        <w:t xml:space="preserve"> </w:t>
      </w:r>
      <w:r w:rsidR="002E46B6" w:rsidRPr="0041582A">
        <w:rPr>
          <w:rStyle w:val="Chthchbng"/>
          <w:rFonts w:ascii="Times New Roman" w:hAnsi="Times New Roman"/>
          <w:color w:val="000000"/>
          <w:sz w:val="24"/>
          <w:szCs w:val="24"/>
          <w:lang w:eastAsia="vi-VN"/>
        </w:rPr>
        <w:t>Bảng sau cho thông tin về</w:t>
      </w:r>
      <w:r w:rsidR="001D28F0">
        <w:rPr>
          <w:rStyle w:val="Chthchbng"/>
          <w:rFonts w:ascii="Times New Roman" w:hAnsi="Times New Roman"/>
          <w:color w:val="000000"/>
          <w:sz w:val="24"/>
          <w:szCs w:val="24"/>
          <w:lang w:eastAsia="vi-VN"/>
        </w:rPr>
        <w:t xml:space="preserve"> các kỉ</w:t>
      </w:r>
      <w:r w:rsidR="002E46B6" w:rsidRPr="0041582A">
        <w:rPr>
          <w:rStyle w:val="Chthchbng"/>
          <w:rFonts w:ascii="Times New Roman" w:hAnsi="Times New Roman"/>
          <w:color w:val="000000"/>
          <w:sz w:val="24"/>
          <w:szCs w:val="24"/>
          <w:lang w:eastAsia="vi-VN"/>
        </w:rPr>
        <w:t xml:space="preserve"> địa chất:</w:t>
      </w:r>
    </w:p>
    <w:tbl>
      <w:tblPr>
        <w:tblW w:w="0" w:type="auto"/>
        <w:jc w:val="center"/>
        <w:tblInd w:w="5" w:type="dxa"/>
        <w:tblLayout w:type="fixed"/>
        <w:tblCellMar>
          <w:left w:w="0" w:type="dxa"/>
          <w:right w:w="0" w:type="dxa"/>
        </w:tblCellMar>
        <w:tblLook w:val="0000" w:firstRow="0" w:lastRow="0" w:firstColumn="0" w:lastColumn="0" w:noHBand="0" w:noVBand="0"/>
      </w:tblPr>
      <w:tblGrid>
        <w:gridCol w:w="1365"/>
        <w:gridCol w:w="6775"/>
      </w:tblGrid>
      <w:tr w:rsidR="002E46B6" w:rsidRPr="0041582A">
        <w:trPr>
          <w:trHeight w:val="266"/>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Tên kỉ</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Sự kiện quan trọng</w:t>
            </w:r>
          </w:p>
        </w:tc>
      </w:tr>
      <w:tr w:rsidR="002E46B6" w:rsidRPr="0041582A">
        <w:trPr>
          <w:trHeight w:val="251"/>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1. Cambri.</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a. </w:t>
            </w:r>
            <w:r w:rsidRPr="0041582A">
              <w:rPr>
                <w:rStyle w:val="Vnbnnidung211"/>
                <w:rFonts w:ascii="Times New Roman" w:hAnsi="Times New Roman" w:cs="Times New Roman"/>
                <w:color w:val="000000"/>
                <w:sz w:val="24"/>
                <w:szCs w:val="24"/>
                <w:lang w:eastAsia="vi-VN"/>
              </w:rPr>
              <w:t>Phát sinh nhóm linh trưởng.</w:t>
            </w:r>
          </w:p>
        </w:tc>
      </w:tr>
      <w:tr w:rsidR="002E46B6" w:rsidRPr="0041582A">
        <w:trPr>
          <w:trHeight w:val="251"/>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lastRenderedPageBreak/>
              <w:t>2. Silua.</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b. </w:t>
            </w:r>
            <w:r w:rsidRPr="0041582A">
              <w:rPr>
                <w:rStyle w:val="Vnbnnidung211"/>
                <w:rFonts w:ascii="Times New Roman" w:hAnsi="Times New Roman" w:cs="Times New Roman"/>
                <w:color w:val="000000"/>
                <w:sz w:val="24"/>
                <w:szCs w:val="24"/>
                <w:lang w:eastAsia="vi-VN"/>
              </w:rPr>
              <w:t>Tuyệt diệt động vật biển.</w:t>
            </w:r>
          </w:p>
        </w:tc>
      </w:tr>
      <w:tr w:rsidR="002E46B6" w:rsidRPr="0041582A">
        <w:trPr>
          <w:trHeight w:val="251"/>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3. Cacbon.</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c. </w:t>
            </w:r>
            <w:r w:rsidRPr="0041582A">
              <w:rPr>
                <w:rStyle w:val="Vnbnnidung211"/>
                <w:rFonts w:ascii="Times New Roman" w:hAnsi="Times New Roman" w:cs="Times New Roman"/>
                <w:color w:val="000000"/>
                <w:sz w:val="24"/>
                <w:szCs w:val="24"/>
                <w:lang w:eastAsia="vi-VN"/>
              </w:rPr>
              <w:t>Phát sinh chim, thú.</w:t>
            </w:r>
          </w:p>
        </w:tc>
      </w:tr>
      <w:tr w:rsidR="002E46B6" w:rsidRPr="0041582A">
        <w:trPr>
          <w:trHeight w:val="244"/>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4. Pecmi.</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d. </w:t>
            </w:r>
            <w:r w:rsidRPr="0041582A">
              <w:rPr>
                <w:rStyle w:val="Vnbnnidung211"/>
                <w:rFonts w:ascii="Times New Roman" w:hAnsi="Times New Roman" w:cs="Times New Roman"/>
                <w:color w:val="000000"/>
                <w:sz w:val="24"/>
                <w:szCs w:val="24"/>
                <w:lang w:eastAsia="vi-VN"/>
              </w:rPr>
              <w:t>Bò sát cổ, hạt trần ngự trị.</w:t>
            </w:r>
          </w:p>
        </w:tc>
      </w:tr>
      <w:tr w:rsidR="002E46B6" w:rsidRPr="0041582A">
        <w:trPr>
          <w:trHeight w:val="440"/>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 xml:space="preserve">5. </w:t>
            </w:r>
            <w:r w:rsidR="001D28F0">
              <w:rPr>
                <w:rStyle w:val="Vnbnnidung211"/>
                <w:rFonts w:ascii="Times New Roman" w:hAnsi="Times New Roman" w:cs="Times New Roman"/>
                <w:color w:val="000000"/>
                <w:sz w:val="24"/>
                <w:szCs w:val="24"/>
                <w:lang w:val="fr-FR" w:eastAsia="fr-FR"/>
              </w:rPr>
              <w:t>Tria</w:t>
            </w:r>
            <w:r w:rsidRPr="0041582A">
              <w:rPr>
                <w:rStyle w:val="Vnbnnidung211"/>
                <w:rFonts w:ascii="Times New Roman" w:hAnsi="Times New Roman" w:cs="Times New Roman"/>
                <w:color w:val="000000"/>
                <w:sz w:val="24"/>
                <w:szCs w:val="24"/>
                <w:lang w:val="fr-FR" w:eastAsia="fr-FR"/>
              </w:rPr>
              <w:t>t.</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e. </w:t>
            </w:r>
            <w:r w:rsidRPr="0041582A">
              <w:rPr>
                <w:rStyle w:val="Vnbnnidung211"/>
                <w:rFonts w:ascii="Times New Roman" w:hAnsi="Times New Roman" w:cs="Times New Roman"/>
                <w:color w:val="000000"/>
                <w:sz w:val="24"/>
                <w:szCs w:val="24"/>
                <w:lang w:eastAsia="vi-VN"/>
              </w:rPr>
              <w:t>Động vật xương sống đầu tiên, sinh vật di cư lên cạn.</w:t>
            </w:r>
          </w:p>
        </w:tc>
      </w:tr>
      <w:tr w:rsidR="002E46B6" w:rsidRPr="0041582A">
        <w:trPr>
          <w:trHeight w:val="259"/>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 xml:space="preserve">6. </w:t>
            </w:r>
            <w:r w:rsidRPr="0041582A">
              <w:rPr>
                <w:rStyle w:val="Vnbnnidung211"/>
                <w:rFonts w:ascii="Times New Roman" w:hAnsi="Times New Roman" w:cs="Times New Roman"/>
                <w:color w:val="000000"/>
                <w:sz w:val="24"/>
                <w:szCs w:val="24"/>
                <w:lang w:val="fr-FR" w:eastAsia="fr-FR"/>
              </w:rPr>
              <w:t>Jura.</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1D28F0" w:rsidP="00116B6C">
            <w:pPr>
              <w:pStyle w:val="Vnbnnidung21"/>
              <w:shd w:val="clear" w:color="auto" w:fill="auto"/>
              <w:spacing w:before="48" w:after="48" w:line="288" w:lineRule="auto"/>
              <w:ind w:left="98" w:right="49" w:firstLine="0"/>
              <w:jc w:val="left"/>
              <w:rPr>
                <w:rFonts w:ascii="Times New Roman" w:hAnsi="Times New Roman"/>
                <w:sz w:val="24"/>
                <w:szCs w:val="24"/>
              </w:rPr>
            </w:pPr>
            <w:r>
              <w:rPr>
                <w:rStyle w:val="Vnbnnidung2Innghing1"/>
                <w:rFonts w:ascii="Times New Roman" w:hAnsi="Times New Roman" w:cs="Times New Roman"/>
                <w:i w:val="0"/>
                <w:iCs w:val="0"/>
                <w:color w:val="000000"/>
                <w:sz w:val="24"/>
                <w:szCs w:val="24"/>
                <w:lang w:eastAsia="vi-VN"/>
              </w:rPr>
              <w:t>f</w:t>
            </w:r>
            <w:r w:rsidR="002E46B6" w:rsidRPr="0041582A">
              <w:rPr>
                <w:rStyle w:val="Vnbnnidung2Innghing1"/>
                <w:rFonts w:ascii="Times New Roman" w:hAnsi="Times New Roman" w:cs="Times New Roman"/>
                <w:i w:val="0"/>
                <w:iCs w:val="0"/>
                <w:color w:val="000000"/>
                <w:sz w:val="24"/>
                <w:szCs w:val="24"/>
                <w:lang w:eastAsia="vi-VN"/>
              </w:rPr>
              <w:t>.</w:t>
            </w:r>
            <w:r w:rsidR="002E46B6" w:rsidRPr="0041582A">
              <w:rPr>
                <w:rStyle w:val="Vnbnnidung211"/>
                <w:rFonts w:ascii="Times New Roman" w:hAnsi="Times New Roman" w:cs="Times New Roman"/>
                <w:color w:val="000000"/>
                <w:sz w:val="24"/>
                <w:szCs w:val="24"/>
                <w:lang w:eastAsia="vi-VN"/>
              </w:rPr>
              <w:t xml:space="preserve"> Phát sinh ngành động vật.</w:t>
            </w:r>
          </w:p>
        </w:tc>
      </w:tr>
      <w:tr w:rsidR="002E46B6" w:rsidRPr="0041582A">
        <w:trPr>
          <w:trHeight w:val="244"/>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 xml:space="preserve">7. </w:t>
            </w:r>
            <w:r w:rsidRPr="0041582A">
              <w:rPr>
                <w:rStyle w:val="Vnbnnidung211"/>
                <w:rFonts w:ascii="Times New Roman" w:hAnsi="Times New Roman" w:cs="Times New Roman"/>
                <w:color w:val="000000"/>
                <w:sz w:val="24"/>
                <w:szCs w:val="24"/>
                <w:lang w:val="de-DE" w:eastAsia="de-DE"/>
              </w:rPr>
              <w:t>Kreta.</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g. </w:t>
            </w:r>
            <w:r w:rsidRPr="0041582A">
              <w:rPr>
                <w:rStyle w:val="Vnbnnidung211"/>
                <w:rFonts w:ascii="Times New Roman" w:hAnsi="Times New Roman" w:cs="Times New Roman"/>
                <w:color w:val="000000"/>
                <w:sz w:val="24"/>
                <w:szCs w:val="24"/>
                <w:lang w:eastAsia="vi-VN"/>
              </w:rPr>
              <w:t>Xuất hiện thực vật có hoa.</w:t>
            </w:r>
          </w:p>
        </w:tc>
      </w:tr>
      <w:tr w:rsidR="002E46B6" w:rsidRPr="0041582A">
        <w:trPr>
          <w:trHeight w:val="251"/>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8. Đệ tam.</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h. </w:t>
            </w:r>
            <w:r w:rsidRPr="0041582A">
              <w:rPr>
                <w:rStyle w:val="Vnbnnidung211"/>
                <w:rFonts w:ascii="Times New Roman" w:hAnsi="Times New Roman" w:cs="Times New Roman"/>
                <w:color w:val="000000"/>
                <w:sz w:val="24"/>
                <w:szCs w:val="24"/>
                <w:lang w:eastAsia="vi-VN"/>
              </w:rPr>
              <w:t>Xuất hiện loài người.</w:t>
            </w:r>
          </w:p>
        </w:tc>
      </w:tr>
      <w:tr w:rsidR="002E46B6" w:rsidRPr="0041582A">
        <w:trPr>
          <w:trHeight w:val="273"/>
          <w:jc w:val="center"/>
        </w:trPr>
        <w:tc>
          <w:tcPr>
            <w:tcW w:w="1365" w:type="dxa"/>
            <w:tcBorders>
              <w:top w:val="single" w:sz="4" w:space="0" w:color="auto"/>
              <w:left w:val="single" w:sz="4" w:space="0" w:color="auto"/>
              <w:bottom w:val="single" w:sz="4" w:space="0" w:color="auto"/>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9. Đệ tứ.</w:t>
            </w:r>
          </w:p>
        </w:tc>
        <w:tc>
          <w:tcPr>
            <w:tcW w:w="6775" w:type="dxa"/>
            <w:tcBorders>
              <w:top w:val="single" w:sz="4" w:space="0" w:color="auto"/>
              <w:left w:val="single" w:sz="4" w:space="0" w:color="auto"/>
              <w:bottom w:val="single" w:sz="4" w:space="0" w:color="auto"/>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i. </w:t>
            </w:r>
            <w:r w:rsidRPr="0041582A">
              <w:rPr>
                <w:rStyle w:val="Vnbnnidung211"/>
                <w:rFonts w:ascii="Times New Roman" w:hAnsi="Times New Roman" w:cs="Times New Roman"/>
                <w:color w:val="000000"/>
                <w:sz w:val="24"/>
                <w:szCs w:val="24"/>
                <w:lang w:eastAsia="vi-VN"/>
              </w:rPr>
              <w:t>Phát sinh bò sát, thực vật có hạt.</w:t>
            </w:r>
          </w:p>
        </w:tc>
      </w:tr>
    </w:tbl>
    <w:p w:rsidR="002E46B6" w:rsidRDefault="002E46B6" w:rsidP="000B6E26">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 xml:space="preserve">Tổ hợp ghép đôi đúng, khi nối các kỉ ở cột </w:t>
      </w:r>
      <w:r w:rsidRPr="0041582A">
        <w:rPr>
          <w:rStyle w:val="Vnbnnidung20"/>
          <w:rFonts w:ascii="Times New Roman" w:hAnsi="Times New Roman"/>
          <w:color w:val="000000"/>
          <w:sz w:val="24"/>
          <w:szCs w:val="24"/>
          <w:lang w:val="fr-FR" w:eastAsia="fr-FR"/>
        </w:rPr>
        <w:t xml:space="preserve">A </w:t>
      </w:r>
      <w:r w:rsidR="001D28F0">
        <w:rPr>
          <w:rStyle w:val="Vnbnnidung20"/>
          <w:rFonts w:ascii="Times New Roman" w:hAnsi="Times New Roman"/>
          <w:color w:val="000000"/>
          <w:sz w:val="24"/>
          <w:szCs w:val="24"/>
          <w:lang w:eastAsia="vi-VN"/>
        </w:rPr>
        <w:t>tương ứ</w:t>
      </w:r>
      <w:r w:rsidRPr="0041582A">
        <w:rPr>
          <w:rStyle w:val="Vnbnnidung20"/>
          <w:rFonts w:ascii="Times New Roman" w:hAnsi="Times New Roman"/>
          <w:color w:val="000000"/>
          <w:sz w:val="24"/>
          <w:szCs w:val="24"/>
          <w:lang w:eastAsia="vi-VN"/>
        </w:rPr>
        <w:t>ng với sự kiện quan trọng diễn ra ở cột B:</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1 - f, 2 - e, 3 - i, 4 - b, 5 - c, 6 - d, 7 - g, 8 - a, 9 - h.</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 xml:space="preserve">1 - f, 2 - e, 3 - c, 4 - b, 5 - i, 6 - d, 7 - </w:t>
      </w:r>
      <w:r w:rsidR="002E46B6" w:rsidRPr="0041582A">
        <w:rPr>
          <w:rStyle w:val="Vnbnnidung20"/>
          <w:rFonts w:ascii="Times New Roman" w:hAnsi="Times New Roman"/>
          <w:color w:val="000000"/>
          <w:sz w:val="24"/>
          <w:szCs w:val="24"/>
          <w:lang w:val="fr-FR" w:eastAsia="fr-FR"/>
        </w:rPr>
        <w:t xml:space="preserve">g, </w:t>
      </w:r>
      <w:r w:rsidR="002E46B6" w:rsidRPr="0041582A">
        <w:rPr>
          <w:rStyle w:val="Vnbnnidung20"/>
          <w:rFonts w:ascii="Times New Roman" w:hAnsi="Times New Roman"/>
          <w:color w:val="000000"/>
          <w:sz w:val="24"/>
          <w:szCs w:val="24"/>
          <w:lang w:eastAsia="vi-VN"/>
        </w:rPr>
        <w:t>8 - h, 9 - a.</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 xml:space="preserve">1 - e, 2 - f, 3 - c, 4 - b, 5 - i, 6 - d, 7 - </w:t>
      </w:r>
      <w:r w:rsidR="002E46B6" w:rsidRPr="0041582A">
        <w:rPr>
          <w:rStyle w:val="Vnbnnidung20"/>
          <w:rFonts w:ascii="Times New Roman" w:hAnsi="Times New Roman"/>
          <w:color w:val="000000"/>
          <w:sz w:val="24"/>
          <w:szCs w:val="24"/>
          <w:lang w:val="fr-FR" w:eastAsia="fr-FR"/>
        </w:rPr>
        <w:t xml:space="preserve">g, </w:t>
      </w:r>
      <w:r w:rsidR="002E46B6" w:rsidRPr="0041582A">
        <w:rPr>
          <w:rStyle w:val="Vnbnnidung20"/>
          <w:rFonts w:ascii="Times New Roman" w:hAnsi="Times New Roman"/>
          <w:color w:val="000000"/>
          <w:sz w:val="24"/>
          <w:szCs w:val="24"/>
          <w:lang w:eastAsia="vi-VN"/>
        </w:rPr>
        <w:t xml:space="preserve">8 - </w:t>
      </w:r>
      <w:r w:rsidR="002E46B6" w:rsidRPr="0041582A">
        <w:rPr>
          <w:rStyle w:val="Vnbnnidung20"/>
          <w:rFonts w:ascii="Times New Roman" w:hAnsi="Times New Roman"/>
          <w:color w:val="000000"/>
          <w:sz w:val="24"/>
          <w:szCs w:val="24"/>
          <w:lang w:val="fr-FR" w:eastAsia="fr-FR"/>
        </w:rPr>
        <w:t xml:space="preserve">a, </w:t>
      </w:r>
      <w:r w:rsidR="002E46B6" w:rsidRPr="0041582A">
        <w:rPr>
          <w:rStyle w:val="Vnbnnidung20"/>
          <w:rFonts w:ascii="Times New Roman" w:hAnsi="Times New Roman"/>
          <w:color w:val="000000"/>
          <w:sz w:val="24"/>
          <w:szCs w:val="24"/>
          <w:lang w:eastAsia="vi-VN"/>
        </w:rPr>
        <w:t>9 - h.</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 xml:space="preserve">1 - e, 2 - f, 3 - i, 4 - b, 5 - c, 6 - d, 7 - </w:t>
      </w:r>
      <w:r w:rsidR="002E46B6" w:rsidRPr="0041582A">
        <w:rPr>
          <w:rStyle w:val="Vnbnnidung20"/>
          <w:rFonts w:ascii="Times New Roman" w:hAnsi="Times New Roman"/>
          <w:color w:val="000000"/>
          <w:sz w:val="24"/>
          <w:szCs w:val="24"/>
          <w:lang w:val="fr-FR" w:eastAsia="fr-FR"/>
        </w:rPr>
        <w:t xml:space="preserve">g, </w:t>
      </w:r>
      <w:r w:rsidR="002E46B6" w:rsidRPr="0041582A">
        <w:rPr>
          <w:rStyle w:val="Vnbnnidung20"/>
          <w:rFonts w:ascii="Times New Roman" w:hAnsi="Times New Roman"/>
          <w:color w:val="000000"/>
          <w:sz w:val="24"/>
          <w:szCs w:val="24"/>
          <w:lang w:eastAsia="vi-VN"/>
        </w:rPr>
        <w:t>8 - h, 9 - a.</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2E46B6">
        <w:rPr>
          <w:b/>
          <w:color w:val="00B0F0"/>
          <w:szCs w:val="24"/>
        </w:rPr>
        <w:t>8</w:t>
      </w:r>
      <w:r>
        <w:rPr>
          <w:b/>
          <w:color w:val="00B0F0"/>
          <w:szCs w:val="24"/>
        </w:rPr>
        <w:t>8.</w:t>
      </w:r>
      <w:r>
        <w:rPr>
          <w:color w:val="000000"/>
          <w:szCs w:val="24"/>
        </w:rPr>
        <w:t xml:space="preserve"> </w:t>
      </w:r>
      <w:r w:rsidR="002E46B6" w:rsidRPr="0041582A">
        <w:rPr>
          <w:rStyle w:val="Vnbnnidung20"/>
          <w:rFonts w:ascii="Times New Roman" w:hAnsi="Times New Roman"/>
          <w:color w:val="000000"/>
          <w:sz w:val="24"/>
          <w:szCs w:val="24"/>
          <w:lang w:eastAsia="vi-VN"/>
        </w:rPr>
        <w:t>Cho cây tiến hóa sau:</w:t>
      </w:r>
    </w:p>
    <w:p w:rsidR="002E46B6" w:rsidRDefault="003C6BD6" w:rsidP="002E46B6">
      <w:pPr>
        <w:tabs>
          <w:tab w:val="left" w:pos="181"/>
          <w:tab w:val="left" w:pos="2699"/>
          <w:tab w:val="left" w:pos="5221"/>
          <w:tab w:val="left" w:pos="7739"/>
        </w:tabs>
        <w:spacing w:before="48" w:after="48"/>
        <w:jc w:val="center"/>
        <w:rPr>
          <w:szCs w:val="24"/>
        </w:rPr>
      </w:pPr>
      <w:r>
        <w:rPr>
          <w:noProof/>
          <w:szCs w:val="24"/>
        </w:rPr>
        <w:drawing>
          <wp:inline distT="0" distB="0" distL="0" distR="0">
            <wp:extent cx="2484120" cy="12553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84120" cy="1255395"/>
                    </a:xfrm>
                    <a:prstGeom prst="rect">
                      <a:avLst/>
                    </a:prstGeom>
                    <a:noFill/>
                    <a:ln>
                      <a:noFill/>
                    </a:ln>
                  </pic:spPr>
                </pic:pic>
              </a:graphicData>
            </a:graphic>
          </wp:inline>
        </w:drawing>
      </w:r>
    </w:p>
    <w:p w:rsidR="002E46B6" w:rsidRDefault="002E46B6" w:rsidP="002E46B6">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 xml:space="preserve">Phát biểu </w:t>
      </w:r>
      <w:r w:rsidRPr="00E405C2">
        <w:rPr>
          <w:rStyle w:val="Vnbnnidung2Inm8"/>
          <w:rFonts w:ascii="Times New Roman" w:hAnsi="Times New Roman" w:cs="Times New Roman"/>
          <w:bCs w:val="0"/>
          <w:color w:val="000000"/>
          <w:sz w:val="24"/>
          <w:szCs w:val="24"/>
          <w:lang w:eastAsia="vi-VN"/>
        </w:rPr>
        <w:t xml:space="preserve">sai </w:t>
      </w:r>
      <w:r w:rsidRPr="0041582A">
        <w:rPr>
          <w:rStyle w:val="Vnbnnidung20"/>
          <w:rFonts w:ascii="Times New Roman" w:hAnsi="Times New Roman"/>
          <w:color w:val="000000"/>
          <w:sz w:val="24"/>
          <w:szCs w:val="24"/>
          <w:lang w:eastAsia="vi-VN"/>
        </w:rPr>
        <w:t>là:</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Người và tinh tinh là họ hàng gần nhau nhấ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 xml:space="preserve">Tại điểm </w:t>
      </w:r>
      <w:r w:rsidR="001D28F0">
        <w:rPr>
          <w:rStyle w:val="Vnbnnidung212pt10"/>
          <w:rFonts w:ascii="Times New Roman" w:hAnsi="Times New Roman" w:cs="Times New Roman"/>
          <w:color w:val="000000"/>
          <w:lang w:eastAsia="vi-VN"/>
        </w:rPr>
        <w:t>U</w:t>
      </w:r>
      <w:r w:rsidR="002E46B6" w:rsidRPr="0041582A">
        <w:rPr>
          <w:rStyle w:val="Vnbnnidung212pt10"/>
          <w:rFonts w:ascii="Times New Roman" w:hAnsi="Times New Roman" w:cs="Times New Roman"/>
          <w:color w:val="000000"/>
          <w:lang w:eastAsia="vi-VN"/>
        </w:rPr>
        <w:t xml:space="preserve"> </w:t>
      </w:r>
      <w:r w:rsidR="002E46B6" w:rsidRPr="0041582A">
        <w:rPr>
          <w:rStyle w:val="Vnbnnidung20"/>
          <w:rFonts w:ascii="Times New Roman" w:hAnsi="Times New Roman"/>
          <w:color w:val="000000"/>
          <w:sz w:val="24"/>
          <w:szCs w:val="24"/>
          <w:lang w:eastAsia="vi-VN"/>
        </w:rPr>
        <w:t>cho thấy người và tinh tinh có chung một tổ tiê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 xml:space="preserve">Loài tại đỉnh </w:t>
      </w:r>
      <w:r w:rsidR="001D28F0">
        <w:rPr>
          <w:rStyle w:val="Vnbnnidung212pt10"/>
          <w:rFonts w:ascii="Times New Roman" w:hAnsi="Times New Roman" w:cs="Times New Roman"/>
          <w:color w:val="000000"/>
          <w:lang w:eastAsia="vi-VN"/>
        </w:rPr>
        <w:t>U</w:t>
      </w:r>
      <w:r w:rsidR="002E46B6" w:rsidRPr="0041582A">
        <w:rPr>
          <w:rStyle w:val="Vnbnnidung212pt10"/>
          <w:rFonts w:ascii="Times New Roman" w:hAnsi="Times New Roman" w:cs="Times New Roman"/>
          <w:color w:val="000000"/>
          <w:lang w:eastAsia="vi-VN"/>
        </w:rPr>
        <w:t xml:space="preserve"> </w:t>
      </w:r>
      <w:r w:rsidR="002E46B6" w:rsidRPr="0041582A">
        <w:rPr>
          <w:rStyle w:val="Vnbnnidung20"/>
          <w:rFonts w:ascii="Times New Roman" w:hAnsi="Times New Roman"/>
          <w:color w:val="000000"/>
          <w:sz w:val="24"/>
          <w:szCs w:val="24"/>
          <w:lang w:eastAsia="vi-VN"/>
        </w:rPr>
        <w:t>chắc chắn phải là loài Ngườ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 xml:space="preserve">Loài người hiện đại được tiến hóa trực tiếp từ loài tại đỉnh </w:t>
      </w:r>
      <w:r w:rsidR="001D28F0">
        <w:rPr>
          <w:rStyle w:val="Vnbnnidung212pt10"/>
          <w:rFonts w:ascii="Times New Roman" w:hAnsi="Times New Roman" w:cs="Times New Roman"/>
          <w:color w:val="000000"/>
          <w:lang w:eastAsia="vi-VN"/>
        </w:rPr>
        <w:t>U</w:t>
      </w:r>
      <w:r w:rsidR="002E46B6" w:rsidRPr="0041582A">
        <w:rPr>
          <w:rStyle w:val="Vnbnnidung212pt10"/>
          <w:rFonts w:ascii="Times New Roman" w:hAnsi="Times New Roman" w:cs="Times New Roman"/>
          <w:color w:val="000000"/>
          <w:lang w:eastAsia="vi-VN"/>
        </w:rPr>
        <w:t>.</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9.</w:t>
      </w:r>
      <w:r>
        <w:rPr>
          <w:color w:val="000000"/>
          <w:szCs w:val="24"/>
        </w:rPr>
        <w:t xml:space="preserve"> </w:t>
      </w:r>
      <w:r w:rsidR="002E46B6" w:rsidRPr="0041582A">
        <w:rPr>
          <w:rStyle w:val="Vnbnnidung20"/>
          <w:rFonts w:ascii="Times New Roman" w:hAnsi="Times New Roman"/>
          <w:color w:val="000000"/>
          <w:sz w:val="24"/>
          <w:szCs w:val="24"/>
          <w:lang w:eastAsia="vi-VN"/>
        </w:rPr>
        <w:t xml:space="preserve">Phát biểu nào sau đây </w:t>
      </w:r>
      <w:r w:rsidR="002E46B6" w:rsidRPr="0041582A">
        <w:rPr>
          <w:rStyle w:val="Vnbnnidung2Inm8"/>
          <w:rFonts w:ascii="Times New Roman" w:hAnsi="Times New Roman" w:cs="Times New Roman"/>
          <w:b w:val="0"/>
          <w:bCs w:val="0"/>
          <w:color w:val="000000"/>
          <w:sz w:val="24"/>
          <w:szCs w:val="24"/>
          <w:lang w:eastAsia="vi-VN"/>
        </w:rPr>
        <w:t xml:space="preserve">chưa </w:t>
      </w:r>
      <w:r w:rsidR="002E46B6" w:rsidRPr="0041582A">
        <w:rPr>
          <w:rStyle w:val="Vnbnnidung20"/>
          <w:rFonts w:ascii="Times New Roman" w:hAnsi="Times New Roman"/>
          <w:color w:val="000000"/>
          <w:sz w:val="24"/>
          <w:szCs w:val="24"/>
          <w:lang w:eastAsia="vi-VN"/>
        </w:rPr>
        <w:t>chính xá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Kết hợp nghiên cứu về hệ thống học sinh học và Cổ sinh vật học giúp vẽ được cây phát sinh chủng loại.</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Cằm của Người là một đặc điểm mới xuất hiện gần đây nhất so với các đặc điểm khác trên nhánh tiến hóa loài Người.</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12pt10"/>
          <w:rFonts w:ascii="Times New Roman" w:hAnsi="Times New Roman" w:cs="Times New Roman"/>
          <w:color w:val="000000"/>
          <w:lang w:eastAsia="vi-VN"/>
        </w:rPr>
        <w:t xml:space="preserve">Số </w:t>
      </w:r>
      <w:r w:rsidR="002E46B6" w:rsidRPr="0041582A">
        <w:rPr>
          <w:rStyle w:val="Vnbnnidung20"/>
          <w:rFonts w:ascii="Times New Roman" w:hAnsi="Times New Roman"/>
          <w:color w:val="000000"/>
          <w:sz w:val="24"/>
          <w:szCs w:val="24"/>
          <w:lang w:eastAsia="vi-VN"/>
        </w:rPr>
        <w:t>axit amin trên chuỗi hemogobin của khi Rhêsut khác so với Người là 3.</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Gorila được xem là loài có họ hàng gần gũi thứ 2 với loài Người.</w:t>
      </w:r>
    </w:p>
    <w:p w:rsidR="000B6E26" w:rsidRPr="00E405C2"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0.</w:t>
      </w:r>
      <w:r>
        <w:rPr>
          <w:color w:val="000000"/>
          <w:szCs w:val="24"/>
        </w:rPr>
        <w:t xml:space="preserve"> </w:t>
      </w:r>
      <w:r w:rsidR="002E46B6" w:rsidRPr="0041582A">
        <w:rPr>
          <w:rStyle w:val="Vnbnnidung20"/>
          <w:rFonts w:ascii="Times New Roman" w:hAnsi="Times New Roman"/>
          <w:color w:val="000000"/>
          <w:sz w:val="24"/>
          <w:szCs w:val="24"/>
          <w:lang w:eastAsia="vi-VN"/>
        </w:rPr>
        <w:t xml:space="preserve">Trong quá trình phát sinh loài Homo sapiens, khẳng định nào sau đây </w:t>
      </w:r>
      <w:r w:rsidR="002E46B6" w:rsidRPr="00E405C2">
        <w:rPr>
          <w:rStyle w:val="Vnbnnidung2Inm8"/>
          <w:rFonts w:ascii="Times New Roman" w:hAnsi="Times New Roman" w:cs="Times New Roman"/>
          <w:bCs w:val="0"/>
          <w:color w:val="000000"/>
          <w:sz w:val="24"/>
          <w:szCs w:val="24"/>
          <w:lang w:eastAsia="vi-VN"/>
        </w:rPr>
        <w:t xml:space="preserve">không </w:t>
      </w:r>
      <w:r w:rsidR="002E46B6" w:rsidRPr="00E405C2">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Từ Homo erectus đã hình thành nên loài Homo sapiens.</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Người và các loài vượn người hiện nay chỉ mới tách nhau ra từ một tổ tiên chung cách đây khoảng 5-7 triệu năm.</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Loài xuất hiện đầu tiên trong chi Homo là Homo habilis.</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Homo habilis có thể tích hộp sọ lớn hơn Homo erectus và đã biết dùng lửa.</w:t>
      </w:r>
    </w:p>
    <w:p w:rsidR="000B6E26" w:rsidRDefault="000B6E26" w:rsidP="000B6E26">
      <w:pPr>
        <w:tabs>
          <w:tab w:val="left" w:pos="181"/>
          <w:tab w:val="left" w:pos="2699"/>
          <w:tab w:val="left" w:pos="5221"/>
          <w:tab w:val="left" w:pos="7739"/>
        </w:tabs>
        <w:spacing w:before="48" w:after="48"/>
        <w:rPr>
          <w:color w:val="000000"/>
          <w:spacing w:val="2"/>
          <w:szCs w:val="24"/>
        </w:rPr>
      </w:pPr>
      <w:r>
        <w:rPr>
          <w:b/>
          <w:color w:val="00B0F0"/>
          <w:spacing w:val="2"/>
          <w:szCs w:val="24"/>
        </w:rPr>
        <w:lastRenderedPageBreak/>
        <w:t xml:space="preserve">Câu </w:t>
      </w:r>
      <w:r w:rsidR="002E46B6">
        <w:rPr>
          <w:b/>
          <w:color w:val="00B0F0"/>
          <w:spacing w:val="2"/>
          <w:szCs w:val="24"/>
        </w:rPr>
        <w:t>9</w:t>
      </w:r>
      <w:r w:rsidRPr="00B54DDD">
        <w:rPr>
          <w:b/>
          <w:color w:val="00B0F0"/>
          <w:spacing w:val="2"/>
          <w:szCs w:val="24"/>
        </w:rPr>
        <w:t>1.</w:t>
      </w:r>
      <w:r w:rsidRPr="00DA335A">
        <w:rPr>
          <w:color w:val="000000"/>
          <w:spacing w:val="2"/>
          <w:szCs w:val="24"/>
        </w:rPr>
        <w:t xml:space="preserve"> </w:t>
      </w:r>
      <w:r w:rsidR="002E46B6" w:rsidRPr="0041582A">
        <w:rPr>
          <w:rStyle w:val="Vnbnnidung20"/>
          <w:rFonts w:ascii="Times New Roman" w:hAnsi="Times New Roman"/>
          <w:color w:val="000000"/>
          <w:sz w:val="24"/>
          <w:szCs w:val="24"/>
          <w:lang w:eastAsia="vi-VN"/>
        </w:rPr>
        <w:t>Dáng đứng thẳng có vai trò quan trọng làm cho loài người có sự khác biệt cơ bản với động vật là:</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2E46B6" w:rsidRPr="0041582A">
        <w:rPr>
          <w:rStyle w:val="Vnbnnidung20"/>
          <w:rFonts w:ascii="Times New Roman" w:hAnsi="Times New Roman"/>
          <w:color w:val="000000"/>
          <w:sz w:val="24"/>
          <w:szCs w:val="24"/>
          <w:lang w:eastAsia="vi-VN"/>
        </w:rPr>
        <w:t>Hình thành bàn tay con người là cơ quan lao độ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2E46B6" w:rsidRPr="0041582A">
        <w:rPr>
          <w:rStyle w:val="Vnbnnidung20"/>
          <w:rFonts w:ascii="Times New Roman" w:hAnsi="Times New Roman"/>
          <w:color w:val="000000"/>
          <w:sz w:val="24"/>
          <w:szCs w:val="24"/>
          <w:lang w:eastAsia="vi-VN"/>
        </w:rPr>
        <w:t>Hình thành bàn tay con người là sản phẩm của lao độ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2E46B6" w:rsidRPr="0041582A">
        <w:rPr>
          <w:rStyle w:val="Vnbnnidung20"/>
          <w:rFonts w:ascii="Times New Roman" w:hAnsi="Times New Roman"/>
          <w:color w:val="000000"/>
          <w:sz w:val="24"/>
          <w:szCs w:val="24"/>
          <w:lang w:eastAsia="vi-VN"/>
        </w:rPr>
        <w:t>Hình thành bàn tay con người là cơ quan thực hiện hoạt động chế tạo công cụ theo mục đích.</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2E46B6" w:rsidRPr="0041582A">
        <w:rPr>
          <w:rStyle w:val="Vnbnnidung20"/>
          <w:rFonts w:ascii="Times New Roman" w:hAnsi="Times New Roman"/>
          <w:color w:val="000000"/>
          <w:sz w:val="24"/>
          <w:szCs w:val="24"/>
          <w:lang w:eastAsia="vi-VN"/>
        </w:rPr>
        <w:t>Hình thành bàn tay con người giúp con người có bộ não có khả năng tư duy.</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2.</w:t>
      </w:r>
      <w:r>
        <w:rPr>
          <w:color w:val="000000"/>
          <w:szCs w:val="24"/>
        </w:rPr>
        <w:t xml:space="preserve"> </w:t>
      </w:r>
      <w:r w:rsidR="002E46B6" w:rsidRPr="0041582A">
        <w:rPr>
          <w:rStyle w:val="Vnbnnidung20"/>
          <w:rFonts w:ascii="Times New Roman" w:hAnsi="Times New Roman"/>
          <w:color w:val="000000"/>
          <w:sz w:val="24"/>
          <w:szCs w:val="24"/>
          <w:lang w:eastAsia="vi-VN"/>
        </w:rPr>
        <w:t>Yếu tố đóng vai trò chính trong việc giúp con người thoát khỏi trình độ động vậ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Dùng lửa.</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Biết sử dụng công cụ lao động và lao độ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12pt4"/>
          <w:rFonts w:ascii="Times New Roman" w:hAnsi="Times New Roman" w:cs="Times New Roman"/>
          <w:color w:val="000000"/>
          <w:lang w:eastAsia="vi-VN"/>
        </w:rPr>
        <w:t xml:space="preserve">Có </w:t>
      </w:r>
      <w:r w:rsidR="002E46B6" w:rsidRPr="0041582A">
        <w:rPr>
          <w:rStyle w:val="Vnbnnidung20"/>
          <w:rFonts w:ascii="Times New Roman" w:hAnsi="Times New Roman"/>
          <w:color w:val="000000"/>
          <w:sz w:val="24"/>
          <w:szCs w:val="24"/>
          <w:lang w:eastAsia="vi-VN"/>
        </w:rPr>
        <w:t>hệ thống tín hiệu thứ ha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Chuyển từ đời sống trên cây xuống đất.</w:t>
      </w:r>
    </w:p>
    <w:p w:rsidR="000B6E26" w:rsidRPr="00E405C2"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3.</w:t>
      </w:r>
      <w:r>
        <w:rPr>
          <w:color w:val="000000"/>
          <w:szCs w:val="24"/>
        </w:rPr>
        <w:t xml:space="preserve"> </w:t>
      </w:r>
      <w:r w:rsidR="002E46B6" w:rsidRPr="0041582A">
        <w:rPr>
          <w:rStyle w:val="Vnbnnidung20"/>
          <w:rFonts w:ascii="Times New Roman" w:hAnsi="Times New Roman"/>
          <w:color w:val="000000"/>
          <w:sz w:val="24"/>
          <w:szCs w:val="24"/>
          <w:lang w:eastAsia="vi-VN"/>
        </w:rPr>
        <w:t xml:space="preserve">Phát biểu nào sau đây là </w:t>
      </w:r>
      <w:r w:rsidR="002E46B6" w:rsidRPr="00E405C2">
        <w:rPr>
          <w:rStyle w:val="Vnbnnidung2Inm8"/>
          <w:rFonts w:ascii="Times New Roman" w:hAnsi="Times New Roman" w:cs="Times New Roman"/>
          <w:bCs w:val="0"/>
          <w:color w:val="000000"/>
          <w:sz w:val="24"/>
          <w:szCs w:val="24"/>
          <w:lang w:eastAsia="vi-VN"/>
        </w:rPr>
        <w:t xml:space="preserve">không </w:t>
      </w:r>
      <w:r w:rsidR="002E46B6" w:rsidRPr="00E405C2">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Tay người không chỉ là cơ quan mà còn là sản phẩm của quá trình lao độ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Lao đông đã làm cho con người thoát khỏi trình độ động vậ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Quá trình phát sinh loài người bắt đầu từ cuối kỉ Đệ tứ thuộc đại Tân Sinh.</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Tiếng nói con nguời đã phát sinh từ nhu cầu trao đổi kinh nghiệm trong quá trình lao động.</w:t>
      </w:r>
    </w:p>
    <w:p w:rsidR="000B6E26" w:rsidRPr="00E405C2" w:rsidRDefault="000B6E26" w:rsidP="000B6E26">
      <w:pPr>
        <w:tabs>
          <w:tab w:val="left" w:pos="181"/>
          <w:tab w:val="left" w:pos="2699"/>
          <w:tab w:val="left" w:pos="5221"/>
          <w:tab w:val="left" w:pos="7739"/>
        </w:tabs>
        <w:spacing w:before="48" w:after="48"/>
        <w:rPr>
          <w:b/>
          <w:color w:val="000000"/>
          <w:szCs w:val="24"/>
        </w:rPr>
      </w:pPr>
      <w:r>
        <w:rPr>
          <w:b/>
          <w:color w:val="00B0F0"/>
          <w:szCs w:val="24"/>
        </w:rPr>
        <w:t xml:space="preserve">Câu </w:t>
      </w:r>
      <w:r w:rsidR="002E46B6">
        <w:rPr>
          <w:b/>
          <w:color w:val="00B0F0"/>
          <w:szCs w:val="24"/>
        </w:rPr>
        <w:t>9</w:t>
      </w:r>
      <w:r>
        <w:rPr>
          <w:b/>
          <w:color w:val="00B0F0"/>
          <w:szCs w:val="24"/>
        </w:rPr>
        <w:t>4.</w:t>
      </w:r>
      <w:r>
        <w:rPr>
          <w:color w:val="000000"/>
          <w:szCs w:val="24"/>
        </w:rPr>
        <w:t xml:space="preserve"> </w:t>
      </w:r>
      <w:r w:rsidR="002E46B6" w:rsidRPr="0041582A">
        <w:rPr>
          <w:rStyle w:val="Vnbnnidung20"/>
          <w:rFonts w:ascii="Times New Roman" w:hAnsi="Times New Roman"/>
          <w:color w:val="000000"/>
          <w:sz w:val="24"/>
          <w:szCs w:val="24"/>
          <w:lang w:eastAsia="vi-VN"/>
        </w:rPr>
        <w:t xml:space="preserve">Khi nói về nhân tố tiến hóa, phát biểu nào sau đây là </w:t>
      </w:r>
      <w:r w:rsidR="002E46B6" w:rsidRPr="00E405C2">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Ngày nay loài người chỉ chịu tác động của nhân tố xã hội mà không chịu tác động của nhân tố tự nhiên nữa.</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Nhờ có nhân tố tự nhiên mà con người nhanh chóng trở thành loài thống trị trong tự nhiê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Nhờ có nhân tố xã hội mà tuổi thọ của con người ngày càng tăng cao.</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Những biến đổi trên cơ thể các dạng vượn người là kết quả của nhân tố xã hội.</w:t>
      </w:r>
    </w:p>
    <w:p w:rsidR="000B6E26" w:rsidRDefault="000B6E26" w:rsidP="000B6E26">
      <w:pPr>
        <w:tabs>
          <w:tab w:val="left" w:pos="181"/>
          <w:tab w:val="left" w:pos="2699"/>
          <w:tab w:val="left" w:pos="5221"/>
          <w:tab w:val="left" w:pos="7739"/>
        </w:tabs>
        <w:spacing w:before="48" w:after="48"/>
        <w:rPr>
          <w:color w:val="000000"/>
          <w:spacing w:val="2"/>
          <w:szCs w:val="24"/>
        </w:rPr>
      </w:pPr>
      <w:r>
        <w:rPr>
          <w:b/>
          <w:color w:val="00B0F0"/>
          <w:spacing w:val="2"/>
          <w:szCs w:val="24"/>
        </w:rPr>
        <w:t xml:space="preserve">Câu </w:t>
      </w:r>
      <w:r w:rsidR="002E46B6">
        <w:rPr>
          <w:b/>
          <w:color w:val="00B0F0"/>
          <w:spacing w:val="2"/>
          <w:szCs w:val="24"/>
        </w:rPr>
        <w:t>9</w:t>
      </w:r>
      <w:r>
        <w:rPr>
          <w:b/>
          <w:color w:val="00B0F0"/>
          <w:spacing w:val="2"/>
          <w:szCs w:val="24"/>
        </w:rPr>
        <w:t>5</w:t>
      </w:r>
      <w:r w:rsidRPr="00B54DDD">
        <w:rPr>
          <w:b/>
          <w:color w:val="00B0F0"/>
          <w:spacing w:val="2"/>
          <w:szCs w:val="24"/>
        </w:rPr>
        <w:t>.</w:t>
      </w:r>
      <w:r w:rsidRPr="00DA335A">
        <w:rPr>
          <w:color w:val="000000"/>
          <w:spacing w:val="2"/>
          <w:szCs w:val="24"/>
        </w:rPr>
        <w:t xml:space="preserve"> </w:t>
      </w:r>
      <w:r w:rsidR="002E46B6" w:rsidRPr="0041582A">
        <w:rPr>
          <w:rStyle w:val="Vnbnnidung20"/>
          <w:rFonts w:ascii="Times New Roman" w:hAnsi="Times New Roman"/>
          <w:color w:val="000000"/>
          <w:sz w:val="24"/>
          <w:szCs w:val="24"/>
          <w:lang w:eastAsia="vi-VN"/>
        </w:rPr>
        <w:t>Dạng vượn người bắt đầu xuất hiện ở</w:t>
      </w:r>
      <w:r w:rsidR="001D28F0">
        <w:rPr>
          <w:rStyle w:val="Vnbnnidung20"/>
          <w:rFonts w:ascii="Times New Roman" w:hAnsi="Times New Roman"/>
          <w:color w:val="000000"/>
          <w:sz w:val="24"/>
          <w:szCs w:val="24"/>
          <w:lang w:eastAsia="vi-VN"/>
        </w:rPr>
        <w:t xml:space="preserve"> kỉ</w:t>
      </w:r>
      <w:r w:rsidR="002E46B6" w:rsidRPr="0041582A">
        <w:rPr>
          <w:rStyle w:val="Vnbnnidung20"/>
          <w:rFonts w:ascii="Times New Roman" w:hAnsi="Times New Roman"/>
          <w:color w:val="000000"/>
          <w:sz w:val="24"/>
          <w:szCs w:val="24"/>
          <w:lang w:eastAsia="vi-VN"/>
        </w:rPr>
        <w:t xml:space="preserve"> nào?</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2E46B6" w:rsidRPr="0041582A">
        <w:rPr>
          <w:rStyle w:val="Vnbnnidung20"/>
          <w:rFonts w:ascii="Times New Roman" w:hAnsi="Times New Roman"/>
          <w:color w:val="000000"/>
          <w:sz w:val="24"/>
          <w:szCs w:val="24"/>
          <w:lang w:eastAsia="vi-VN"/>
        </w:rPr>
        <w:t>Đệ tứ.</w:t>
      </w:r>
      <w:r w:rsidRPr="003D5FAC">
        <w:rPr>
          <w:b/>
          <w:szCs w:val="24"/>
        </w:rPr>
        <w:tab/>
      </w:r>
      <w:r w:rsidRPr="00B54DDD">
        <w:rPr>
          <w:b/>
          <w:color w:val="00B0F0"/>
          <w:szCs w:val="24"/>
        </w:rPr>
        <w:t>B.</w:t>
      </w:r>
      <w:r w:rsidRPr="003D5FAC">
        <w:rPr>
          <w:szCs w:val="24"/>
        </w:rPr>
        <w:t xml:space="preserve"> </w:t>
      </w:r>
      <w:r w:rsidR="002E46B6" w:rsidRPr="0041582A">
        <w:rPr>
          <w:rStyle w:val="Vnbnnidung20"/>
          <w:rFonts w:ascii="Times New Roman" w:hAnsi="Times New Roman"/>
          <w:color w:val="000000"/>
          <w:sz w:val="24"/>
          <w:szCs w:val="24"/>
          <w:lang w:eastAsia="vi-VN"/>
        </w:rPr>
        <w:t>Krêta.</w:t>
      </w:r>
      <w:r w:rsidRPr="003D5FAC">
        <w:rPr>
          <w:b/>
          <w:szCs w:val="24"/>
        </w:rPr>
        <w:tab/>
      </w:r>
      <w:r w:rsidRPr="00B54DDD">
        <w:rPr>
          <w:b/>
          <w:color w:val="00B0F0"/>
          <w:szCs w:val="24"/>
        </w:rPr>
        <w:t>C.</w:t>
      </w:r>
      <w:r w:rsidRPr="003D5FAC">
        <w:rPr>
          <w:szCs w:val="24"/>
        </w:rPr>
        <w:t xml:space="preserve"> </w:t>
      </w:r>
      <w:r w:rsidR="002E46B6" w:rsidRPr="0041582A">
        <w:rPr>
          <w:rStyle w:val="Vnbnnidung20"/>
          <w:rFonts w:ascii="Times New Roman" w:hAnsi="Times New Roman"/>
          <w:color w:val="000000"/>
          <w:sz w:val="24"/>
          <w:szCs w:val="24"/>
          <w:lang w:eastAsia="vi-VN"/>
        </w:rPr>
        <w:t>Đệ tam.</w:t>
      </w:r>
      <w:r w:rsidRPr="003D5FAC">
        <w:rPr>
          <w:b/>
          <w:szCs w:val="24"/>
        </w:rPr>
        <w:tab/>
      </w:r>
      <w:r w:rsidRPr="00B54DDD">
        <w:rPr>
          <w:b/>
          <w:color w:val="00B0F0"/>
          <w:szCs w:val="24"/>
        </w:rPr>
        <w:t>D.</w:t>
      </w:r>
      <w:r w:rsidRPr="003D5FAC">
        <w:rPr>
          <w:szCs w:val="24"/>
        </w:rPr>
        <w:t xml:space="preserve"> </w:t>
      </w:r>
      <w:r w:rsidR="002E46B6" w:rsidRPr="0041582A">
        <w:rPr>
          <w:rStyle w:val="Vnbnnidung20"/>
          <w:rFonts w:ascii="Times New Roman" w:hAnsi="Times New Roman"/>
          <w:color w:val="000000"/>
          <w:sz w:val="24"/>
          <w:szCs w:val="24"/>
          <w:lang w:eastAsia="vi-VN"/>
        </w:rPr>
        <w:t>Tân sin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6.</w:t>
      </w:r>
      <w:r>
        <w:rPr>
          <w:color w:val="000000"/>
          <w:szCs w:val="24"/>
        </w:rPr>
        <w:t xml:space="preserve"> </w:t>
      </w:r>
      <w:r w:rsidR="002E46B6" w:rsidRPr="0041582A">
        <w:rPr>
          <w:rStyle w:val="Vnbnnidung20"/>
          <w:rFonts w:ascii="Times New Roman" w:hAnsi="Times New Roman"/>
          <w:color w:val="000000"/>
          <w:sz w:val="24"/>
          <w:szCs w:val="24"/>
          <w:lang w:eastAsia="vi-VN"/>
        </w:rPr>
        <w:t>Đặc điểm nào sau đây chưa có ở vượn người?</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Biế</w:t>
      </w:r>
      <w:r w:rsidR="001D28F0">
        <w:rPr>
          <w:rStyle w:val="Vnbnnidung20"/>
          <w:rFonts w:ascii="Times New Roman" w:hAnsi="Times New Roman"/>
          <w:color w:val="000000"/>
          <w:sz w:val="24"/>
          <w:szCs w:val="24"/>
          <w:lang w:eastAsia="vi-VN"/>
        </w:rPr>
        <w:t>t dùng cành cây để</w:t>
      </w:r>
      <w:r w:rsidR="002E46B6" w:rsidRPr="0041582A">
        <w:rPr>
          <w:rStyle w:val="Vnbnnidung20"/>
          <w:rFonts w:ascii="Times New Roman" w:hAnsi="Times New Roman"/>
          <w:color w:val="000000"/>
          <w:sz w:val="24"/>
          <w:szCs w:val="24"/>
          <w:lang w:eastAsia="vi-VN"/>
        </w:rPr>
        <w:t xml:space="preserve"> lấy thức ă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Đứng thẳng và đi bằng hai châ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Hình dạng và kích thước tương đồng với ngườ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Biết biểu lộ cảm xúc vui, buồn.</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7.</w:t>
      </w:r>
      <w:r>
        <w:rPr>
          <w:color w:val="000000"/>
          <w:szCs w:val="24"/>
        </w:rPr>
        <w:t xml:space="preserve"> </w:t>
      </w:r>
      <w:r w:rsidR="002E46B6" w:rsidRPr="0041582A">
        <w:rPr>
          <w:rStyle w:val="Vnbnnidung20"/>
          <w:rFonts w:ascii="Times New Roman" w:hAnsi="Times New Roman"/>
          <w:color w:val="000000"/>
          <w:sz w:val="24"/>
          <w:szCs w:val="24"/>
          <w:lang w:eastAsia="vi-VN"/>
        </w:rPr>
        <w:t xml:space="preserve">Khi nói về quá trình phát sinh loài người, phát biểu nào sau đây </w:t>
      </w:r>
      <w:r w:rsidR="002E46B6" w:rsidRPr="0041582A">
        <w:rPr>
          <w:rStyle w:val="Vnbnnidung2Inm8"/>
          <w:rFonts w:ascii="Times New Roman" w:hAnsi="Times New Roman" w:cs="Times New Roman"/>
          <w:b w:val="0"/>
          <w:bCs w:val="0"/>
          <w:color w:val="000000"/>
          <w:sz w:val="24"/>
          <w:szCs w:val="24"/>
          <w:lang w:eastAsia="vi-VN"/>
        </w:rPr>
        <w:t xml:space="preserve">không </w:t>
      </w:r>
      <w:r w:rsidR="002E46B6" w:rsidRPr="0041582A">
        <w:rPr>
          <w:rStyle w:val="Vnbnnidung20"/>
          <w:rFonts w:ascii="Times New Roman" w:hAnsi="Times New Roman"/>
          <w:color w:val="000000"/>
          <w:sz w:val="24"/>
          <w:szCs w:val="24"/>
          <w:lang w:eastAsia="vi-VN"/>
        </w:rPr>
        <w:t>chính xác?</w:t>
      </w:r>
    </w:p>
    <w:p w:rsidR="002E46B6" w:rsidRDefault="000B6E26" w:rsidP="002E46B6">
      <w:pPr>
        <w:tabs>
          <w:tab w:val="left" w:pos="181"/>
          <w:tab w:val="left" w:pos="770"/>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Cây phát sinh dẫn đến hình thành loài người có rất nhiều cành bị chết.</w:t>
      </w:r>
    </w:p>
    <w:p w:rsidR="002E46B6" w:rsidRDefault="002E46B6" w:rsidP="002E46B6">
      <w:pPr>
        <w:tabs>
          <w:tab w:val="left" w:pos="181"/>
          <w:tab w:val="left" w:pos="770"/>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000B6E26" w:rsidRPr="00E229CF">
        <w:rPr>
          <w:b/>
          <w:color w:val="00B0F0"/>
          <w:szCs w:val="24"/>
        </w:rPr>
        <w:t>B.</w:t>
      </w:r>
      <w:r w:rsidR="000B6E26">
        <w:rPr>
          <w:color w:val="000000"/>
          <w:szCs w:val="24"/>
        </w:rPr>
        <w:t xml:space="preserve"> </w:t>
      </w:r>
      <w:r w:rsidRPr="0041582A">
        <w:rPr>
          <w:rStyle w:val="Vnbnnidung20"/>
          <w:rFonts w:ascii="Times New Roman" w:hAnsi="Times New Roman"/>
          <w:color w:val="000000"/>
          <w:sz w:val="24"/>
          <w:szCs w:val="24"/>
          <w:lang w:eastAsia="vi-VN"/>
        </w:rPr>
        <w:t>Cây phát sinh dẫn đến hình thành loài người chỉ còn cành duy nhất là người Homo sapiens.</w:t>
      </w:r>
    </w:p>
    <w:p w:rsidR="002E46B6" w:rsidRDefault="000B6E26" w:rsidP="002E46B6">
      <w:pPr>
        <w:tabs>
          <w:tab w:val="left" w:pos="181"/>
          <w:tab w:val="left" w:pos="770"/>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Loài phát hiện sớm nhất trong chi Homo là loài Homo êrêctus.</w:t>
      </w:r>
    </w:p>
    <w:p w:rsidR="000B6E26" w:rsidRDefault="000B6E26" w:rsidP="002E46B6">
      <w:pPr>
        <w:tabs>
          <w:tab w:val="left" w:pos="181"/>
          <w:tab w:val="left" w:pos="770"/>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 xml:space="preserve">Trong chi Homo đã phát hiện ra ít nhất </w:t>
      </w:r>
      <w:r w:rsidR="002E46B6" w:rsidRPr="0041582A">
        <w:rPr>
          <w:rStyle w:val="Vnbnnidung2Constantia5"/>
          <w:rFonts w:ascii="Times New Roman" w:hAnsi="Times New Roman" w:cs="Times New Roman"/>
          <w:color w:val="000000"/>
          <w:sz w:val="24"/>
          <w:szCs w:val="24"/>
          <w:lang w:eastAsia="vi-VN"/>
        </w:rPr>
        <w:t>8</w:t>
      </w:r>
      <w:r w:rsidR="002E46B6" w:rsidRPr="0041582A">
        <w:rPr>
          <w:rStyle w:val="Vnbnnidung20"/>
          <w:rFonts w:ascii="Times New Roman" w:hAnsi="Times New Roman"/>
          <w:color w:val="000000"/>
          <w:sz w:val="24"/>
          <w:szCs w:val="24"/>
          <w:lang w:eastAsia="vi-VN"/>
        </w:rPr>
        <w:t xml:space="preserve"> loài khác nhau.</w:t>
      </w:r>
    </w:p>
    <w:p w:rsidR="002E46B6" w:rsidRDefault="002E46B6" w:rsidP="000B6E26">
      <w:pPr>
        <w:tabs>
          <w:tab w:val="left" w:pos="181"/>
          <w:tab w:val="left" w:pos="2699"/>
          <w:tab w:val="left" w:pos="5221"/>
          <w:tab w:val="left" w:pos="7739"/>
        </w:tabs>
        <w:spacing w:before="48" w:after="48"/>
        <w:rPr>
          <w:b/>
          <w:color w:val="00B0F0"/>
          <w:szCs w:val="24"/>
        </w:rPr>
      </w:pP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2E46B6">
        <w:rPr>
          <w:b/>
          <w:color w:val="00B0F0"/>
          <w:szCs w:val="24"/>
        </w:rPr>
        <w:t>9</w:t>
      </w:r>
      <w:r>
        <w:rPr>
          <w:b/>
          <w:color w:val="00B0F0"/>
          <w:szCs w:val="24"/>
        </w:rPr>
        <w:t>8.</w:t>
      </w:r>
      <w:r>
        <w:rPr>
          <w:color w:val="000000"/>
          <w:szCs w:val="24"/>
        </w:rPr>
        <w:t xml:space="preserve"> </w:t>
      </w:r>
      <w:r w:rsidR="002E46B6" w:rsidRPr="0041582A">
        <w:rPr>
          <w:rStyle w:val="Vnbnnidung20"/>
          <w:rFonts w:ascii="Times New Roman" w:hAnsi="Times New Roman"/>
          <w:color w:val="000000"/>
          <w:sz w:val="24"/>
          <w:szCs w:val="24"/>
          <w:lang w:eastAsia="vi-VN"/>
        </w:rPr>
        <w:t>Cho sơ đồ phát sinh loài người sau đây:</w:t>
      </w:r>
    </w:p>
    <w:p w:rsidR="002E46B6" w:rsidRDefault="003C6BD6" w:rsidP="002E46B6">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2934335" cy="19723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34335" cy="1972310"/>
                    </a:xfrm>
                    <a:prstGeom prst="rect">
                      <a:avLst/>
                    </a:prstGeom>
                    <a:noFill/>
                    <a:ln>
                      <a:noFill/>
                    </a:ln>
                  </pic:spPr>
                </pic:pic>
              </a:graphicData>
            </a:graphic>
          </wp:inline>
        </w:drawing>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Người hiện đại là loài nằm ở nhánh cao nhất do đó mà không thể tiến hóa thành loài khác.</w:t>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Loài người phát sinh qua 4 giai đoạn tương ứng với 4 nhánh trong hình vẽ.</w:t>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Ở nhánh thứ 3, người cổ gồm 3 đại diện.</w:t>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Người vượn ở nhánh thứ 2 là dạng vượn người sống ở đầu kỉ Đệ Tam.</w:t>
      </w:r>
    </w:p>
    <w:p w:rsidR="002E46B6" w:rsidRPr="0041582A" w:rsidRDefault="001D28F0" w:rsidP="002E46B6">
      <w:pPr>
        <w:pStyle w:val="Vnbnnidung21"/>
        <w:numPr>
          <w:ilvl w:val="0"/>
          <w:numId w:val="40"/>
        </w:numPr>
        <w:shd w:val="clear" w:color="auto" w:fill="auto"/>
        <w:spacing w:before="48" w:after="48" w:line="288" w:lineRule="auto"/>
        <w:rPr>
          <w:rFonts w:ascii="Times New Roman" w:hAnsi="Times New Roman"/>
          <w:sz w:val="24"/>
          <w:szCs w:val="24"/>
        </w:rPr>
      </w:pPr>
      <w:r>
        <w:rPr>
          <w:rStyle w:val="Vnbnnidung20"/>
          <w:rFonts w:ascii="Times New Roman" w:hAnsi="Times New Roman"/>
          <w:color w:val="000000"/>
          <w:sz w:val="24"/>
          <w:szCs w:val="24"/>
          <w:lang w:eastAsia="vi-VN"/>
        </w:rPr>
        <w:t>Hiện nay 3 nhánh đầu vầ</w:t>
      </w:r>
      <w:r w:rsidR="002E46B6" w:rsidRPr="0041582A">
        <w:rPr>
          <w:rStyle w:val="Vnbnnidung20"/>
          <w:rFonts w:ascii="Times New Roman" w:hAnsi="Times New Roman"/>
          <w:color w:val="000000"/>
          <w:sz w:val="24"/>
          <w:szCs w:val="24"/>
          <w:lang w:eastAsia="vi-VN"/>
        </w:rPr>
        <w:t>n tồn tại do thích nghi được với điều kiện chọn lọc.</w:t>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Tổ tiên chung của cả 4 nhánh này là một (thuộc lớp Thú).</w:t>
      </w:r>
    </w:p>
    <w:p w:rsidR="002E46B6" w:rsidRPr="00E405C2" w:rsidRDefault="002E46B6" w:rsidP="002E46B6">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S</w:t>
      </w:r>
      <w:r>
        <w:rPr>
          <w:rStyle w:val="Vnbnnidung20"/>
          <w:rFonts w:ascii="Times New Roman" w:hAnsi="Times New Roman"/>
          <w:color w:val="000000"/>
          <w:sz w:val="24"/>
          <w:szCs w:val="24"/>
          <w:lang w:eastAsia="vi-VN"/>
        </w:rPr>
        <w:t>ố</w:t>
      </w:r>
      <w:r w:rsidRPr="0041582A">
        <w:rPr>
          <w:rStyle w:val="Vnbnnidung20"/>
          <w:rFonts w:ascii="Times New Roman" w:hAnsi="Times New Roman"/>
          <w:color w:val="000000"/>
          <w:sz w:val="24"/>
          <w:szCs w:val="24"/>
          <w:lang w:eastAsia="vi-VN"/>
        </w:rPr>
        <w:t xml:space="preserve"> phát biểu </w:t>
      </w:r>
      <w:r w:rsidRPr="00E405C2">
        <w:rPr>
          <w:rStyle w:val="Vnbnnidung2Inm8"/>
          <w:rFonts w:ascii="Times New Roman" w:hAnsi="Times New Roman" w:cs="Times New Roman"/>
          <w:bCs w:val="0"/>
          <w:color w:val="000000"/>
          <w:sz w:val="24"/>
          <w:szCs w:val="24"/>
          <w:lang w:eastAsia="vi-VN"/>
        </w:rPr>
        <w:t xml:space="preserve">không </w:t>
      </w:r>
      <w:r w:rsidRPr="00E405C2">
        <w:rPr>
          <w:rStyle w:val="Vnbnnidung20"/>
          <w:rFonts w:ascii="Times New Roman" w:hAnsi="Times New Roman"/>
          <w:color w:val="000000"/>
          <w:sz w:val="24"/>
          <w:szCs w:val="24"/>
          <w:lang w:eastAsia="vi-VN"/>
        </w:rPr>
        <w:t>đúng:</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2E46B6">
        <w:rPr>
          <w:color w:val="000000"/>
          <w:szCs w:val="24"/>
        </w:rPr>
        <w:t>0</w:t>
      </w:r>
      <w:r>
        <w:rPr>
          <w:color w:val="000000"/>
          <w:szCs w:val="24"/>
        </w:rPr>
        <w:tab/>
      </w:r>
      <w:r w:rsidRPr="00E229CF">
        <w:rPr>
          <w:b/>
          <w:color w:val="00B0F0"/>
          <w:szCs w:val="24"/>
        </w:rPr>
        <w:t>B.</w:t>
      </w:r>
      <w:r>
        <w:rPr>
          <w:color w:val="000000"/>
          <w:szCs w:val="24"/>
        </w:rPr>
        <w:t xml:space="preserve"> </w:t>
      </w:r>
      <w:r w:rsidR="002E46B6">
        <w:rPr>
          <w:color w:val="000000"/>
          <w:szCs w:val="24"/>
        </w:rPr>
        <w:t>1</w:t>
      </w:r>
      <w:r>
        <w:rPr>
          <w:color w:val="000000"/>
          <w:szCs w:val="24"/>
        </w:rPr>
        <w:tab/>
      </w:r>
      <w:r w:rsidRPr="00E229CF">
        <w:rPr>
          <w:b/>
          <w:color w:val="00B0F0"/>
          <w:szCs w:val="24"/>
        </w:rPr>
        <w:t>C.</w:t>
      </w:r>
      <w:r>
        <w:rPr>
          <w:color w:val="000000"/>
          <w:szCs w:val="24"/>
        </w:rPr>
        <w:t xml:space="preserve"> </w:t>
      </w:r>
      <w:r w:rsidR="002E46B6">
        <w:rPr>
          <w:color w:val="000000"/>
          <w:szCs w:val="24"/>
        </w:rPr>
        <w:t>2</w:t>
      </w:r>
      <w:r>
        <w:rPr>
          <w:color w:val="000000"/>
          <w:szCs w:val="24"/>
        </w:rPr>
        <w:tab/>
      </w:r>
      <w:r w:rsidRPr="00E229CF">
        <w:rPr>
          <w:b/>
          <w:color w:val="00B0F0"/>
          <w:szCs w:val="24"/>
        </w:rPr>
        <w:t>D.</w:t>
      </w:r>
      <w:r>
        <w:rPr>
          <w:color w:val="000000"/>
          <w:szCs w:val="24"/>
        </w:rPr>
        <w:t xml:space="preserve"> </w:t>
      </w:r>
      <w:r w:rsidR="002E46B6">
        <w:rPr>
          <w:color w:val="000000"/>
          <w:szCs w:val="24"/>
        </w:rPr>
        <w:t>3</w:t>
      </w:r>
    </w:p>
    <w:p w:rsidR="000B6E26" w:rsidRPr="00E405C2"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9.</w:t>
      </w:r>
      <w:r>
        <w:rPr>
          <w:color w:val="000000"/>
          <w:szCs w:val="24"/>
        </w:rPr>
        <w:t xml:space="preserve"> </w:t>
      </w:r>
      <w:r w:rsidR="002E46B6" w:rsidRPr="0041582A">
        <w:rPr>
          <w:rStyle w:val="Vnbnnidung20"/>
          <w:rFonts w:ascii="Times New Roman" w:hAnsi="Times New Roman"/>
          <w:color w:val="000000"/>
          <w:sz w:val="24"/>
          <w:szCs w:val="24"/>
          <w:lang w:eastAsia="vi-VN"/>
        </w:rPr>
        <w:t xml:space="preserve">Khi nói về nguồn gốc sự sống, phát biểu nào sau đây </w:t>
      </w:r>
      <w:r w:rsidR="002E46B6" w:rsidRPr="00E405C2">
        <w:rPr>
          <w:rStyle w:val="Vnbnnidung2Inm8"/>
          <w:rFonts w:ascii="Times New Roman" w:hAnsi="Times New Roman" w:cs="Times New Roman"/>
          <w:bCs w:val="0"/>
          <w:color w:val="000000"/>
          <w:sz w:val="24"/>
          <w:szCs w:val="24"/>
          <w:lang w:eastAsia="vi-VN"/>
        </w:rPr>
        <w:t xml:space="preserve">không </w:t>
      </w:r>
      <w:r w:rsidR="002E46B6" w:rsidRPr="00E405C2">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Tế</w:t>
      </w:r>
      <w:r w:rsidR="002E46B6">
        <w:rPr>
          <w:rStyle w:val="Vnbnnidung20"/>
          <w:rFonts w:ascii="Times New Roman" w:hAnsi="Times New Roman"/>
          <w:color w:val="000000"/>
          <w:sz w:val="24"/>
          <w:szCs w:val="24"/>
          <w:lang w:eastAsia="vi-VN"/>
        </w:rPr>
        <w:t xml:space="preserve"> </w:t>
      </w:r>
      <w:r w:rsidR="002E46B6" w:rsidRPr="0041582A">
        <w:rPr>
          <w:rStyle w:val="Vnbnnidung20"/>
          <w:rFonts w:ascii="Times New Roman" w:hAnsi="Times New Roman"/>
          <w:color w:val="000000"/>
          <w:sz w:val="24"/>
          <w:szCs w:val="24"/>
          <w:lang w:eastAsia="vi-VN"/>
        </w:rPr>
        <w:t>bào nguyên thủy xuất hiện ở giai đoạn tiến hóa tiền sinh họ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Tế bào nhân sơ xuất hiện ở giai đoạn tiến hóa tiền sinh họ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Tế bào nhân thực xuất hiện ở giai đoạn tiến hóa sinh học.</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Đơn bào nhân thực xuất hiện trước rồi mới tới đa bào nhân thực.</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2E46B6">
        <w:rPr>
          <w:b/>
          <w:color w:val="00B0F0"/>
          <w:szCs w:val="24"/>
        </w:rPr>
        <w:t>10</w:t>
      </w:r>
      <w:r>
        <w:rPr>
          <w:b/>
          <w:color w:val="00B0F0"/>
          <w:szCs w:val="24"/>
        </w:rPr>
        <w:t>0.</w:t>
      </w:r>
      <w:r>
        <w:rPr>
          <w:color w:val="000000"/>
          <w:szCs w:val="24"/>
        </w:rPr>
        <w:t xml:space="preserve"> </w:t>
      </w:r>
      <w:r w:rsidR="002E46B6" w:rsidRPr="0041582A">
        <w:rPr>
          <w:rStyle w:val="Vnbnnidung20"/>
          <w:rFonts w:ascii="Times New Roman" w:hAnsi="Times New Roman"/>
          <w:color w:val="000000"/>
          <w:sz w:val="24"/>
          <w:szCs w:val="24"/>
          <w:lang w:eastAsia="vi-VN"/>
        </w:rPr>
        <w:t>Cho các nhận xét sau:</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Trôi dạt lục địa giúp phát sinh các loài mới.</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Lịch sự Trái đất được chia làm 5 Đại.</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Các kỉ được đặt tên theo tên địa phương nơi đầu tiên người ta nghiên cứu lớn đất đá, hoặc theo tên lớp đất đá.</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Sự biến đổi liên tục của Trái Đất kéo theo sự biến đổi của bộ mặt sinh giới.</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Sau mỗi lần sáp nhập, chia tách các lục địa đã làm hủy diệt toàn bộ sinh vật sống trước đó.</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Ngày nay, hiện tượng trôi dạt lục địa không còn diễn ra nữa.</w:t>
      </w:r>
    </w:p>
    <w:p w:rsidR="002E46B6" w:rsidRPr="0041582A" w:rsidRDefault="002E46B6" w:rsidP="002E46B6">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Số phát biểu </w:t>
      </w:r>
      <w:r w:rsidRPr="00E405C2">
        <w:rPr>
          <w:rStyle w:val="Vnbnnidung2Inm8"/>
          <w:rFonts w:ascii="Times New Roman" w:hAnsi="Times New Roman" w:cs="Times New Roman"/>
          <w:bCs w:val="0"/>
          <w:color w:val="000000"/>
          <w:sz w:val="24"/>
          <w:szCs w:val="24"/>
          <w:lang w:eastAsia="vi-VN"/>
        </w:rPr>
        <w:t xml:space="preserve">không </w:t>
      </w:r>
      <w:r w:rsidRPr="00E405C2">
        <w:rPr>
          <w:rStyle w:val="Vnbnnidung20"/>
          <w:rFonts w:ascii="Times New Roman" w:hAnsi="Times New Roman"/>
          <w:color w:val="000000"/>
          <w:sz w:val="24"/>
          <w:szCs w:val="24"/>
          <w:lang w:eastAsia="vi-VN"/>
        </w:rPr>
        <w:t>đúng</w:t>
      </w:r>
      <w:r w:rsidRPr="0041582A">
        <w:rPr>
          <w:rStyle w:val="Vnbnnidung20"/>
          <w:rFonts w:ascii="Times New Roman" w:hAnsi="Times New Roman"/>
          <w:color w:val="000000"/>
          <w:sz w:val="24"/>
          <w:szCs w:val="24"/>
          <w:lang w:eastAsia="vi-VN"/>
        </w:rPr>
        <w:t xml:space="preserve"> là:</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75731">
        <w:rPr>
          <w:color w:val="000000"/>
          <w:szCs w:val="24"/>
        </w:rPr>
        <w:t>2</w:t>
      </w:r>
      <w:r>
        <w:rPr>
          <w:color w:val="000000"/>
          <w:szCs w:val="24"/>
        </w:rPr>
        <w:tab/>
      </w:r>
      <w:r w:rsidRPr="00E229CF">
        <w:rPr>
          <w:b/>
          <w:color w:val="00B0F0"/>
          <w:szCs w:val="24"/>
        </w:rPr>
        <w:t>B.</w:t>
      </w:r>
      <w:r>
        <w:rPr>
          <w:color w:val="000000"/>
          <w:szCs w:val="24"/>
        </w:rPr>
        <w:t xml:space="preserve"> </w:t>
      </w:r>
      <w:r w:rsidR="00875731">
        <w:rPr>
          <w:color w:val="000000"/>
          <w:szCs w:val="24"/>
        </w:rPr>
        <w:t>1</w:t>
      </w:r>
      <w:r>
        <w:rPr>
          <w:color w:val="000000"/>
          <w:szCs w:val="24"/>
        </w:rPr>
        <w:tab/>
      </w:r>
      <w:r w:rsidRPr="00E229CF">
        <w:rPr>
          <w:b/>
          <w:color w:val="00B0F0"/>
          <w:szCs w:val="24"/>
        </w:rPr>
        <w:t>C.</w:t>
      </w:r>
      <w:r>
        <w:rPr>
          <w:color w:val="000000"/>
          <w:szCs w:val="24"/>
        </w:rPr>
        <w:t xml:space="preserve"> </w:t>
      </w:r>
      <w:r w:rsidR="00875731">
        <w:rPr>
          <w:color w:val="000000"/>
          <w:szCs w:val="24"/>
        </w:rPr>
        <w:t>3</w:t>
      </w:r>
      <w:r>
        <w:rPr>
          <w:color w:val="000000"/>
          <w:szCs w:val="24"/>
        </w:rPr>
        <w:tab/>
      </w:r>
      <w:r w:rsidRPr="00E229CF">
        <w:rPr>
          <w:b/>
          <w:color w:val="00B0F0"/>
          <w:szCs w:val="24"/>
        </w:rPr>
        <w:t>D.</w:t>
      </w:r>
      <w:r>
        <w:rPr>
          <w:color w:val="000000"/>
          <w:szCs w:val="24"/>
        </w:rPr>
        <w:t xml:space="preserve"> </w:t>
      </w:r>
      <w:r w:rsidR="00875731">
        <w:rPr>
          <w:color w:val="000000"/>
          <w:szCs w:val="24"/>
        </w:rPr>
        <w:t>0</w:t>
      </w:r>
    </w:p>
    <w:p w:rsidR="000B6E26" w:rsidRDefault="000B6E26" w:rsidP="00925430">
      <w:pPr>
        <w:tabs>
          <w:tab w:val="left" w:pos="181"/>
          <w:tab w:val="left" w:pos="2699"/>
          <w:tab w:val="left" w:pos="5221"/>
          <w:tab w:val="left" w:pos="7739"/>
        </w:tabs>
        <w:spacing w:before="48" w:after="48"/>
        <w:rPr>
          <w:color w:val="000000"/>
          <w:szCs w:val="24"/>
        </w:rPr>
      </w:pPr>
    </w:p>
    <w:p w:rsidR="000B6E26" w:rsidRDefault="000B6E26" w:rsidP="00925430">
      <w:pPr>
        <w:tabs>
          <w:tab w:val="left" w:pos="181"/>
          <w:tab w:val="left" w:pos="2699"/>
          <w:tab w:val="left" w:pos="5221"/>
          <w:tab w:val="left" w:pos="7739"/>
        </w:tabs>
        <w:spacing w:before="48" w:after="48"/>
        <w:rPr>
          <w:color w:val="000000"/>
          <w:szCs w:val="24"/>
        </w:rPr>
      </w:pPr>
    </w:p>
    <w:p w:rsidR="001A4006" w:rsidRDefault="001A4006" w:rsidP="001A4006">
      <w:pPr>
        <w:tabs>
          <w:tab w:val="left" w:pos="181"/>
          <w:tab w:val="left" w:pos="2699"/>
          <w:tab w:val="left" w:pos="5221"/>
          <w:tab w:val="left" w:pos="7739"/>
        </w:tabs>
        <w:spacing w:before="48" w:after="48"/>
        <w:jc w:val="center"/>
        <w:rPr>
          <w:b/>
          <w:color w:val="00B0F0"/>
          <w:szCs w:val="24"/>
        </w:rPr>
      </w:pPr>
      <w:r>
        <w:rPr>
          <w:color w:val="000000"/>
          <w:szCs w:val="24"/>
        </w:rPr>
        <w:br w:type="page"/>
      </w:r>
      <w:r w:rsidRPr="001A4006">
        <w:rPr>
          <w:b/>
          <w:color w:val="00B0F0"/>
          <w:szCs w:val="24"/>
        </w:rPr>
        <w:lastRenderedPageBreak/>
        <w:t>ĐÁP ÁN</w:t>
      </w:r>
    </w:p>
    <w:tbl>
      <w:tblPr>
        <w:tblW w:w="10247" w:type="dxa"/>
        <w:tblInd w:w="5" w:type="dxa"/>
        <w:tblLayout w:type="fixed"/>
        <w:tblCellMar>
          <w:left w:w="0" w:type="dxa"/>
          <w:right w:w="0" w:type="dxa"/>
        </w:tblCellMar>
        <w:tblLook w:val="0000" w:firstRow="0" w:lastRow="0" w:firstColumn="0" w:lastColumn="0" w:noHBand="0" w:noVBand="0"/>
      </w:tblPr>
      <w:tblGrid>
        <w:gridCol w:w="1033"/>
        <w:gridCol w:w="1033"/>
        <w:gridCol w:w="1016"/>
        <w:gridCol w:w="1025"/>
        <w:gridCol w:w="1041"/>
        <w:gridCol w:w="1008"/>
        <w:gridCol w:w="1025"/>
        <w:gridCol w:w="1016"/>
        <w:gridCol w:w="1025"/>
        <w:gridCol w:w="1025"/>
      </w:tblGrid>
      <w:tr w:rsidR="002B1355" w:rsidRPr="002B1355">
        <w:trPr>
          <w:trHeight w:val="250"/>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 B</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6</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8</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1. B</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8.</w:t>
            </w:r>
            <w:r>
              <w:rPr>
                <w:rStyle w:val="Vnbnnidung25"/>
                <w:rFonts w:ascii="Times New Roman" w:hAnsi="Times New Roman" w:cs="Times New Roman"/>
                <w:b/>
                <w:color w:val="000000"/>
                <w:sz w:val="24"/>
                <w:szCs w:val="24"/>
                <w:lang w:eastAsia="vi-VN"/>
              </w:rPr>
              <w:t xml:space="preserve"> 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8.</w:t>
            </w:r>
            <w:r>
              <w:rPr>
                <w:rStyle w:val="Vnbnnidung25"/>
                <w:rFonts w:ascii="Times New Roman" w:hAnsi="Times New Roman" w:cs="Times New Roman"/>
                <w:b/>
                <w:color w:val="000000"/>
                <w:sz w:val="24"/>
                <w:szCs w:val="24"/>
                <w:lang w:eastAsia="vi-VN"/>
              </w:rPr>
              <w:t xml:space="preserve"> 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r>
      <w:tr w:rsidR="002B1355" w:rsidRPr="002B1355">
        <w:trPr>
          <w:trHeight w:val="236"/>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36"/>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5.</w:t>
            </w:r>
            <w:r>
              <w:rPr>
                <w:rStyle w:val="Vnbnnidung25"/>
                <w:rFonts w:ascii="Times New Roman" w:hAnsi="Times New Roman" w:cs="Times New Roman"/>
                <w:b/>
                <w:color w:val="000000"/>
                <w:sz w:val="24"/>
                <w:szCs w:val="24"/>
                <w:lang w:eastAsia="vi-VN"/>
              </w:rPr>
              <w:t xml:space="preserve"> C</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r>
      <w:tr w:rsidR="002B1355" w:rsidRPr="002B1355">
        <w:trPr>
          <w:trHeight w:val="236"/>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66</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68</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4.</w:t>
            </w:r>
            <w:r>
              <w:rPr>
                <w:rStyle w:val="Vnbnnidung25"/>
                <w:rFonts w:ascii="Times New Roman" w:hAnsi="Times New Roman" w:cs="Times New Roman"/>
                <w:b/>
                <w:color w:val="000000"/>
                <w:sz w:val="24"/>
                <w:szCs w:val="24"/>
                <w:lang w:eastAsia="vi-VN"/>
              </w:rPr>
              <w:t xml:space="preserve"> C</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86</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88</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50"/>
        </w:trPr>
        <w:tc>
          <w:tcPr>
            <w:tcW w:w="1033"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33"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41"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08"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single" w:sz="4" w:space="0" w:color="auto"/>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0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r>
    </w:tbl>
    <w:p w:rsidR="001A4006" w:rsidRDefault="001A4006" w:rsidP="001A4006">
      <w:pPr>
        <w:tabs>
          <w:tab w:val="left" w:pos="181"/>
          <w:tab w:val="left" w:pos="2699"/>
          <w:tab w:val="left" w:pos="5221"/>
          <w:tab w:val="left" w:pos="7739"/>
        </w:tabs>
        <w:spacing w:before="48" w:after="48"/>
        <w:jc w:val="center"/>
        <w:rPr>
          <w:b/>
          <w:color w:val="00B0F0"/>
          <w:szCs w:val="24"/>
        </w:rPr>
      </w:pPr>
      <w:r>
        <w:rPr>
          <w:b/>
          <w:color w:val="00B0F0"/>
          <w:szCs w:val="24"/>
        </w:rPr>
        <w:t>HƯỚNG DẪN GIẢI CHI TIẾT</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1. </w:t>
      </w:r>
      <w:r w:rsidR="00FC58F7">
        <w:rPr>
          <w:b/>
          <w:color w:val="00B0F0"/>
          <w:szCs w:val="24"/>
        </w:rPr>
        <w:t xml:space="preserve">Đáp án </w:t>
      </w:r>
      <w:r w:rsidR="002B1355">
        <w:rPr>
          <w:b/>
          <w:color w:val="00B0F0"/>
          <w:szCs w:val="24"/>
        </w:rPr>
        <w:t>B</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Sự sống trên Trái đất được phát sinh qua 2 giai đoạn: tiến hóa hóa học và tiến hóa tiền sinh học, cụ thể:</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hóa học: quá trình tổng hợp các chất hữu cơ đơn giản từ các chất vô cơ nhờ nguồn năng lượng tự nhiên.</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tiền sinh học: là quá trình hình thành mầm mống sống đầu tiên đánh dấu bằng sự xuất hiện của tế bào nguyên thủy.</w:t>
      </w:r>
    </w:p>
    <w:p w:rsidR="001A4006" w:rsidRPr="001A4006" w:rsidRDefault="002B1355" w:rsidP="002B1355">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Sự phát triển của sự sống thể hiện qua quá trình tiến hóa sinh học.</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2. </w:t>
      </w:r>
      <w:r w:rsidR="00FC58F7">
        <w:rPr>
          <w:b/>
          <w:color w:val="00B0F0"/>
          <w:szCs w:val="24"/>
        </w:rPr>
        <w:t xml:space="preserve">Đáp án </w:t>
      </w:r>
      <w:r w:rsidR="002B1355">
        <w:rPr>
          <w:b/>
          <w:color w:val="00B0F0"/>
          <w:szCs w:val="24"/>
        </w:rPr>
        <w:t>B</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Năm 1950, </w:t>
      </w:r>
      <w:r w:rsidRPr="0041582A">
        <w:rPr>
          <w:rStyle w:val="Vnbnnidung20"/>
          <w:rFonts w:ascii="Times New Roman" w:hAnsi="Times New Roman"/>
          <w:color w:val="000000"/>
          <w:sz w:val="24"/>
          <w:szCs w:val="24"/>
          <w:lang w:val="es-ES_tradnl" w:eastAsia="es-ES_tradnl"/>
        </w:rPr>
        <w:t xml:space="preserve">Fox </w:t>
      </w:r>
      <w:r w:rsidRPr="0041582A">
        <w:rPr>
          <w:rStyle w:val="Vnbnnidung20"/>
          <w:rFonts w:ascii="Times New Roman" w:hAnsi="Times New Roman"/>
          <w:color w:val="000000"/>
          <w:sz w:val="24"/>
          <w:szCs w:val="24"/>
          <w:lang w:eastAsia="vi-VN"/>
        </w:rPr>
        <w:t>và cộng sự tiến hành thí nghiệm đun nóng hỗn hợp các axit amin khô ở nhiệt độ 150°</w:t>
      </w:r>
      <w:r>
        <w:rPr>
          <w:rStyle w:val="Vnbnnidung20"/>
          <w:rFonts w:ascii="Times New Roman" w:hAnsi="Times New Roman"/>
          <w:color w:val="000000"/>
          <w:sz w:val="24"/>
          <w:szCs w:val="24"/>
          <w:lang w:eastAsia="vi-VN"/>
        </w:rPr>
        <w:t>C</w:t>
      </w:r>
      <w:r w:rsidRPr="0041582A">
        <w:rPr>
          <w:rStyle w:val="Vnbnnidung20"/>
          <w:rFonts w:ascii="Times New Roman" w:hAnsi="Times New Roman"/>
          <w:color w:val="000000"/>
          <w:sz w:val="24"/>
          <w:szCs w:val="24"/>
          <w:lang w:eastAsia="vi-VN"/>
        </w:rPr>
        <w:t xml:space="preserve"> - 180°</w:t>
      </w:r>
      <w:r>
        <w:rPr>
          <w:rStyle w:val="Vnbnnidung20"/>
          <w:rFonts w:ascii="Times New Roman" w:hAnsi="Times New Roman"/>
          <w:color w:val="000000"/>
          <w:sz w:val="24"/>
          <w:szCs w:val="24"/>
          <w:lang w:eastAsia="vi-VN"/>
        </w:rPr>
        <w:t>C</w:t>
      </w:r>
      <w:r w:rsidRPr="0041582A">
        <w:rPr>
          <w:rStyle w:val="Vnbnnidung20"/>
          <w:rFonts w:ascii="Times New Roman" w:hAnsi="Times New Roman"/>
          <w:color w:val="000000"/>
          <w:sz w:val="24"/>
          <w:szCs w:val="24"/>
          <w:lang w:eastAsia="vi-VN"/>
        </w:rPr>
        <w:t xml:space="preserve"> và đã tạo ra được các chuỗi polipeptit ngắn gọi là (prôtêin khô) prôtêin nhiệt.</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A là thí nghiệm của Milơ và Urây.</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C</w:t>
      </w:r>
      <w:r w:rsidRPr="0041582A">
        <w:rPr>
          <w:rStyle w:val="Vnbnnidung20"/>
          <w:rFonts w:ascii="Times New Roman" w:hAnsi="Times New Roman"/>
          <w:color w:val="000000"/>
          <w:sz w:val="24"/>
          <w:szCs w:val="24"/>
          <w:lang w:eastAsia="vi-VN"/>
        </w:rPr>
        <w:t xml:space="preserve"> và D là kết quả của quá trình tiến hóa trong tự nhiên không phải là thí nghiệm của </w:t>
      </w:r>
      <w:r w:rsidRPr="0041582A">
        <w:rPr>
          <w:rStyle w:val="Vnbnnidung20"/>
          <w:rFonts w:ascii="Times New Roman" w:hAnsi="Times New Roman"/>
          <w:color w:val="000000"/>
          <w:sz w:val="24"/>
          <w:szCs w:val="24"/>
          <w:lang w:val="es-ES_tradnl" w:eastAsia="es-ES_tradnl"/>
        </w:rPr>
        <w:t>Fox.</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ận xét: thí nghiệm của Milơ và Urây diễn ra sau (1953) nh</w:t>
      </w:r>
      <w:r>
        <w:rPr>
          <w:rStyle w:val="Vnbnnidung20"/>
          <w:rFonts w:ascii="Times New Roman" w:hAnsi="Times New Roman"/>
          <w:color w:val="000000"/>
          <w:sz w:val="24"/>
          <w:szCs w:val="24"/>
          <w:lang w:eastAsia="vi-VN"/>
        </w:rPr>
        <w:t>ư</w:t>
      </w:r>
      <w:r w:rsidRPr="0041582A">
        <w:rPr>
          <w:rStyle w:val="Vnbnnidung20"/>
          <w:rFonts w:ascii="Times New Roman" w:hAnsi="Times New Roman"/>
          <w:color w:val="000000"/>
          <w:sz w:val="24"/>
          <w:szCs w:val="24"/>
          <w:lang w:eastAsia="vi-VN"/>
        </w:rPr>
        <w:t xml:space="preserve">ng chứng minh cho những sự kiện diễn ra trước trong lịch sử. Thí nghiệm của </w:t>
      </w:r>
      <w:r w:rsidRPr="0041582A">
        <w:rPr>
          <w:rStyle w:val="Vnbnnidung20"/>
          <w:rFonts w:ascii="Times New Roman" w:hAnsi="Times New Roman"/>
          <w:color w:val="000000"/>
          <w:sz w:val="24"/>
          <w:szCs w:val="24"/>
          <w:lang w:val="es-ES_tradnl" w:eastAsia="es-ES_tradnl"/>
        </w:rPr>
        <w:t xml:space="preserve">Fox </w:t>
      </w:r>
      <w:r w:rsidRPr="0041582A">
        <w:rPr>
          <w:rStyle w:val="Vnbnnidung20"/>
          <w:rFonts w:ascii="Times New Roman" w:hAnsi="Times New Roman"/>
          <w:color w:val="000000"/>
          <w:sz w:val="24"/>
          <w:szCs w:val="24"/>
          <w:lang w:eastAsia="vi-VN"/>
        </w:rPr>
        <w:t>và cộng sự diễn ra trước (1950) nhưng chứng minh cho những sự kiện diễn ra sau trong lịch sử.</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3. </w:t>
      </w:r>
      <w:r w:rsidR="00FC58F7">
        <w:rPr>
          <w:b/>
          <w:color w:val="00B0F0"/>
          <w:szCs w:val="24"/>
        </w:rPr>
        <w:t xml:space="preserve">Đáp án </w:t>
      </w:r>
      <w:r w:rsidR="002B1355">
        <w:rPr>
          <w:b/>
          <w:color w:val="00B0F0"/>
          <w:szCs w:val="24"/>
        </w:rPr>
        <w:t>B</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sidRPr="0041582A">
        <w:rPr>
          <w:rStyle w:val="Vnbnnidung2Inm8"/>
          <w:rFonts w:ascii="Times New Roman" w:hAnsi="Times New Roman" w:cs="Times New Roman"/>
          <w:b w:val="0"/>
          <w:bCs w:val="0"/>
          <w:color w:val="000000"/>
          <w:sz w:val="24"/>
          <w:szCs w:val="24"/>
          <w:lang w:eastAsia="vi-VN"/>
        </w:rPr>
        <w:t xml:space="preserve">A </w:t>
      </w:r>
      <w:r w:rsidRPr="0041582A">
        <w:rPr>
          <w:rStyle w:val="Vnbnnidung20"/>
          <w:rFonts w:ascii="Times New Roman" w:hAnsi="Times New Roman"/>
          <w:color w:val="000000"/>
          <w:sz w:val="24"/>
          <w:szCs w:val="24"/>
          <w:lang w:eastAsia="vi-VN"/>
        </w:rPr>
        <w:t>sai vì mầm mống sự sống đầu tiên được hình thành ở giai đoạn tiến hóa tiền sinh học khi mà hình thành tế bào nguyên thủy đầu tiên có khả năng trao đổi chất và nhân đôi.</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Pr>
          <w:rStyle w:val="Vnbnnidung212pt10"/>
          <w:rFonts w:ascii="Times New Roman" w:hAnsi="Times New Roman" w:cs="Times New Roman"/>
          <w:color w:val="000000"/>
          <w:lang w:eastAsia="vi-VN"/>
        </w:rPr>
        <w:t>C</w:t>
      </w:r>
      <w:r w:rsidRPr="0041582A">
        <w:rPr>
          <w:rStyle w:val="Vnbnnidung212pt10"/>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sai vì trong khí quyển nguyên thủy chưa có hoặc chứa rất ít khí ôxi.</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sidRPr="0041582A">
        <w:rPr>
          <w:rStyle w:val="Vnbnnidung2Inm8"/>
          <w:rFonts w:ascii="Times New Roman" w:hAnsi="Times New Roman" w:cs="Times New Roman"/>
          <w:b w:val="0"/>
          <w:bCs w:val="0"/>
          <w:color w:val="000000"/>
          <w:sz w:val="24"/>
          <w:szCs w:val="24"/>
          <w:lang w:eastAsia="vi-VN"/>
        </w:rPr>
        <w:t xml:space="preserve">D </w:t>
      </w:r>
      <w:r w:rsidRPr="0041582A">
        <w:rPr>
          <w:rStyle w:val="Vnbnnidung20"/>
          <w:rFonts w:ascii="Times New Roman" w:hAnsi="Times New Roman"/>
          <w:color w:val="000000"/>
          <w:sz w:val="24"/>
          <w:szCs w:val="24"/>
          <w:lang w:eastAsia="vi-VN"/>
        </w:rPr>
        <w:t>sai vì hợp chất hữu cơ đầu tiên được tổng hợp dựa trên nguồn năng lượng tự nhiên: năng lượng mặt trời, tia tử ngoại, sấm sét...trong giai đoạn tiến hóa hóa học.</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4. </w:t>
      </w:r>
      <w:r w:rsidR="00FC58F7">
        <w:rPr>
          <w:b/>
          <w:color w:val="00B0F0"/>
          <w:szCs w:val="24"/>
        </w:rPr>
        <w:t xml:space="preserve">Đáp án </w:t>
      </w:r>
      <w:r w:rsidR="002B1355">
        <w:rPr>
          <w:b/>
          <w:color w:val="00B0F0"/>
          <w:szCs w:val="24"/>
        </w:rPr>
        <w:t>D</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hình thành các chất vô cơ là diễn biến trong giai đoạn tiến hóa hóa học, chưa có sự hình thành sinh vật nên không có nguồn năng lượng sinh học.</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5. </w:t>
      </w:r>
      <w:r w:rsidR="00FC58F7">
        <w:rPr>
          <w:b/>
          <w:color w:val="00B0F0"/>
          <w:szCs w:val="24"/>
        </w:rPr>
        <w:t xml:space="preserve">Đáp án </w:t>
      </w:r>
      <w:r w:rsidR="002B1355">
        <w:rPr>
          <w:b/>
          <w:color w:val="00B0F0"/>
          <w:szCs w:val="24"/>
        </w:rPr>
        <w:t>A</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gười ta đã chứng minh cơ sở vật chất của sự sống chính là prôtêin và axit nuclêic. Vì:</w:t>
      </w:r>
    </w:p>
    <w:p w:rsidR="00925430" w:rsidRDefault="002B1355" w:rsidP="002B1355">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lastRenderedPageBreak/>
        <w:t xml:space="preserve">- </w:t>
      </w:r>
      <w:r w:rsidRPr="0041582A">
        <w:rPr>
          <w:rStyle w:val="Vnbnnidung20"/>
          <w:rFonts w:ascii="Times New Roman" w:hAnsi="Times New Roman"/>
          <w:color w:val="000000"/>
          <w:sz w:val="24"/>
          <w:szCs w:val="24"/>
          <w:lang w:eastAsia="vi-VN"/>
        </w:rPr>
        <w:t xml:space="preserve">Prôtêin: là hợp phần chủ yếu cấu tạo nên chất nguyên sinh và là thành phần chức năng cấu tạo của </w:t>
      </w:r>
      <w:r w:rsidRPr="0041582A">
        <w:rPr>
          <w:rStyle w:val="Vnbnnidung20"/>
          <w:rFonts w:ascii="Times New Roman" w:hAnsi="Times New Roman"/>
          <w:color w:val="000000"/>
          <w:sz w:val="24"/>
          <w:szCs w:val="24"/>
          <w:lang w:val="de-DE" w:eastAsia="de-DE"/>
        </w:rPr>
        <w:t xml:space="preserve">enzim </w:t>
      </w:r>
      <w:r w:rsidRPr="0041582A">
        <w:rPr>
          <w:rStyle w:val="Vnbnnidung20"/>
          <w:rFonts w:ascii="Times New Roman" w:hAnsi="Times New Roman"/>
          <w:color w:val="000000"/>
          <w:sz w:val="24"/>
          <w:szCs w:val="24"/>
          <w:lang w:eastAsia="vi-VN"/>
        </w:rPr>
        <w:t>và hoocmôn. Ngoài ra prôtêin còn giữ nhiều vai trò quan trọng như điều hòa, chất xúc tác, vận chuyển...</w:t>
      </w:r>
    </w:p>
    <w:p w:rsidR="002B1355" w:rsidRPr="001A4006" w:rsidRDefault="002B1355" w:rsidP="002B1355">
      <w:pPr>
        <w:tabs>
          <w:tab w:val="left" w:pos="181"/>
          <w:tab w:val="left" w:pos="2699"/>
          <w:tab w:val="left" w:pos="5221"/>
          <w:tab w:val="left" w:pos="7739"/>
        </w:tabs>
        <w:spacing w:before="48" w:after="48"/>
        <w:rPr>
          <w:color w:val="000000"/>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Axit nuclêic (có trong ADN và ARN) đóng vai trò quan trọng trong quá trình sinh sản, di truyền và tiến hóa.</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6. </w:t>
      </w:r>
      <w:r w:rsidR="00FC58F7">
        <w:rPr>
          <w:b/>
          <w:color w:val="00B0F0"/>
          <w:szCs w:val="24"/>
        </w:rPr>
        <w:t xml:space="preserve">Đáp án </w:t>
      </w:r>
      <w:r w:rsidR="002B1355">
        <w:rPr>
          <w:b/>
          <w:color w:val="00B0F0"/>
          <w:szCs w:val="24"/>
        </w:rPr>
        <w:t>A</w:t>
      </w:r>
    </w:p>
    <w:p w:rsidR="002B1355" w:rsidRDefault="002B1355"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Tiến hóa hóa học tạo ra từ những chất vô cơ đơn giản nhất, hình thành nên các hợp chất hữu cơ phức tạp, rồi từ đó mới đến tiến hóa tiền sinh học hình thành nên sự sống đầu tiên, các tế bào sống rồi cuối cùng mới đến tiến hóa sinh học, tạo ra các cơ thể đa bào và toàn bộ sinh giới. </w:t>
      </w:r>
    </w:p>
    <w:p w:rsidR="00925430" w:rsidRPr="001A4006" w:rsidRDefault="002B1355" w:rsidP="00925430">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ền</w:t>
      </w:r>
      <w:r>
        <w:rPr>
          <w:rStyle w:val="Vnbnnidung20"/>
          <w:rFonts w:ascii="Times New Roman" w:hAnsi="Times New Roman"/>
          <w:color w:val="000000"/>
          <w:sz w:val="24"/>
          <w:szCs w:val="24"/>
          <w:lang w:eastAsia="vi-VN"/>
        </w:rPr>
        <w:t>”</w:t>
      </w:r>
      <w:r w:rsidRPr="0041582A">
        <w:rPr>
          <w:rStyle w:val="Vnbnnidung20"/>
          <w:rFonts w:ascii="Times New Roman" w:hAnsi="Times New Roman"/>
          <w:color w:val="000000"/>
          <w:sz w:val="24"/>
          <w:szCs w:val="24"/>
          <w:lang w:eastAsia="vi-VN"/>
        </w:rPr>
        <w:t xml:space="preserve"> diễn tả một ý xảy ra trước, tiến hóa tiền sinh học phải xảy ra trước tiến hóa sinh học, vậy loại B, </w:t>
      </w:r>
      <w:r>
        <w:rPr>
          <w:rStyle w:val="Vnbnnidung212pt10"/>
          <w:rFonts w:ascii="Times New Roman" w:hAnsi="Times New Roman" w:cs="Times New Roman"/>
          <w:color w:val="000000"/>
          <w:lang w:eastAsia="vi-VN"/>
        </w:rPr>
        <w:t>C</w:t>
      </w:r>
      <w:r w:rsidRPr="0041582A">
        <w:rPr>
          <w:rStyle w:val="Vnbnnidung212pt10"/>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D.</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7. </w:t>
      </w:r>
      <w:r w:rsidR="00FC58F7">
        <w:rPr>
          <w:b/>
          <w:color w:val="00B0F0"/>
          <w:szCs w:val="24"/>
        </w:rPr>
        <w:t xml:space="preserve">Đáp án </w:t>
      </w:r>
      <w:r w:rsidR="002B1355">
        <w:rPr>
          <w:b/>
          <w:color w:val="00B0F0"/>
          <w:szCs w:val="24"/>
        </w:rPr>
        <w:t>B</w:t>
      </w:r>
    </w:p>
    <w:p w:rsidR="00925430" w:rsidRPr="001A4006" w:rsidRDefault="002B1355" w:rsidP="00925430">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Dưới tác động của nhiều nguồn năng lương tự nhiên như hoạt động của núi lửa, bức xạ nhiệt mặt trời, sự phân rã của các nguyên tố phóng xạ ... mà hợp chất hữu cơ đơn giản nhất được hình thành như cacbohiđrô, saccarit, lipit...</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8. </w:t>
      </w:r>
      <w:r w:rsidR="00FC58F7">
        <w:rPr>
          <w:b/>
          <w:color w:val="00B0F0"/>
          <w:szCs w:val="24"/>
        </w:rPr>
        <w:t xml:space="preserve">Đáp án </w:t>
      </w:r>
      <w:r w:rsidR="002B1355">
        <w:rPr>
          <w:b/>
          <w:color w:val="00B0F0"/>
          <w:szCs w:val="24"/>
        </w:rPr>
        <w:t>A</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hóa học: CLTN tác động lên các ADN, ARN, prôtêin, những cấu trúc hữu cơ không đảm bảo chức năng vẫn bị loại bỏ và phân hủy.</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tiền sinh học: chọn lọc tự nhiên tác động lên các giọt dầu, các hạt Coaxecva, thông qua những đợt sóng, những cơn gió phá vỡ các cấu trúc của những hạt Coaxecva, chỉ có những hạt nào có cấu trúc ổn định và thích nghi nhất mới tồn tại.</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sinh học và tiến hóa xã hội có khi sự sống đã bắt đầu, do đó chọn lọc tự nhiên tác động lên toàn bộ các loài sinh vật, các thực thể sống.</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9. </w:t>
      </w:r>
      <w:r w:rsidR="00FC58F7">
        <w:rPr>
          <w:b/>
          <w:color w:val="00B0F0"/>
          <w:szCs w:val="24"/>
        </w:rPr>
        <w:t xml:space="preserve">Đáp án </w:t>
      </w:r>
      <w:r w:rsidR="002B1355">
        <w:rPr>
          <w:b/>
          <w:color w:val="00B0F0"/>
          <w:szCs w:val="24"/>
        </w:rPr>
        <w:t>B</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w:t>
      </w:r>
      <w:r w:rsidRPr="0041582A">
        <w:rPr>
          <w:rStyle w:val="Vnbnnidung2Constantia5"/>
          <w:rFonts w:ascii="Times New Roman" w:hAnsi="Times New Roman" w:cs="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sai vì trong giai đoạn tiến hóa hóa học chất vô cơ có trước và chất hữu cơ có sau. Do tác động của nguồn năng lượng tự nhiên như hoạt động của núi lửa, năng lượng mặt trời, sự phân rã của các nguyên tố phóng xạ nên các nguyên tố nhẹ như </w:t>
      </w:r>
      <w:r>
        <w:rPr>
          <w:rStyle w:val="Vnbnnidung212pt6"/>
          <w:rFonts w:ascii="Times New Roman" w:hAnsi="Times New Roman" w:cs="Times New Roman"/>
          <w:color w:val="000000"/>
          <w:lang w:eastAsia="vi-VN"/>
        </w:rPr>
        <w:t>C</w:t>
      </w:r>
      <w:r w:rsidRPr="0041582A">
        <w:rPr>
          <w:rStyle w:val="Vnbnnidung212pt6"/>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 xml:space="preserve">N, </w:t>
      </w:r>
      <w:r>
        <w:rPr>
          <w:rStyle w:val="Vnbnnidung212pt6"/>
          <w:rFonts w:ascii="Times New Roman" w:hAnsi="Times New Roman" w:cs="Times New Roman"/>
          <w:color w:val="000000"/>
          <w:lang w:val="es-ES_tradnl" w:eastAsia="es-ES_tradnl"/>
        </w:rPr>
        <w:t>O</w:t>
      </w:r>
      <w:r w:rsidRPr="0041582A">
        <w:rPr>
          <w:rStyle w:val="Vnbnnidung212pt6"/>
          <w:rFonts w:ascii="Times New Roman" w:hAnsi="Times New Roman" w:cs="Times New Roman"/>
          <w:color w:val="000000"/>
          <w:lang w:val="es-ES_tradnl" w:eastAsia="es-ES_tradnl"/>
        </w:rPr>
        <w:t xml:space="preserve">, </w:t>
      </w:r>
      <w:r w:rsidRPr="0041582A">
        <w:rPr>
          <w:rStyle w:val="Vnbnnidung20"/>
          <w:rFonts w:ascii="Times New Roman" w:hAnsi="Times New Roman"/>
          <w:color w:val="000000"/>
          <w:sz w:val="24"/>
          <w:szCs w:val="24"/>
          <w:lang w:eastAsia="vi-VN"/>
        </w:rPr>
        <w:t>H nổi nên trên bề mặt thạch quyển kết hợp thành các hợp chất vô cơ sau đó là hình thành nên các chất hữu cơ.</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5) sai vì ngày nay, bằng thực nghiệm người ta đã chứng minh được đại phân tử nhân đôi đầu tiên là ARN mà không phải ADN. ARN có khả năng tự nhân đôi mà không cần </w:t>
      </w:r>
      <w:r w:rsidRPr="0041582A">
        <w:rPr>
          <w:rStyle w:val="Vnbnnidung20"/>
          <w:rFonts w:ascii="Times New Roman" w:hAnsi="Times New Roman"/>
          <w:color w:val="000000"/>
          <w:sz w:val="24"/>
          <w:szCs w:val="24"/>
        </w:rPr>
        <w:t xml:space="preserve">enzim. </w:t>
      </w:r>
      <w:r w:rsidRPr="0041582A">
        <w:rPr>
          <w:rStyle w:val="Vnbnnidung20"/>
          <w:rFonts w:ascii="Times New Roman" w:hAnsi="Times New Roman"/>
          <w:color w:val="000000"/>
          <w:sz w:val="24"/>
          <w:szCs w:val="24"/>
          <w:lang w:eastAsia="vi-VN"/>
        </w:rPr>
        <w:t>Trong quá trình tiến hóa ban đầu, ARN được dùng làm phân tử lưu giữ thông tin di truyền sau đó chức năng này được chuyển dần cho ADN, và chức năng làm xúc tác thì chuyển dần cho prôtêin.</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10. </w:t>
      </w:r>
      <w:r w:rsidR="00FC58F7">
        <w:rPr>
          <w:b/>
          <w:color w:val="00B0F0"/>
          <w:szCs w:val="24"/>
        </w:rPr>
        <w:t xml:space="preserve">Đáp án </w:t>
      </w:r>
      <w:r w:rsidR="007C5D97">
        <w:rPr>
          <w:b/>
          <w:color w:val="00B0F0"/>
          <w:szCs w:val="24"/>
        </w:rPr>
        <w:t>D</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ó 3 nguyên nhân chủ yếu sau:</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Quá trình tiến hóa từ phương thức tổng hợp các chất vô cơ cần một nguồn năng lượng rất lớn, như năng lượng từ hoạt động địa chất, núi lửa, tia sét,... ngày nay các nguồn năng lượng đó không hoạt động mạnh như trước, nên hạn chế cho quá trình.</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Oxi là nguyên tố chính gây ra sự phân hủy, chất hữu cơ tạo ra bên ngoài cơ thể ngay lập tức bị oxi hóa và phân hủy vào trong môi trường.</w:t>
      </w:r>
    </w:p>
    <w:p w:rsidR="00925430" w:rsidRPr="001A4006" w:rsidRDefault="007C5D97" w:rsidP="007C5D97">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Đại dương là nơi cho các chất hữu cơ hình thành, tránh được hoạt động của năng lượng mạnh cũng như lượng oxi dồi dào, tuy nhiên trong lòng đại dương có tồn tại những sinh vật sống và các sinh vật này sử dụng các chất hữu cơ làm nguồn thức ăn. Hạt coaxecva có tạo ra cũng bị những loài cá ăn mấ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lastRenderedPageBreak/>
        <w:t>Câu 1</w:t>
      </w:r>
      <w:r w:rsidRPr="001A4006">
        <w:rPr>
          <w:b/>
          <w:color w:val="00B0F0"/>
          <w:szCs w:val="24"/>
        </w:rPr>
        <w:t xml:space="preserve">1. </w:t>
      </w:r>
      <w:r w:rsidR="00FC58F7">
        <w:rPr>
          <w:b/>
          <w:color w:val="00B0F0"/>
          <w:szCs w:val="24"/>
        </w:rPr>
        <w:t xml:space="preserve">Đáp án </w:t>
      </w:r>
      <w:r w:rsidR="007C5D97">
        <w:rPr>
          <w:b/>
          <w:color w:val="00B0F0"/>
          <w:szCs w:val="24"/>
        </w:rPr>
        <w:t>B</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oaxecva là các hạt nhỏ chứa các chất hữu cơ bên trong, chỉ những hạt nhỏ nào hội đủ các yếu tố như có màng bán thấm, chứa bên trong là prôtêin, axit nuclêic, có khả năng phân chia, sinh trưởng thì mới được chọn lọc tự nhiên giữ lại hình thành nên tế bào sơ khai.</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rotobiont là tế bào sơ khai, kết quả của tiến hóa tiền sinh học là hình thành nên tế bào sơ khai.</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rPr>
        <w:t xml:space="preserve">- </w:t>
      </w:r>
      <w:r w:rsidRPr="0041582A">
        <w:rPr>
          <w:rStyle w:val="Vnbnnidung20"/>
          <w:rFonts w:ascii="Times New Roman" w:hAnsi="Times New Roman"/>
          <w:color w:val="000000"/>
          <w:sz w:val="24"/>
          <w:szCs w:val="24"/>
        </w:rPr>
        <w:t xml:space="preserve">Prokaryote </w:t>
      </w:r>
      <w:r w:rsidRPr="0041582A">
        <w:rPr>
          <w:rStyle w:val="Vnbnnidung20"/>
          <w:rFonts w:ascii="Times New Roman" w:hAnsi="Times New Roman"/>
          <w:color w:val="000000"/>
          <w:sz w:val="24"/>
          <w:szCs w:val="24"/>
          <w:lang w:eastAsia="vi-VN"/>
        </w:rPr>
        <w:t>là tế bào nhân sơ, trong giai đoạn tiến hóa sinh học mới có sự xuất hiện của tế bào này.</w:t>
      </w:r>
    </w:p>
    <w:p w:rsidR="00925430" w:rsidRPr="001A4006" w:rsidRDefault="007C5D97" w:rsidP="007C5D97">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rPr>
        <w:t xml:space="preserve">Eukaryote </w:t>
      </w:r>
      <w:r w:rsidRPr="0041582A">
        <w:rPr>
          <w:rStyle w:val="Vnbnnidung20"/>
          <w:rFonts w:ascii="Times New Roman" w:hAnsi="Times New Roman"/>
          <w:color w:val="000000"/>
          <w:sz w:val="24"/>
          <w:szCs w:val="24"/>
          <w:lang w:eastAsia="vi-VN"/>
        </w:rPr>
        <w:t>là tế bào nhân thực, trong giai đoạn tiến hóa sinh học mới có sự xuất hiện của tế bào này.</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2. </w:t>
      </w:r>
      <w:r w:rsidR="00FC58F7">
        <w:rPr>
          <w:b/>
          <w:color w:val="00B0F0"/>
          <w:szCs w:val="24"/>
        </w:rPr>
        <w:t xml:space="preserve">Đáp án </w:t>
      </w:r>
      <w:r w:rsidR="007C5D97">
        <w:rPr>
          <w:b/>
          <w:color w:val="00B0F0"/>
          <w:szCs w:val="24"/>
        </w:rPr>
        <w:t>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rong khí quyển nguyên thủy hầu như không tồn tại khí oxi, nguyên tố oxi có thể có nhưng phân tử oxi lại không được tồn tại.</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Nếu có sự tồn tại của oxi thì các quá trình oxi hóa đã xảy ra và phân hủy các hợp chất hữu cơ.</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Nếu có sự tồn tại của oxi thì không phải đợi đến kỷ Silua động vật mới di chuyển lên cạn.</w:t>
      </w:r>
    </w:p>
    <w:p w:rsidR="00925430" w:rsidRPr="001A4006" w:rsidRDefault="00853C56" w:rsidP="007C5D97">
      <w:pPr>
        <w:tabs>
          <w:tab w:val="left" w:pos="181"/>
          <w:tab w:val="left" w:pos="2699"/>
          <w:tab w:val="left" w:pos="5221"/>
          <w:tab w:val="left" w:pos="7739"/>
        </w:tabs>
        <w:spacing w:before="48" w:after="48"/>
        <w:rPr>
          <w:color w:val="000000"/>
          <w:szCs w:val="24"/>
        </w:rPr>
      </w:pPr>
      <w:r>
        <w:rPr>
          <w:rStyle w:val="Vnbnnidung20"/>
          <w:rFonts w:ascii="Times New Roman" w:hAnsi="Times New Roman"/>
          <w:color w:val="000000"/>
          <w:sz w:val="24"/>
          <w:szCs w:val="24"/>
          <w:lang w:eastAsia="vi-VN"/>
        </w:rPr>
        <w:t xml:space="preserve">- </w:t>
      </w:r>
      <w:r w:rsidR="007C5D97" w:rsidRPr="0041582A">
        <w:rPr>
          <w:rStyle w:val="Vnbnnidung20"/>
          <w:rFonts w:ascii="Times New Roman" w:hAnsi="Times New Roman"/>
          <w:color w:val="000000"/>
          <w:sz w:val="24"/>
          <w:szCs w:val="24"/>
          <w:lang w:eastAsia="vi-VN"/>
        </w:rPr>
        <w:t>Nếu có sự tồn tại của oxi thì không có giai đoạn tích lũy oxi khí quyển trong đại nguyên sinh.</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3. </w:t>
      </w:r>
      <w:r w:rsidR="00FC58F7">
        <w:rPr>
          <w:b/>
          <w:color w:val="00B0F0"/>
          <w:szCs w:val="24"/>
        </w:rPr>
        <w:t xml:space="preserve">Đáp án </w:t>
      </w:r>
      <w:r w:rsidR="007C5D97">
        <w:rPr>
          <w:b/>
          <w:color w:val="00B0F0"/>
          <w:szCs w:val="24"/>
        </w:rPr>
        <w:t>B</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Trong các dạng người tổ tiên, cần loại trừ </w:t>
      </w:r>
      <w:r w:rsidRPr="0041582A">
        <w:rPr>
          <w:rStyle w:val="Vnbnnidung20"/>
          <w:rFonts w:ascii="Times New Roman" w:hAnsi="Times New Roman"/>
          <w:color w:val="000000"/>
          <w:sz w:val="24"/>
          <w:szCs w:val="24"/>
        </w:rPr>
        <w:t xml:space="preserve">Homo </w:t>
      </w:r>
      <w:r w:rsidRPr="0041582A">
        <w:rPr>
          <w:rStyle w:val="Vnbnnidung20"/>
          <w:rFonts w:ascii="Times New Roman" w:hAnsi="Times New Roman"/>
          <w:color w:val="000000"/>
          <w:sz w:val="24"/>
          <w:szCs w:val="24"/>
          <w:lang w:eastAsia="vi-VN"/>
        </w:rPr>
        <w:t>neanderthalesis (người Neanđectan) vì không phải tổ tiên trực tiếp của loài người.</w:t>
      </w:r>
    </w:p>
    <w:p w:rsidR="00925430" w:rsidRPr="001A4006" w:rsidRDefault="00853C56" w:rsidP="007C5D97">
      <w:pPr>
        <w:tabs>
          <w:tab w:val="left" w:pos="181"/>
          <w:tab w:val="left" w:pos="2699"/>
          <w:tab w:val="left" w:pos="5221"/>
          <w:tab w:val="left" w:pos="7739"/>
        </w:tabs>
        <w:spacing w:before="48" w:after="48"/>
        <w:rPr>
          <w:color w:val="000000"/>
          <w:szCs w:val="24"/>
        </w:rPr>
      </w:pPr>
      <w:r>
        <w:rPr>
          <w:rStyle w:val="Vnbnnidung20"/>
          <w:rFonts w:ascii="Times New Roman" w:hAnsi="Times New Roman"/>
          <w:color w:val="000000"/>
          <w:sz w:val="24"/>
          <w:szCs w:val="24"/>
          <w:lang w:eastAsia="vi-VN"/>
        </w:rPr>
        <w:t xml:space="preserve">- </w:t>
      </w:r>
      <w:r w:rsidR="007C5D97" w:rsidRPr="0041582A">
        <w:rPr>
          <w:rStyle w:val="Vnbnnidung20"/>
          <w:rFonts w:ascii="Times New Roman" w:hAnsi="Times New Roman"/>
          <w:color w:val="000000"/>
          <w:sz w:val="24"/>
          <w:szCs w:val="24"/>
          <w:lang w:eastAsia="vi-VN"/>
        </w:rPr>
        <w:t xml:space="preserve">Chỉ có hai đặc điểm (1) (có đời sống văn hóa và tôn giáo) và (5) (có lồi cằm) là chưa có ở nhóm người trước đó là </w:t>
      </w:r>
      <w:r w:rsidR="007C5D97" w:rsidRPr="0041582A">
        <w:rPr>
          <w:rStyle w:val="Vnbnnidung20"/>
          <w:rFonts w:ascii="Times New Roman" w:hAnsi="Times New Roman"/>
          <w:color w:val="000000"/>
          <w:sz w:val="24"/>
          <w:szCs w:val="24"/>
        </w:rPr>
        <w:t xml:space="preserve">Homo </w:t>
      </w:r>
      <w:r w:rsidR="007C5D97" w:rsidRPr="0041582A">
        <w:rPr>
          <w:rStyle w:val="Vnbnnidung20"/>
          <w:rFonts w:ascii="Times New Roman" w:hAnsi="Times New Roman"/>
          <w:color w:val="000000"/>
          <w:sz w:val="24"/>
          <w:szCs w:val="24"/>
          <w:lang w:eastAsia="vi-VN"/>
        </w:rPr>
        <w:t>erectus.</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4. </w:t>
      </w:r>
      <w:r w:rsidR="00FC58F7">
        <w:rPr>
          <w:b/>
          <w:color w:val="00B0F0"/>
          <w:szCs w:val="24"/>
        </w:rPr>
        <w:t xml:space="preserve">Đáp án </w:t>
      </w:r>
      <w:r w:rsidR="007C5D97">
        <w:rPr>
          <w:b/>
          <w:color w:val="00B0F0"/>
          <w:szCs w:val="24"/>
        </w:rPr>
        <w:t>B</w:t>
      </w:r>
    </w:p>
    <w:p w:rsidR="00925430" w:rsidRPr="00925430" w:rsidRDefault="007C5D97" w:rsidP="00925430">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B sai, do các quá trình đột biến vẫn thường xuyên xảy ra do đó cấu trúc của ADN không hoàn toàn duy trì nguyên vẹn qua các thế hệ.</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5. </w:t>
      </w:r>
      <w:r w:rsidR="00FC58F7">
        <w:rPr>
          <w:b/>
          <w:color w:val="00B0F0"/>
          <w:szCs w:val="24"/>
        </w:rPr>
        <w:t xml:space="preserve">Đáp án </w:t>
      </w:r>
      <w:r w:rsidR="007C5D97">
        <w:rPr>
          <w:b/>
          <w:color w:val="00B0F0"/>
          <w:szCs w:val="24"/>
        </w:rPr>
        <w:t>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các c</w:t>
      </w:r>
      <w:r>
        <w:rPr>
          <w:rStyle w:val="Vnbnnidung20"/>
          <w:rFonts w:ascii="Times New Roman" w:hAnsi="Times New Roman"/>
          <w:color w:val="000000"/>
          <w:sz w:val="24"/>
          <w:szCs w:val="24"/>
          <w:lang w:eastAsia="vi-VN"/>
        </w:rPr>
        <w:t>â</w:t>
      </w:r>
      <w:r w:rsidRPr="0041582A">
        <w:rPr>
          <w:rStyle w:val="Vnbnnidung20"/>
          <w:rFonts w:ascii="Times New Roman" w:hAnsi="Times New Roman"/>
          <w:color w:val="000000"/>
          <w:sz w:val="24"/>
          <w:szCs w:val="24"/>
          <w:lang w:eastAsia="vi-VN"/>
        </w:rPr>
        <w:t>u (2), (3), (4), (7).</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w:t>
      </w:r>
      <w:r w:rsidRPr="0041582A">
        <w:rPr>
          <w:rStyle w:val="Vnbnnidung2Constantia5"/>
          <w:rFonts w:ascii="Times New Roman" w:hAnsi="Times New Roman" w:cs="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sai do trong điều kiện tự nhiên nguyên thủy không có </w:t>
      </w:r>
      <w:r>
        <w:rPr>
          <w:rStyle w:val="Vnbnnidung20"/>
          <w:rFonts w:ascii="Times New Roman" w:hAnsi="Times New Roman"/>
          <w:color w:val="000000"/>
          <w:sz w:val="24"/>
          <w:szCs w:val="24"/>
          <w:lang w:eastAsia="vi-VN"/>
        </w:rPr>
        <w:t>O</w:t>
      </w:r>
      <w:r w:rsidRPr="007C5D97">
        <w:rPr>
          <w:rStyle w:val="Vnbnnidung2Constantia5"/>
          <w:rFonts w:ascii="Times New Roman" w:hAnsi="Times New Roman" w:cs="Times New Roman"/>
          <w:color w:val="000000"/>
          <w:sz w:val="24"/>
          <w:szCs w:val="24"/>
          <w:vertAlign w:val="subscript"/>
          <w:lang w:eastAsia="vi-VN"/>
        </w:rPr>
        <w:t>2</w:t>
      </w:r>
      <w:r w:rsidRPr="0041582A">
        <w:rPr>
          <w:rStyle w:val="Vnbnnidung20"/>
          <w:rFonts w:ascii="Times New Roman" w:hAnsi="Times New Roman"/>
          <w:color w:val="000000"/>
          <w:sz w:val="24"/>
          <w:szCs w:val="24"/>
          <w:lang w:eastAsia="vi-VN"/>
        </w:rPr>
        <w:t>.</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3) sai, ARN xuất hiện trước ADN, do không đảm bảo chức năng di truyền ổn định như ADN nên sau này được thay thể bởi AD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4) sai, được hình thành trong lòng đại dương.</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7) sai, quá trình này vẫn còn được tiếp tục, bằng chứng là quá trình hình thành loài vẫn thường xuyên xảy r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ề đại dương là môi trường lý tưởng:</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Đại dương tạo ra một môi trường ổn định và </w:t>
      </w:r>
      <w:r>
        <w:rPr>
          <w:rStyle w:val="Vnbnnidung20"/>
          <w:rFonts w:ascii="Times New Roman" w:hAnsi="Times New Roman"/>
          <w:color w:val="000000"/>
          <w:sz w:val="24"/>
          <w:szCs w:val="24"/>
          <w:lang w:eastAsia="vi-VN"/>
        </w:rPr>
        <w:t>tr</w:t>
      </w:r>
      <w:r w:rsidRPr="0041582A">
        <w:rPr>
          <w:rStyle w:val="Vnbnnidung20"/>
          <w:rFonts w:ascii="Times New Roman" w:hAnsi="Times New Roman"/>
          <w:color w:val="000000"/>
          <w:sz w:val="24"/>
          <w:szCs w:val="24"/>
          <w:lang w:eastAsia="vi-VN"/>
        </w:rPr>
        <w:t>ánh được các tác nhân vật lý, hóa học, những nguồn năng lượng mạnh tác động tới các chất hữu cơ.</w:t>
      </w:r>
    </w:p>
    <w:p w:rsidR="00925430" w:rsidRPr="001A4006" w:rsidRDefault="007C5D97" w:rsidP="007C5D97">
      <w:pPr>
        <w:tabs>
          <w:tab w:val="left" w:pos="181"/>
          <w:tab w:val="left" w:pos="2699"/>
          <w:tab w:val="left" w:pos="5221"/>
          <w:tab w:val="left" w:pos="7739"/>
        </w:tabs>
        <w:spacing w:before="48" w:after="48"/>
        <w:rPr>
          <w:color w:val="000000"/>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Rơi vào trong lòng đại dương, nơi có nước bao bọc, prôtêin có một đầu kị nước, một đầu ưa nước, lipit lại là hợp chất kị nước, do đó tạo điều kiện để 2 loại hợp chất này hợp lại với nhau, bao bọc lấy hợp chất hữu cơ bên trong hình thành lớp màng bán thấm, để thực hiện trao đổi chất có chọn lọc với môi trường ngoài.</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6. </w:t>
      </w:r>
      <w:r w:rsidR="00FC58F7">
        <w:rPr>
          <w:b/>
          <w:color w:val="00B0F0"/>
          <w:szCs w:val="24"/>
        </w:rPr>
        <w:t xml:space="preserve">Đáp án </w:t>
      </w:r>
      <w:r w:rsidR="007C5D97">
        <w:rPr>
          <w:b/>
          <w:color w:val="00B0F0"/>
          <w:szCs w:val="24"/>
        </w:rPr>
        <w:t>B</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Đây là sự kiện trong giai đoạn tiến hóa hóa họ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7. </w:t>
      </w:r>
      <w:r w:rsidR="00FC58F7">
        <w:rPr>
          <w:b/>
          <w:color w:val="00B0F0"/>
          <w:szCs w:val="24"/>
        </w:rPr>
        <w:t xml:space="preserve">Đáp án </w:t>
      </w:r>
      <w:r w:rsidR="007C5D97">
        <w:rPr>
          <w:b/>
          <w:color w:val="00B0F0"/>
          <w:szCs w:val="24"/>
        </w:rPr>
        <w:t>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hí nghiệm của Miller được thực hiện vào năm 1953, khi ông tiến hành phóng tia lửa điện qua hỗn hợp các chất khí giống như trong điều kiện khí quyển nguyên thủy</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w:t>
      </w:r>
      <w:r w:rsidRPr="007C5D97">
        <w:rPr>
          <w:rStyle w:val="Vnbnnidung2Constantia5"/>
          <w:rFonts w:ascii="Times New Roman" w:hAnsi="Times New Roman" w:cs="Times New Roman"/>
          <w:color w:val="000000"/>
          <w:sz w:val="24"/>
          <w:szCs w:val="24"/>
          <w:vertAlign w:val="subscript"/>
          <w:lang w:eastAsia="vi-VN"/>
        </w:rPr>
        <w:t>2</w:t>
      </w:r>
      <w:r>
        <w:rPr>
          <w:rStyle w:val="Vnbnnidung20"/>
          <w:rFonts w:ascii="Times New Roman" w:hAnsi="Times New Roman"/>
          <w:color w:val="000000"/>
          <w:sz w:val="24"/>
          <w:szCs w:val="24"/>
          <w:lang w:eastAsia="vi-VN"/>
        </w:rPr>
        <w:t>O</w:t>
      </w:r>
      <w:r w:rsidRPr="0041582A">
        <w:rPr>
          <w:rStyle w:val="Vnbnnidung20"/>
          <w:rFonts w:ascii="Times New Roman" w:hAnsi="Times New Roman"/>
          <w:color w:val="000000"/>
          <w:sz w:val="24"/>
          <w:szCs w:val="24"/>
          <w:lang w:eastAsia="vi-VN"/>
        </w:rPr>
        <w:t>, H</w:t>
      </w:r>
      <w:r w:rsidRPr="007C5D97">
        <w:rPr>
          <w:rStyle w:val="Vnbnnidung2Constantia5"/>
          <w:rFonts w:ascii="Times New Roman" w:hAnsi="Times New Roman" w:cs="Times New Roman"/>
          <w:color w:val="000000"/>
          <w:sz w:val="24"/>
          <w:szCs w:val="24"/>
          <w:vertAlign w:val="subscript"/>
          <w:lang w:eastAsia="vi-VN"/>
        </w:rPr>
        <w:t>2</w:t>
      </w:r>
      <w:r w:rsidRPr="0041582A">
        <w:rPr>
          <w:rStyle w:val="Vnbnnidung20"/>
          <w:rFonts w:ascii="Times New Roman" w:hAnsi="Times New Roman"/>
          <w:color w:val="000000"/>
          <w:sz w:val="24"/>
          <w:szCs w:val="24"/>
          <w:lang w:eastAsia="vi-VN"/>
        </w:rPr>
        <w:t>, NH</w:t>
      </w:r>
      <w:r w:rsidRPr="007C5D97">
        <w:rPr>
          <w:rStyle w:val="Vnbnnidung2Constantia5"/>
          <w:rFonts w:ascii="Times New Roman" w:hAnsi="Times New Roman" w:cs="Times New Roman"/>
          <w:color w:val="000000"/>
          <w:sz w:val="24"/>
          <w:szCs w:val="24"/>
          <w:vertAlign w:val="subscript"/>
          <w:lang w:eastAsia="vi-VN"/>
        </w:rPr>
        <w:t>3</w:t>
      </w:r>
      <w:r w:rsidRPr="0041582A">
        <w:rPr>
          <w:rStyle w:val="Vnbnnidung20"/>
          <w:rFonts w:ascii="Times New Roman" w:hAnsi="Times New Roman"/>
          <w:color w:val="000000"/>
          <w:sz w:val="24"/>
          <w:szCs w:val="24"/>
          <w:lang w:eastAsia="vi-VN"/>
        </w:rPr>
        <w:t>, CH</w:t>
      </w:r>
      <w:r w:rsidRPr="007C5D97">
        <w:rPr>
          <w:rStyle w:val="Vnbnnidung2Constantia5"/>
          <w:rFonts w:ascii="Times New Roman" w:hAnsi="Times New Roman" w:cs="Times New Roman"/>
          <w:color w:val="000000"/>
          <w:sz w:val="24"/>
          <w:szCs w:val="24"/>
          <w:vertAlign w:val="subscript"/>
          <w:lang w:eastAsia="vi-VN"/>
        </w:rPr>
        <w:t>4</w:t>
      </w:r>
      <w:r w:rsidRPr="0041582A">
        <w:rPr>
          <w:rStyle w:val="Vnbnnidung20"/>
          <w:rFonts w:ascii="Times New Roman" w:hAnsi="Times New Roman"/>
          <w:color w:val="000000"/>
          <w:sz w:val="24"/>
          <w:szCs w:val="24"/>
          <w:lang w:eastAsia="vi-VN"/>
        </w:rPr>
        <w:t xml:space="preserve">...) và thí nghiệm đó đã </w:t>
      </w:r>
      <w:r w:rsidRPr="0041582A">
        <w:rPr>
          <w:rStyle w:val="Vnbnnidung20"/>
          <w:rFonts w:ascii="Times New Roman" w:hAnsi="Times New Roman"/>
          <w:color w:val="000000"/>
          <w:sz w:val="24"/>
          <w:szCs w:val="24"/>
          <w:lang w:eastAsia="vi-VN"/>
        </w:rPr>
        <w:lastRenderedPageBreak/>
        <w:t>chứng minh được rằng các chất hữu cơ đơn giản được hình thành từ các chất vô cơ bằng con đường hóa học, kể cả axit ami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B, </w:t>
      </w:r>
      <w:r>
        <w:rPr>
          <w:rStyle w:val="Vnbnnidung212pt3"/>
          <w:rFonts w:ascii="Times New Roman" w:hAnsi="Times New Roman" w:cs="Times New Roman"/>
          <w:b w:val="0"/>
          <w:bCs w:val="0"/>
          <w:color w:val="000000"/>
          <w:lang w:eastAsia="vi-VN"/>
        </w:rPr>
        <w:t>C</w:t>
      </w:r>
      <w:r w:rsidRPr="0041582A">
        <w:rPr>
          <w:rStyle w:val="Vnbnnidung212pt3"/>
          <w:rFonts w:ascii="Times New Roman" w:hAnsi="Times New Roman" w:cs="Times New Roman"/>
          <w:b w:val="0"/>
          <w:bCs w:val="0"/>
          <w:color w:val="000000"/>
          <w:lang w:eastAsia="vi-VN"/>
        </w:rPr>
        <w:t xml:space="preserve"> </w:t>
      </w:r>
      <w:r w:rsidRPr="0041582A">
        <w:rPr>
          <w:rStyle w:val="Vnbnnidung20"/>
          <w:rFonts w:ascii="Times New Roman" w:hAnsi="Times New Roman"/>
          <w:color w:val="000000"/>
          <w:sz w:val="24"/>
          <w:szCs w:val="24"/>
          <w:lang w:eastAsia="vi-VN"/>
        </w:rPr>
        <w:t>sai vì hợp chất hữu cơ được hình thành bằng con đường hóa học dưới sự tác động của các nguồn năng lượng tự nhiê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âu D sai: ngày nay các chất hữu cơ phổ biến không được hình thành bằng con đường hóa học nữa mà bằng con đường sinh họ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8. </w:t>
      </w:r>
      <w:r w:rsidR="00FC58F7">
        <w:rPr>
          <w:b/>
          <w:color w:val="00B0F0"/>
          <w:szCs w:val="24"/>
        </w:rPr>
        <w:t xml:space="preserve">Đáp án </w:t>
      </w:r>
      <w:r w:rsidR="007C5D97">
        <w:rPr>
          <w:b/>
          <w:color w:val="00B0F0"/>
          <w:szCs w:val="24"/>
        </w:rPr>
        <w:t>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sidRPr="0041582A">
        <w:rPr>
          <w:rStyle w:val="Vnbnnidung2Inm8"/>
          <w:rFonts w:ascii="Times New Roman" w:hAnsi="Times New Roman" w:cs="Times New Roman"/>
          <w:b w:val="0"/>
          <w:bCs w:val="0"/>
          <w:color w:val="000000"/>
          <w:sz w:val="24"/>
          <w:szCs w:val="24"/>
          <w:lang w:eastAsia="vi-VN"/>
        </w:rPr>
        <w:t xml:space="preserve">A </w:t>
      </w:r>
      <w:r w:rsidRPr="0041582A">
        <w:rPr>
          <w:rStyle w:val="Vnbnnidung20"/>
          <w:rFonts w:ascii="Times New Roman" w:hAnsi="Times New Roman"/>
          <w:color w:val="000000"/>
          <w:sz w:val="24"/>
          <w:szCs w:val="24"/>
          <w:lang w:eastAsia="vi-VN"/>
        </w:rPr>
        <w:t>đúng vì sự xuất hiện của các đại phân tử nhân đôi như ADN, ARN, hay prôtêin chưa đánh dấu sự sống, sự sống chỉ xuất hiện khi các đại phân tử này có sự tương tác nhất định trong một tế bào còn được gọi là tế bào nguyên thủy.</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sidRPr="0041582A">
        <w:rPr>
          <w:rStyle w:val="Vnbnnidung2Inm8"/>
          <w:rFonts w:ascii="Times New Roman" w:hAnsi="Times New Roman" w:cs="Times New Roman"/>
          <w:b w:val="0"/>
          <w:bCs w:val="0"/>
          <w:color w:val="000000"/>
          <w:sz w:val="24"/>
          <w:szCs w:val="24"/>
          <w:lang w:eastAsia="vi-VN"/>
        </w:rPr>
        <w:t xml:space="preserve">B </w:t>
      </w:r>
      <w:r w:rsidRPr="0041582A">
        <w:rPr>
          <w:rStyle w:val="Vnbnnidung20"/>
          <w:rFonts w:ascii="Times New Roman" w:hAnsi="Times New Roman"/>
          <w:color w:val="000000"/>
          <w:sz w:val="24"/>
          <w:szCs w:val="24"/>
          <w:lang w:eastAsia="vi-VN"/>
        </w:rPr>
        <w:t>đúng vì chất hữu cơ đầu tiên được hình thành bằng con đường hóa học dưới sự tác động của các nguồn năng lượng tự nhiên như sấm sét, hoạt động của núi lử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âu D đúng vì quá trình tiến hóa hóa học trải qua 3 giai đoạ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Giai đọan 1: hình thành các hợp chất hữu cơ đơn giả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Giai đoạn 2: hình thành các đại phân tử từ các chất hữu cơ đơn giản.</w:t>
      </w:r>
    </w:p>
    <w:p w:rsidR="00925430" w:rsidRPr="001A4006" w:rsidRDefault="007C5D97" w:rsidP="007C5D97">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 Giai đoạn 3: sự hình thành các đại phân tử nhân đôi.</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9. </w:t>
      </w:r>
      <w:r w:rsidR="00FC58F7">
        <w:rPr>
          <w:b/>
          <w:color w:val="00B0F0"/>
          <w:szCs w:val="24"/>
        </w:rPr>
        <w:t xml:space="preserve">Đáp án </w:t>
      </w:r>
      <w:r w:rsidR="007C5D97">
        <w:rPr>
          <w:b/>
          <w:color w:val="00B0F0"/>
          <w:szCs w:val="24"/>
        </w:rPr>
        <w:t>A</w:t>
      </w:r>
    </w:p>
    <w:p w:rsidR="00925430" w:rsidRPr="001A4006" w:rsidRDefault="007C5D97" w:rsidP="00925430">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 xml:space="preserve">Axit nuclêic là một đại phân tử hữu cơ được cấu tạo từ các chuỗi nuclêôtit nhằm truyền tải thông tin di truyền. Có hai loại axit nuclêic là axit đêôxiribônuclêic (ADN) và axit ribônuclêic (ARN), thông qua quá trình nhân đôi, phiên mã và dịch mã để truyền đạt cũng như bảo quản thông tin di truyền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cơ sở cho quá trình nguyên phân, giảm phân và thụ tinh.</w:t>
      </w:r>
    </w:p>
    <w:p w:rsidR="0092543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2</w:t>
      </w:r>
      <w:r w:rsidRPr="001A4006">
        <w:rPr>
          <w:b/>
          <w:color w:val="00B0F0"/>
          <w:szCs w:val="24"/>
        </w:rPr>
        <w:t xml:space="preserve">0. </w:t>
      </w:r>
      <w:r w:rsidR="00FC58F7">
        <w:rPr>
          <w:b/>
          <w:color w:val="00B0F0"/>
          <w:szCs w:val="24"/>
        </w:rPr>
        <w:t xml:space="preserve">Đáp án </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ề Côaxecv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ó khả năng hấp thụ các chất trong dung dịch do có lớp màng bao bọc, đây là lớp màng bán thấm có tính chọn lọc, có khả năng hấp thụ lẫn đào thải một cách có chọn lọc vật chất hữu cơ, làm cho hạt Côaxecva có khả năng lớn lê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Dưới tác dụng của sóng, các hạt côaxecva có thể bị đánh vỡ ra, xem như là tự phân chia, những hạt nhỏ này chỉ tồn tại khi chúng được bao quanh bởi màng bán thấm và tiếp tục hấp thụ vật chất, lớn lên, rồi lại chịu tác động của sóng biển làm phân chia, tiếp tục như vậy cho đến khi chúng hội tụ được những đặc điểm cần có của tế bào sơ khai:</w:t>
      </w:r>
    </w:p>
    <w:p w:rsidR="007C5D97" w:rsidRDefault="007C5D97" w:rsidP="007C5D97">
      <w:pPr>
        <w:pStyle w:val="Vnbnnidung21"/>
        <w:numPr>
          <w:ilvl w:val="0"/>
          <w:numId w:val="43"/>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Trao đổi chất với môi trường ngoài.</w:t>
      </w:r>
    </w:p>
    <w:p w:rsidR="007C5D97" w:rsidRDefault="007C5D97" w:rsidP="007C5D97">
      <w:pPr>
        <w:pStyle w:val="Vnbnnidung21"/>
        <w:numPr>
          <w:ilvl w:val="0"/>
          <w:numId w:val="43"/>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Có khả năng phân chia mà không cần tác động của môi trường.</w:t>
      </w:r>
    </w:p>
    <w:p w:rsidR="007C5D97" w:rsidRPr="0041582A" w:rsidRDefault="007C5D97" w:rsidP="007C5D97">
      <w:pPr>
        <w:pStyle w:val="Vnbnnidung21"/>
        <w:numPr>
          <w:ilvl w:val="0"/>
          <w:numId w:val="43"/>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Có sự tương tác lẫn nhau của 2 dạng vật chất hữu cơ là prôtêin và axit nuclêic.</w:t>
      </w:r>
    </w:p>
    <w:p w:rsidR="00925430" w:rsidRPr="001A4006" w:rsidRDefault="007C5D97" w:rsidP="007C5D97">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Khi hội tụ đủ những đặc điểm trên thì hình thành nên hạt prôtôbion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1. </w:t>
      </w:r>
      <w:r w:rsidR="00FC58F7">
        <w:rPr>
          <w:b/>
          <w:color w:val="00B0F0"/>
          <w:szCs w:val="24"/>
        </w:rPr>
        <w:t xml:space="preserve">Đáp án </w:t>
      </w:r>
      <w:r w:rsidR="00853C56">
        <w:rPr>
          <w:b/>
          <w:color w:val="00B0F0"/>
          <w:szCs w:val="24"/>
        </w:rPr>
        <w:t>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Trong giai đoạn tiến hóa tiền sinh học, sau khi có sự hình thành các đại phân tử hợp chất hữu cơ như prôtêin, axit nuclêic, axit amin... trong môi trường nước, chúng tổ hợp lại với nhau. Do có đặc tính kị nước mà các phân tử lipit sẽ lập tức hình thành nên lớp màng bán thấm bao bọc bên ngoài, tạo điều kiện cho chúng tương tác với nhau theo các nguyên tắc lý, hóa. Sự tổ hợp các đại phân tử ấy hình thành các giọt nhỏ liti (giọt côaxecva) có khả năng nhân đôi, phân chia và lớn lên dưới sự tác động của chọn lọc tự nhiên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 xml:space="preserve">dần dần hình thành nên tế bào sơ khai đầu tiên thế hiện mầm mống của sự sống, chọn lọc tự </w:t>
      </w:r>
      <w:r w:rsidRPr="0041582A">
        <w:rPr>
          <w:rStyle w:val="Vnbnnidung20"/>
          <w:rFonts w:ascii="Times New Roman" w:hAnsi="Times New Roman"/>
          <w:color w:val="000000"/>
          <w:sz w:val="24"/>
          <w:szCs w:val="24"/>
          <w:lang w:eastAsia="vi-VN"/>
        </w:rPr>
        <w:lastRenderedPageBreak/>
        <w:t>nhiên vẫn tác động không ngừng.</w:t>
      </w:r>
    </w:p>
    <w:p w:rsidR="007C5D97" w:rsidRPr="007C5D97" w:rsidRDefault="007C5D97" w:rsidP="007C5D97">
      <w:pPr>
        <w:pStyle w:val="Vnbnnidung21"/>
        <w:shd w:val="clear" w:color="auto" w:fill="auto"/>
        <w:spacing w:before="48" w:after="48"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Câu 22: Đáp án D.</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Khái niệm: Hiện tượng trôi dạt lục địa là hiện tượng các phiến kiến tạo dịch chuyển do sự chuyển động của các khối dung nham nóng chảy bên trong lòng đất gây nên một sự biến đổi lớn bề mặt trái đất.</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ậu quả:</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Sự thay đổi một cách mạnh mẽ điều kiện khí hậu dẫn đến sự phát sinh, phát tán của các sinh vật...</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Động đất, sóng thần, sự kiến tạo các khối núi (núi lửa) do vậy mà đã gây nên sự tuyệt chủng hàng loạt của các sinh vật làm tiền đề để phát sinh mạnh mẽ của các loài mới thích nghi với môi trường mới hơ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Kết luận: Sự phát sinh phát triển của sinh giới gắn liền với sự biến đổi của điều kiện khí hậu.</w:t>
      </w:r>
    </w:p>
    <w:p w:rsidR="007C5D97" w:rsidRPr="007C5D97" w:rsidRDefault="007C5D97" w:rsidP="007C5D97">
      <w:pPr>
        <w:pStyle w:val="Vnbnnidung21"/>
        <w:shd w:val="clear" w:color="auto" w:fill="auto"/>
        <w:spacing w:before="48" w:after="48"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 xml:space="preserve">Câu </w:t>
      </w:r>
      <w:r w:rsidRPr="007C5D97">
        <w:rPr>
          <w:rStyle w:val="Vnbnnidung2Inm6"/>
          <w:rFonts w:ascii="Times New Roman" w:hAnsi="Times New Roman" w:cs="Times New Roman"/>
          <w:bCs w:val="0"/>
          <w:color w:val="00B0F0"/>
          <w:sz w:val="24"/>
          <w:szCs w:val="24"/>
          <w:lang w:eastAsia="vi-VN"/>
        </w:rPr>
        <w:t>23:</w:t>
      </w:r>
      <w:r w:rsidRPr="007C5D97">
        <w:rPr>
          <w:rStyle w:val="Vnbnnidung2Inm6"/>
          <w:rFonts w:ascii="Times New Roman" w:hAnsi="Times New Roman" w:cs="Times New Roman"/>
          <w:b w:val="0"/>
          <w:bCs w:val="0"/>
          <w:color w:val="00B0F0"/>
          <w:sz w:val="24"/>
          <w:szCs w:val="24"/>
          <w:lang w:eastAsia="vi-VN"/>
        </w:rPr>
        <w:t xml:space="preserve"> </w:t>
      </w:r>
      <w:r w:rsidRPr="007C5D97">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7C5D97">
        <w:rPr>
          <w:rStyle w:val="Vnbnnidung2Inm6"/>
          <w:rFonts w:ascii="Times New Roman" w:hAnsi="Times New Roman" w:cs="Times New Roman"/>
          <w:bCs w:val="0"/>
          <w:color w:val="00B0F0"/>
          <w:sz w:val="24"/>
          <w:szCs w:val="24"/>
          <w:lang w:eastAsia="vi-VN"/>
        </w:rPr>
        <w:t>.</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hình thành tế bào nhân sơ đầu tiên hay còn gọi là cơ thể đơn bào đơn giản đầu tiên được phát sinh trong giai đọan tiến hóa sinh học. Các tế bào nguyên thủy sau khi được hình thành trong giai đoạn tiến hóa tiền sinh học sẽ chịu tác dụng của chọn lọc tự nhiên trên cơ sở đột biến gen và chọn lọc môi trường để hình thành nên cơ thể đơn bào đơn giản đầu tiên.</w:t>
      </w:r>
    </w:p>
    <w:p w:rsidR="007C5D97" w:rsidRPr="007C5D97" w:rsidRDefault="007C5D97" w:rsidP="007C5D97">
      <w:pPr>
        <w:pStyle w:val="Vnbnnidung21"/>
        <w:shd w:val="clear" w:color="auto" w:fill="auto"/>
        <w:spacing w:before="48" w:after="48"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Câu 24: Đáp án B.</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7C5D97">
        <w:rPr>
          <w:rStyle w:val="Vnbnnidung20"/>
          <w:rFonts w:ascii="Times New Roman" w:hAnsi="Times New Roman"/>
          <w:b/>
          <w:color w:val="000000"/>
          <w:sz w:val="24"/>
          <w:szCs w:val="24"/>
          <w:lang w:eastAsia="vi-VN"/>
        </w:rPr>
        <w:t>A.</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Đúng vì: như chúng ta đã biết các cấp tổ chức sống từ phân tử cho đến cấp độ cơ thể đều có khả năng trao đổi vật chất với môi trường bên ngoài như khả năng vận động, sinh sản, trao đổi chất theo phương thức đồng hóa và dị h</w:t>
      </w:r>
      <w:r w:rsidR="00853C56">
        <w:rPr>
          <w:rStyle w:val="Vnbnnidung20"/>
          <w:rFonts w:ascii="Times New Roman" w:hAnsi="Times New Roman"/>
          <w:color w:val="000000"/>
          <w:sz w:val="24"/>
          <w:szCs w:val="24"/>
          <w:lang w:eastAsia="vi-VN"/>
        </w:rPr>
        <w:t>óa. Đó cũng chính là đặc điểm để</w:t>
      </w:r>
      <w:r w:rsidRPr="0041582A">
        <w:rPr>
          <w:rStyle w:val="Vnbnnidung20"/>
          <w:rFonts w:ascii="Times New Roman" w:hAnsi="Times New Roman"/>
          <w:color w:val="000000"/>
          <w:sz w:val="24"/>
          <w:szCs w:val="24"/>
          <w:lang w:eastAsia="vi-VN"/>
        </w:rPr>
        <w:t xml:space="preserve"> phân biệt tổ chức sống với những vật thể vô cơ như: cái bút, cái máy tính...</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7C5D97">
        <w:rPr>
          <w:rStyle w:val="Vnbnnidung20"/>
          <w:rFonts w:ascii="Times New Roman" w:hAnsi="Times New Roman"/>
          <w:b/>
          <w:color w:val="000000"/>
          <w:sz w:val="24"/>
          <w:szCs w:val="24"/>
          <w:lang w:eastAsia="vi-VN"/>
        </w:rPr>
        <w:t>B.</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Sai vì ADN có khả năng nhân đôi nhưng cũng có khả năng bị đột biến nên không thể giữ cấu trúc nguyên vẹn qua các thể hệ đượ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12pt6"/>
          <w:rFonts w:ascii="Times New Roman" w:hAnsi="Times New Roman" w:cs="Times New Roman"/>
          <w:b/>
          <w:color w:val="000000"/>
          <w:lang w:eastAsia="vi-VN"/>
        </w:rPr>
        <w:t>C</w:t>
      </w:r>
      <w:r w:rsidRPr="007C5D97">
        <w:rPr>
          <w:rStyle w:val="Vnbnnidung212pt6"/>
          <w:rFonts w:ascii="Times New Roman" w:hAnsi="Times New Roman" w:cs="Times New Roman"/>
          <w:b/>
          <w:color w:val="000000"/>
          <w:lang w:eastAsia="vi-VN"/>
        </w:rPr>
        <w:t>.</w:t>
      </w:r>
      <w:r w:rsidRPr="0041582A">
        <w:rPr>
          <w:rStyle w:val="Vnbnnidung212pt6"/>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Đúng vì sự phát sinh sự sống trải qua 2 giai đoạ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Giai đoạn 1: tiến hóa hóa học là sự phức tạp hóa các hợp chất hữu cơ chứa cacbo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12pt6"/>
          <w:rFonts w:ascii="Times New Roman" w:hAnsi="Times New Roman" w:cs="Times New Roman"/>
          <w:color w:val="000000"/>
          <w:lang w:eastAsia="vi-VN"/>
        </w:rPr>
        <w:t>- C</w:t>
      </w:r>
      <w:r w:rsidRPr="0041582A">
        <w:rPr>
          <w:rStyle w:val="Vnbnnidung212pt6"/>
          <w:rFonts w:ascii="Times New Roman" w:hAnsi="Times New Roman" w:cs="Times New Roman"/>
          <w:color w:val="000000"/>
          <w:lang w:eastAsia="vi-VN"/>
        </w:rPr>
        <w:t xml:space="preserve">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 xml:space="preserve">CH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CHO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CHO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Giai đoạn 2: các đại phân tử hữu cơ được hình thành trong giai đoạn tiến hóa hóa học là cơ sơ để hình thành các đại phân tử prôtêin và axit nuclêic có khả năng tự nhân đôi, tự đổi mới.</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7C5D97">
        <w:rPr>
          <w:rStyle w:val="Vnbnnidung20"/>
          <w:rFonts w:ascii="Times New Roman" w:hAnsi="Times New Roman"/>
          <w:b/>
          <w:color w:val="000000"/>
          <w:sz w:val="24"/>
          <w:szCs w:val="24"/>
          <w:lang w:eastAsia="vi-VN"/>
        </w:rPr>
        <w:t>D.</w:t>
      </w:r>
      <w:r w:rsidRPr="0041582A">
        <w:rPr>
          <w:rStyle w:val="Vnbnnidung20"/>
          <w:rFonts w:ascii="Times New Roman" w:hAnsi="Times New Roman"/>
          <w:color w:val="000000"/>
          <w:sz w:val="24"/>
          <w:szCs w:val="24"/>
          <w:lang w:eastAsia="vi-VN"/>
        </w:rPr>
        <w:t xml:space="preserve"> Đúng vì cơ sở vật chất chủ yếu của sự sống gồm 2 loại vật chất hữu cơ là prôtêin và axit </w:t>
      </w:r>
      <w:r w:rsidRPr="0041582A">
        <w:rPr>
          <w:rStyle w:val="Vnbnnidung20"/>
          <w:rFonts w:ascii="Times New Roman" w:hAnsi="Times New Roman"/>
          <w:color w:val="000000"/>
          <w:sz w:val="24"/>
          <w:szCs w:val="24"/>
        </w:rPr>
        <w:t xml:space="preserve">nucleic. </w:t>
      </w:r>
      <w:r w:rsidRPr="0041582A">
        <w:rPr>
          <w:rStyle w:val="Vnbnnidung20"/>
          <w:rFonts w:ascii="Times New Roman" w:hAnsi="Times New Roman"/>
          <w:color w:val="000000"/>
          <w:sz w:val="24"/>
          <w:szCs w:val="24"/>
          <w:lang w:eastAsia="vi-VN"/>
        </w:rPr>
        <w:t xml:space="preserve">Do axit nuclêic có chức năng sinh sản và di truyền, còn prôtêin là hợp phần chủ yếu của rất nhiều hợp chất tham gia vào các hoạt động sống như </w:t>
      </w:r>
      <w:r w:rsidRPr="0041582A">
        <w:rPr>
          <w:rStyle w:val="Vnbnnidung20"/>
          <w:rFonts w:ascii="Times New Roman" w:hAnsi="Times New Roman"/>
          <w:color w:val="000000"/>
          <w:sz w:val="24"/>
          <w:szCs w:val="24"/>
        </w:rPr>
        <w:t xml:space="preserve">enzim </w:t>
      </w:r>
      <w:r w:rsidRPr="0041582A">
        <w:rPr>
          <w:rStyle w:val="Vnbnnidung20"/>
          <w:rFonts w:ascii="Times New Roman" w:hAnsi="Times New Roman"/>
          <w:color w:val="000000"/>
          <w:sz w:val="24"/>
          <w:szCs w:val="24"/>
          <w:lang w:eastAsia="vi-VN"/>
        </w:rPr>
        <w:t>và hoocmôn, ngoài ra prôtêin còn giữ rất nhiều vai trò quan trọng như điều hòa, xúc tác, vận chuyển....</w:t>
      </w:r>
    </w:p>
    <w:p w:rsidR="007C5D97" w:rsidRPr="007C5D97" w:rsidRDefault="007C5D97" w:rsidP="007C5D97">
      <w:pPr>
        <w:pStyle w:val="Vnbnnidung21"/>
        <w:shd w:val="clear" w:color="auto" w:fill="auto"/>
        <w:spacing w:before="48" w:after="48"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 xml:space="preserve">Câu </w:t>
      </w:r>
      <w:r w:rsidRPr="007C5D97">
        <w:rPr>
          <w:rStyle w:val="Vnbnnidung212pt7"/>
          <w:rFonts w:ascii="Times New Roman" w:hAnsi="Times New Roman" w:cs="Times New Roman"/>
          <w:b/>
          <w:color w:val="00B0F0"/>
          <w:lang w:eastAsia="vi-VN"/>
        </w:rPr>
        <w:t xml:space="preserve">25: </w:t>
      </w:r>
      <w:r w:rsidRPr="007C5D97">
        <w:rPr>
          <w:rStyle w:val="Vnbnnidung210"/>
          <w:rFonts w:ascii="Times New Roman" w:hAnsi="Times New Roman" w:cs="Times New Roman"/>
          <w:b/>
          <w:color w:val="00B0F0"/>
          <w:sz w:val="24"/>
          <w:szCs w:val="24"/>
          <w:lang w:eastAsia="vi-VN"/>
        </w:rPr>
        <w:t xml:space="preserve">Đáp án </w:t>
      </w:r>
      <w:r w:rsidRPr="007C5D97">
        <w:rPr>
          <w:rStyle w:val="Vnbnnidung212pt7"/>
          <w:rFonts w:ascii="Times New Roman" w:hAnsi="Times New Roman" w:cs="Times New Roman"/>
          <w:b/>
          <w:color w:val="00B0F0"/>
          <w:lang w:eastAsia="vi-VN"/>
        </w:rPr>
        <w:t>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Trong quá trình tiến hóa tiền sinh học, sau khi có sự tổ hợp các hợp chất hữu cơ trong một hệ thống mở gọi là giọt côaxecva thì lúc này chọn lọc tự nhiên cũng bắt đầu tác động hình thành nên các tế bào dị dưỡng (không có khả năng tự tổng hợp chất hữu cơ) đầu tiên. Sau đó cũng nhờ có chọn lọc tự nhiên mà hình thành nên diệp lục, từ đó hình thành sinh vật tự dưỡng, mà điển hình là cây xanh (cây xanh sẽ thực hiện quá trình quang hợp từ CO</w:t>
      </w:r>
      <w:r w:rsidRPr="007C5D97">
        <w:rPr>
          <w:rStyle w:val="Vnbnnidung2Constantia5"/>
          <w:rFonts w:ascii="Times New Roman" w:hAnsi="Times New Roman" w:cs="Times New Roman"/>
          <w:color w:val="000000"/>
          <w:sz w:val="24"/>
          <w:szCs w:val="24"/>
          <w:vertAlign w:val="subscript"/>
          <w:lang w:eastAsia="vi-VN"/>
        </w:rPr>
        <w:t>2</w:t>
      </w:r>
      <w:r w:rsidRPr="0041582A">
        <w:rPr>
          <w:rStyle w:val="Vnbnnidung20"/>
          <w:rFonts w:ascii="Times New Roman" w:hAnsi="Times New Roman"/>
          <w:color w:val="000000"/>
          <w:sz w:val="24"/>
          <w:szCs w:val="24"/>
          <w:lang w:eastAsia="vi-VN"/>
        </w:rPr>
        <w:t>, H</w:t>
      </w:r>
      <w:r w:rsidRPr="007C5D97">
        <w:rPr>
          <w:rStyle w:val="Vnbnnidung2Constantia5"/>
          <w:rFonts w:ascii="Times New Roman" w:hAnsi="Times New Roman" w:cs="Times New Roman"/>
          <w:color w:val="000000"/>
          <w:sz w:val="24"/>
          <w:szCs w:val="24"/>
          <w:vertAlign w:val="subscript"/>
          <w:lang w:eastAsia="vi-VN"/>
        </w:rPr>
        <w:t>2</w:t>
      </w:r>
      <w:r w:rsidRPr="0041582A">
        <w:rPr>
          <w:rStyle w:val="Vnbnnidung20"/>
          <w:rFonts w:ascii="Times New Roman" w:hAnsi="Times New Roman"/>
          <w:color w:val="000000"/>
          <w:sz w:val="24"/>
          <w:szCs w:val="24"/>
          <w:lang w:eastAsia="vi-VN"/>
        </w:rPr>
        <w:t>O...) để tạo ra phân tử ôxi tạo tiền đề để tổng hợp ôzôn giúp ngăn cản tia cực tím, từ đó mà sinh vật di cư từ dưới nước lên cạn.</w:t>
      </w:r>
    </w:p>
    <w:p w:rsidR="007C5D97" w:rsidRPr="007C5D97" w:rsidRDefault="007C5D97" w:rsidP="007C5D97">
      <w:pPr>
        <w:pStyle w:val="Vnbnnidung21"/>
        <w:shd w:val="clear" w:color="auto" w:fill="auto"/>
        <w:spacing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Câu 26: Đáp án A.</w:t>
      </w:r>
    </w:p>
    <w:p w:rsidR="007C5D97" w:rsidRPr="0041582A" w:rsidRDefault="007C5D97" w:rsidP="007C5D97">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Nhiều thực nghiệm đã chứng minh được rằng các đơn phân nuclêôic có thể tự tập hợp thành các đoạn ngắn ARN mà không cần đến </w:t>
      </w:r>
      <w:r w:rsidRPr="0041582A">
        <w:rPr>
          <w:rStyle w:val="Vnbnnidung20"/>
          <w:rFonts w:ascii="Times New Roman" w:hAnsi="Times New Roman"/>
          <w:color w:val="000000"/>
          <w:sz w:val="24"/>
          <w:szCs w:val="24"/>
        </w:rPr>
        <w:t xml:space="preserve">enzim, </w:t>
      </w:r>
      <w:r w:rsidRPr="0041582A">
        <w:rPr>
          <w:rStyle w:val="Vnbnnidung20"/>
          <w:rFonts w:ascii="Times New Roman" w:hAnsi="Times New Roman"/>
          <w:color w:val="000000"/>
          <w:sz w:val="24"/>
          <w:szCs w:val="24"/>
          <w:lang w:eastAsia="vi-VN"/>
        </w:rPr>
        <w:t xml:space="preserve">mặt khác trong tế bào ARN cũng có thể đóng trò là chất xúc tác sinh học như </w:t>
      </w:r>
      <w:r w:rsidRPr="0041582A">
        <w:rPr>
          <w:rStyle w:val="Vnbnnidung20"/>
          <w:rFonts w:ascii="Times New Roman" w:hAnsi="Times New Roman"/>
          <w:color w:val="000000"/>
          <w:sz w:val="24"/>
          <w:szCs w:val="24"/>
        </w:rPr>
        <w:t xml:space="preserve">enzim </w:t>
      </w:r>
      <w:r w:rsidRPr="0041582A">
        <w:rPr>
          <w:rStyle w:val="Vnbnnidung20"/>
          <w:rFonts w:ascii="Times New Roman" w:hAnsi="Times New Roman"/>
          <w:color w:val="000000"/>
          <w:sz w:val="24"/>
          <w:szCs w:val="24"/>
          <w:lang w:eastAsia="vi-VN"/>
        </w:rPr>
        <w:t xml:space="preserve">(gọi là </w:t>
      </w:r>
      <w:r w:rsidRPr="0041582A">
        <w:rPr>
          <w:rStyle w:val="Vnbnnidung20"/>
          <w:rFonts w:ascii="Times New Roman" w:hAnsi="Times New Roman"/>
          <w:color w:val="000000"/>
          <w:sz w:val="24"/>
          <w:szCs w:val="24"/>
          <w:lang w:val="de-DE" w:eastAsia="de-DE"/>
        </w:rPr>
        <w:t>rib</w:t>
      </w:r>
      <w:r>
        <w:rPr>
          <w:rStyle w:val="Vnbnnidung20"/>
          <w:rFonts w:ascii="Times New Roman" w:hAnsi="Times New Roman"/>
          <w:color w:val="000000"/>
          <w:sz w:val="24"/>
          <w:szCs w:val="24"/>
          <w:lang w:val="de-DE" w:eastAsia="de-DE"/>
        </w:rPr>
        <w:t>ô</w:t>
      </w:r>
      <w:r w:rsidRPr="0041582A">
        <w:rPr>
          <w:rStyle w:val="Vnbnnidung20"/>
          <w:rFonts w:ascii="Times New Roman" w:hAnsi="Times New Roman"/>
          <w:color w:val="000000"/>
          <w:sz w:val="24"/>
          <w:szCs w:val="24"/>
          <w:lang w:val="de-DE" w:eastAsia="de-DE"/>
        </w:rPr>
        <w:t xml:space="preserve">zim). </w:t>
      </w:r>
      <w:r w:rsidR="00853C56">
        <w:rPr>
          <w:rStyle w:val="Vnbnnidung20"/>
          <w:rFonts w:ascii="Times New Roman" w:hAnsi="Times New Roman"/>
          <w:color w:val="000000"/>
          <w:sz w:val="24"/>
          <w:szCs w:val="24"/>
          <w:lang w:eastAsia="vi-VN"/>
        </w:rPr>
        <w:t>V</w:t>
      </w:r>
      <w:r w:rsidRPr="0041582A">
        <w:rPr>
          <w:rStyle w:val="Vnbnnidung20"/>
          <w:rFonts w:ascii="Times New Roman" w:hAnsi="Times New Roman"/>
          <w:color w:val="000000"/>
          <w:sz w:val="24"/>
          <w:szCs w:val="24"/>
          <w:lang w:eastAsia="vi-VN"/>
        </w:rPr>
        <w:t>ề sau chức năng này chuyển dần cho prôtêin.</w:t>
      </w:r>
    </w:p>
    <w:p w:rsidR="007C5D97" w:rsidRPr="007C5D97" w:rsidRDefault="007C5D97" w:rsidP="007C5D97">
      <w:pPr>
        <w:pStyle w:val="Vnbnnidung21"/>
        <w:shd w:val="clear" w:color="auto" w:fill="auto"/>
        <w:spacing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Câu 27: Đáp án A.</w:t>
      </w:r>
    </w:p>
    <w:p w:rsidR="007C5D97" w:rsidRPr="0041582A" w:rsidRDefault="007C5D97" w:rsidP="007C5D97">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lastRenderedPageBreak/>
        <w:t xml:space="preserve">Nhận thấy có phương án </w:t>
      </w:r>
      <w:r w:rsidRPr="00FF61EA">
        <w:rPr>
          <w:rStyle w:val="Vnbnnidung20"/>
          <w:rFonts w:ascii="Times New Roman" w:hAnsi="Times New Roman"/>
          <w:b/>
          <w:color w:val="000000"/>
          <w:sz w:val="24"/>
          <w:szCs w:val="24"/>
        </w:rPr>
        <w:t xml:space="preserve">A, </w:t>
      </w:r>
      <w:r w:rsidRPr="00FF61EA">
        <w:rPr>
          <w:rStyle w:val="Vnbnnidung20"/>
          <w:rFonts w:ascii="Times New Roman" w:hAnsi="Times New Roman"/>
          <w:b/>
          <w:color w:val="000000"/>
          <w:sz w:val="24"/>
          <w:szCs w:val="24"/>
          <w:lang w:eastAsia="vi-VN"/>
        </w:rPr>
        <w:t>D</w:t>
      </w:r>
      <w:r w:rsidRPr="0041582A">
        <w:rPr>
          <w:rStyle w:val="Vnbnnidung20"/>
          <w:rFonts w:ascii="Times New Roman" w:hAnsi="Times New Roman"/>
          <w:color w:val="000000"/>
          <w:sz w:val="24"/>
          <w:szCs w:val="24"/>
          <w:lang w:eastAsia="vi-VN"/>
        </w:rPr>
        <w:t xml:space="preserve"> cùng định nghĩa về hóa thạch, nên có thể một trong </w:t>
      </w:r>
      <w:r w:rsidRPr="0041582A">
        <w:rPr>
          <w:rStyle w:val="Vnbnnidung2Constantia5"/>
          <w:rFonts w:ascii="Times New Roman" w:hAnsi="Times New Roman" w:cs="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phương án sai, ta có thể xem xét </w:t>
      </w:r>
      <w:r w:rsidRPr="0041582A">
        <w:rPr>
          <w:rStyle w:val="Vnbnnidung2Constantia5"/>
          <w:rFonts w:ascii="Times New Roman" w:hAnsi="Times New Roman" w:cs="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phương án này trướ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óa thạch là di tích sinh vật để lại trong lớp đất đá của vỏ trái đất sau khi chết đi, chứ không phải là sự hóa đá của xác sinh vật.</w:t>
      </w:r>
    </w:p>
    <w:p w:rsidR="00FF61EA" w:rsidRPr="0041582A" w:rsidRDefault="007C5D97"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Ta có thể hiểu như sau: sau khi sinh vật chết thì phần mềm như các lớp thịt, mô... sẽ bị phân hủy hết, sau cùng chỉ còn lại xương bao lấy các khoang trống. Dưới các lớp đất đá các khoang trống này sẽ được lấp đầy bằng silic</w:t>
      </w:r>
      <w:r w:rsidR="00FF61EA">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ôxit kết quả đúc thành các bộ phận như sinh vật trước khi chế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FF61EA">
        <w:rPr>
          <w:rStyle w:val="Vnbnnidung20"/>
          <w:rFonts w:ascii="Times New Roman" w:hAnsi="Times New Roman"/>
          <w:b/>
          <w:color w:val="000000"/>
          <w:sz w:val="24"/>
          <w:szCs w:val="24"/>
          <w:lang w:eastAsia="vi-VN"/>
        </w:rPr>
        <w:t>B</w:t>
      </w:r>
      <w:r w:rsidRPr="0041582A">
        <w:rPr>
          <w:rStyle w:val="Vnbnnidung20"/>
          <w:rFonts w:ascii="Times New Roman" w:hAnsi="Times New Roman"/>
          <w:color w:val="000000"/>
          <w:sz w:val="24"/>
          <w:szCs w:val="24"/>
          <w:lang w:eastAsia="vi-VN"/>
        </w:rPr>
        <w:t xml:space="preserve"> đúng vì: Bên cạnh những hóa thạch hóa đá, còn có những hóa thạch được giữ nguyên trong tảng băng hà như xác voi ma mút hay xác sâu bọ được giữ nguyên hình dạng, màu sắc trong nhựa hổ phách.</w:t>
      </w:r>
    </w:p>
    <w:p w:rsidR="00925430" w:rsidRDefault="00FF61EA" w:rsidP="00FF61EA">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rStyle w:val="Vnbnnidung212pt10"/>
          <w:rFonts w:ascii="Times New Roman" w:hAnsi="Times New Roman" w:cs="Times New Roman"/>
          <w:color w:val="000000"/>
          <w:lang w:eastAsia="vi-VN"/>
        </w:rPr>
        <w:t xml:space="preserve">- </w:t>
      </w:r>
      <w:r w:rsidRPr="00FF61EA">
        <w:rPr>
          <w:rStyle w:val="Vnbnnidung212pt10"/>
          <w:rFonts w:ascii="Times New Roman" w:hAnsi="Times New Roman" w:cs="Times New Roman"/>
          <w:b/>
          <w:color w:val="000000"/>
          <w:lang w:eastAsia="vi-VN"/>
        </w:rPr>
        <w:t>C</w:t>
      </w:r>
      <w:r w:rsidRPr="0041582A">
        <w:rPr>
          <w:rStyle w:val="Vnbnnidung212pt10"/>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đúng vì bằng các phương pháp địa tầng học, đo thời gian phóng xạ của các nguyên tố ngườ</w:t>
      </w:r>
      <w:r w:rsidR="00853C56">
        <w:rPr>
          <w:rStyle w:val="Vnbnnidung20"/>
          <w:rFonts w:ascii="Times New Roman" w:hAnsi="Times New Roman"/>
          <w:color w:val="000000"/>
          <w:sz w:val="24"/>
          <w:szCs w:val="24"/>
          <w:lang w:eastAsia="vi-VN"/>
        </w:rPr>
        <w:t>i ta có thể</w:t>
      </w:r>
      <w:r w:rsidRPr="0041582A">
        <w:rPr>
          <w:rStyle w:val="Vnbnnidung20"/>
          <w:rFonts w:ascii="Times New Roman" w:hAnsi="Times New Roman"/>
          <w:color w:val="000000"/>
          <w:sz w:val="24"/>
          <w:szCs w:val="24"/>
          <w:lang w:eastAsia="vi-VN"/>
        </w:rPr>
        <w:t xml:space="preserve"> đo được tuổi của hóa thạch và đó cũng chính là tuổi của lớp đất đá của nó.</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 xml:space="preserve">Câu </w:t>
      </w:r>
      <w:r w:rsidRPr="00FF61EA">
        <w:rPr>
          <w:rStyle w:val="Vnbnnidung212pt8"/>
          <w:rFonts w:ascii="Times New Roman" w:hAnsi="Times New Roman" w:cs="Times New Roman"/>
          <w:bCs w:val="0"/>
          <w:color w:val="00B0F0"/>
          <w:lang w:eastAsia="vi-VN"/>
        </w:rPr>
        <w:t>28:</w:t>
      </w:r>
      <w:r w:rsidRPr="00FF61EA">
        <w:rPr>
          <w:rStyle w:val="Vnbnnidung212pt8"/>
          <w:rFonts w:ascii="Times New Roman" w:hAnsi="Times New Roman" w:cs="Times New Roman"/>
          <w:b w:val="0"/>
          <w:bCs w:val="0"/>
          <w:color w:val="00B0F0"/>
          <w:lang w:eastAsia="vi-VN"/>
        </w:rPr>
        <w:t xml:space="preserve"> </w:t>
      </w:r>
      <w:r w:rsidRPr="00FF61EA">
        <w:rPr>
          <w:rStyle w:val="Vnbnnidung210"/>
          <w:rFonts w:ascii="Times New Roman" w:hAnsi="Times New Roman" w:cs="Times New Roman"/>
          <w:b/>
          <w:color w:val="00B0F0"/>
          <w:sz w:val="24"/>
          <w:szCs w:val="24"/>
          <w:lang w:eastAsia="vi-VN"/>
        </w:rPr>
        <w:t xml:space="preserve">Đáp án </w:t>
      </w:r>
      <w:r>
        <w:rPr>
          <w:rStyle w:val="Vnbnnidung212pt8"/>
          <w:rFonts w:ascii="Times New Roman" w:hAnsi="Times New Roman" w:cs="Times New Roman"/>
          <w:bCs w:val="0"/>
          <w:color w:val="00B0F0"/>
          <w:lang w:eastAsia="vi-VN"/>
        </w:rPr>
        <w:t>C</w:t>
      </w:r>
      <w:r w:rsidRPr="00FF61EA">
        <w:rPr>
          <w:rStyle w:val="Vnbnnidung212pt8"/>
          <w:rFonts w:ascii="Times New Roman" w:hAnsi="Times New Roman" w:cs="Times New Roman"/>
          <w:bCs w:val="0"/>
          <w:color w:val="00B0F0"/>
          <w:lang w:eastAsia="vi-VN"/>
        </w:rPr>
        <w: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các câu (1), (2), (6).</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sai, sai sót dưới 10%.</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4) </w:t>
      </w:r>
      <w:r w:rsidRPr="0041582A">
        <w:rPr>
          <w:rStyle w:val="Vnbnnidung20"/>
          <w:rFonts w:ascii="Times New Roman" w:hAnsi="Times New Roman"/>
          <w:color w:val="000000"/>
          <w:sz w:val="24"/>
          <w:szCs w:val="24"/>
          <w:lang w:eastAsia="vi-VN"/>
        </w:rPr>
        <w:t>sai, người ta sử dụng C</w:t>
      </w:r>
      <w:r w:rsidRPr="00FF61EA">
        <w:rPr>
          <w:rStyle w:val="Vnbnnidung20"/>
          <w:rFonts w:ascii="Times New Roman" w:hAnsi="Times New Roman"/>
          <w:color w:val="000000"/>
          <w:sz w:val="24"/>
          <w:szCs w:val="24"/>
          <w:vertAlign w:val="superscript"/>
          <w:lang w:eastAsia="vi-VN"/>
        </w:rPr>
        <w:t>14</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và U</w:t>
      </w:r>
      <w:r w:rsidRPr="00FF61EA">
        <w:rPr>
          <w:rStyle w:val="Vnbnnidung20"/>
          <w:rFonts w:ascii="Times New Roman" w:hAnsi="Times New Roman"/>
          <w:color w:val="000000"/>
          <w:sz w:val="24"/>
          <w:szCs w:val="24"/>
          <w:vertAlign w:val="superscript"/>
          <w:lang w:eastAsia="vi-VN"/>
        </w:rPr>
        <w:t>238</w:t>
      </w:r>
      <w:r w:rsidRPr="0041582A">
        <w:rPr>
          <w:rStyle w:val="Vnbnnidung20"/>
          <w:rFonts w:ascii="Times New Roman" w:hAnsi="Times New Roman"/>
          <w:color w:val="000000"/>
          <w:sz w:val="24"/>
          <w:szCs w:val="24"/>
          <w:lang w:eastAsia="vi-VN"/>
        </w:rPr>
        <w: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5) </w:t>
      </w:r>
      <w:r w:rsidRPr="0041582A">
        <w:rPr>
          <w:rStyle w:val="Vnbnnidung20"/>
          <w:rFonts w:ascii="Times New Roman" w:hAnsi="Times New Roman"/>
          <w:color w:val="000000"/>
          <w:sz w:val="24"/>
          <w:szCs w:val="24"/>
          <w:lang w:eastAsia="vi-VN"/>
        </w:rPr>
        <w:t>sai, hóa thạch là bằng chứng trực tiếp, gián tiếp là: bằng chứng sinh học phân tử, sinh học tế bào, địa lý sinh học, giải phẫu học so sánh và phôi sinh học so sánh.</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29: Đáp án D.</w:t>
      </w:r>
    </w:p>
    <w:p w:rsidR="00FF61EA" w:rsidRDefault="00FF61EA" w:rsidP="00FF61EA">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 xml:space="preserve">Mỗi khi có động đất là các mảng kiến tạo đang di chuyển, nếu quá trình kéo dài có thể làm phân bố lại các đại lục địa. </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30: Đáp án A.</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ắc lại về hóa thạch: Hóa thạch là di tích của sinh vật sống trong các thời đại trước đó trong các lớp đất đ</w:t>
      </w:r>
      <w:r w:rsidR="00853C56">
        <w:rPr>
          <w:rStyle w:val="Vnbnnidung20"/>
          <w:rFonts w:ascii="Times New Roman" w:hAnsi="Times New Roman"/>
          <w:color w:val="000000"/>
          <w:sz w:val="24"/>
          <w:szCs w:val="24"/>
          <w:lang w:eastAsia="vi-VN"/>
        </w:rPr>
        <w:t>á. Hóa thạch có thể ở dạng xương</w:t>
      </w:r>
      <w:r w:rsidRPr="0041582A">
        <w:rPr>
          <w:rStyle w:val="Vnbnnidung20"/>
          <w:rFonts w:ascii="Times New Roman" w:hAnsi="Times New Roman"/>
          <w:color w:val="000000"/>
          <w:sz w:val="24"/>
          <w:szCs w:val="24"/>
          <w:lang w:eastAsia="vi-VN"/>
        </w:rPr>
        <w:t xml:space="preserve"> hoặc còn nguyên trong tảng băng hà, hoặc trong lớp nhựa hổ phách.</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Ý (1) không phải vì xác vị vua không được giữ trong lớp đất đá, mặt khác xác của vị vua được bảo quản trong kim tự tháp dưới tác động của bàn tay con người, không có yếu tố tự nhiên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không phải hóa thạch.</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Ý (4): vật dụng của người cổ đại là công cụ lao động chứ không phải là di tích của sinh vật.</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31: Đáp án B.</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2) sai vì để xác định tuổi của lớp đất đá tưcmg đối mới người ta thường đo chu kì bán rã của C</w:t>
      </w:r>
      <w:r w:rsidRPr="00FF61EA">
        <w:rPr>
          <w:rStyle w:val="Vnbnnidung20"/>
          <w:rFonts w:ascii="Times New Roman" w:hAnsi="Times New Roman"/>
          <w:color w:val="000000"/>
          <w:sz w:val="24"/>
          <w:szCs w:val="24"/>
          <w:vertAlign w:val="superscript"/>
          <w:lang w:eastAsia="vi-VN"/>
        </w:rPr>
        <w:t>14</w:t>
      </w:r>
      <w:r w:rsidRPr="0041582A">
        <w:rPr>
          <w:rStyle w:val="Vnbnnidung20"/>
          <w:rFonts w:ascii="Times New Roman" w:hAnsi="Times New Roman"/>
          <w:color w:val="000000"/>
          <w:sz w:val="24"/>
          <w:szCs w:val="24"/>
          <w:lang w:eastAsia="vi-VN"/>
        </w:rPr>
        <w:t xml:space="preserve"> vì nó có chu kì bán rã khoảng 5730 năm trong khi đó của U</w:t>
      </w:r>
      <w:r w:rsidRPr="00FF61EA">
        <w:rPr>
          <w:rStyle w:val="Vnbnnidung20"/>
          <w:rFonts w:ascii="Times New Roman" w:hAnsi="Times New Roman"/>
          <w:color w:val="000000"/>
          <w:sz w:val="24"/>
          <w:szCs w:val="24"/>
          <w:vertAlign w:val="superscript"/>
          <w:lang w:eastAsia="vi-VN"/>
        </w:rPr>
        <w:t>238</w:t>
      </w:r>
      <w:r w:rsidRPr="0041582A">
        <w:rPr>
          <w:rStyle w:val="Vnbnnidung20"/>
          <w:rFonts w:ascii="Times New Roman" w:hAnsi="Times New Roman"/>
          <w:color w:val="000000"/>
          <w:sz w:val="24"/>
          <w:szCs w:val="24"/>
          <w:lang w:eastAsia="vi-VN"/>
        </w:rPr>
        <w:t xml:space="preserve"> lại là 4,5 tỉ năm.</w:t>
      </w:r>
    </w:p>
    <w:p w:rsidR="00FF61EA" w:rsidRDefault="00FF61EA" w:rsidP="00FF61EA">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ần phải chú ý xem khi xác định độ tuổi của hóa thạch thì xác định độ tuổi tương đối hay là độ tuổi tuyệt đối vì tùy vào mục đích khác nhau mà người ta sử dụng theo</w:t>
      </w:r>
      <w:r>
        <w:rPr>
          <w:rStyle w:val="Vnbnnidung20"/>
          <w:rFonts w:ascii="Times New Roman" w:hAnsi="Times New Roman"/>
          <w:color w:val="000000"/>
          <w:sz w:val="24"/>
          <w:szCs w:val="24"/>
          <w:lang w:eastAsia="vi-VN"/>
        </w:rPr>
        <w:t xml:space="preserve"> phương pháp khác nhau. Cụ thể:</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80"/>
        <w:gridCol w:w="4180"/>
        <w:gridCol w:w="3740"/>
      </w:tblGrid>
      <w:tr w:rsidR="00FF61EA" w:rsidRPr="0041582A">
        <w:trPr>
          <w:trHeight w:val="481"/>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jc w:val="center"/>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Tiêu chí</w:t>
            </w:r>
          </w:p>
        </w:tc>
        <w:tc>
          <w:tcPr>
            <w:tcW w:w="4180" w:type="dxa"/>
            <w:shd w:val="clear" w:color="auto" w:fill="FFFFFF"/>
            <w:vAlign w:val="bottom"/>
          </w:tcPr>
          <w:p w:rsidR="00FF61EA" w:rsidRPr="00FF61EA" w:rsidRDefault="00FF61EA" w:rsidP="00FF61EA">
            <w:pPr>
              <w:pStyle w:val="Vnbnnidung21"/>
              <w:shd w:val="clear" w:color="auto" w:fill="auto"/>
              <w:spacing w:before="48" w:after="48" w:line="288" w:lineRule="auto"/>
              <w:ind w:left="84" w:right="70" w:firstLine="0"/>
              <w:jc w:val="center"/>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Xác định tuổi tương đối</w:t>
            </w:r>
          </w:p>
        </w:tc>
        <w:tc>
          <w:tcPr>
            <w:tcW w:w="3740" w:type="dxa"/>
            <w:shd w:val="clear" w:color="auto" w:fill="FFFFFF"/>
            <w:vAlign w:val="bottom"/>
          </w:tcPr>
          <w:p w:rsidR="00FF61EA" w:rsidRPr="00FF61EA" w:rsidRDefault="00FF61EA" w:rsidP="00FF61EA">
            <w:pPr>
              <w:pStyle w:val="Vnbnnidung21"/>
              <w:shd w:val="clear" w:color="auto" w:fill="auto"/>
              <w:spacing w:before="48" w:after="48" w:line="288" w:lineRule="auto"/>
              <w:ind w:left="84" w:right="70" w:firstLine="0"/>
              <w:jc w:val="center"/>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Xác định tuổi tuyệt đối</w:t>
            </w:r>
          </w:p>
        </w:tc>
      </w:tr>
      <w:tr w:rsidR="00FF61EA" w:rsidRPr="0041582A">
        <w:trPr>
          <w:trHeight w:val="488"/>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jc w:val="left"/>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Mục đích</w:t>
            </w:r>
          </w:p>
        </w:tc>
        <w:tc>
          <w:tcPr>
            <w:tcW w:w="418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Xác định tuổi sơ bộ</w:t>
            </w:r>
          </w:p>
        </w:tc>
        <w:tc>
          <w:tcPr>
            <w:tcW w:w="374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Xác định tuổi cụ thể</w:t>
            </w:r>
          </w:p>
        </w:tc>
      </w:tr>
      <w:tr w:rsidR="00FF61EA" w:rsidRPr="0041582A">
        <w:trPr>
          <w:trHeight w:val="1031"/>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Căn cứ</w:t>
            </w:r>
          </w:p>
        </w:tc>
        <w:tc>
          <w:tcPr>
            <w:tcW w:w="418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Sự lắng đọng của các l</w:t>
            </w:r>
            <w:r>
              <w:rPr>
                <w:rStyle w:val="Vnbnnidung211"/>
                <w:rFonts w:ascii="Times New Roman" w:hAnsi="Times New Roman" w:cs="Times New Roman"/>
                <w:color w:val="000000"/>
                <w:sz w:val="24"/>
                <w:szCs w:val="24"/>
                <w:lang w:eastAsia="vi-VN"/>
              </w:rPr>
              <w:t>ớ</w:t>
            </w:r>
            <w:r w:rsidRPr="0041582A">
              <w:rPr>
                <w:rStyle w:val="Vnbnnidung211"/>
                <w:rFonts w:ascii="Times New Roman" w:hAnsi="Times New Roman" w:cs="Times New Roman"/>
                <w:color w:val="000000"/>
                <w:sz w:val="24"/>
                <w:szCs w:val="24"/>
                <w:lang w:eastAsia="vi-VN"/>
              </w:rPr>
              <w:t>p trầm tích phủ lên nhau. Nếu như lớp trầm tích ở độ sâu thì tuổi hóa thạch càng cao và ngược lại</w:t>
            </w:r>
          </w:p>
        </w:tc>
        <w:tc>
          <w:tcPr>
            <w:tcW w:w="374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Sử dụng cacbon 14 để xác đinh hóa thạch non Sử dụng urani 238 để xác định hóa thạch già</w:t>
            </w:r>
          </w:p>
        </w:tc>
      </w:tr>
      <w:tr w:rsidR="00FF61EA" w:rsidRPr="0041582A">
        <w:trPr>
          <w:trHeight w:val="711"/>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Phương</w:t>
            </w:r>
            <w:r>
              <w:rPr>
                <w:rStyle w:val="Vnbnnidung2Inm10"/>
                <w:rFonts w:ascii="Times New Roman" w:hAnsi="Times New Roman" w:cs="Times New Roman"/>
                <w:bCs w:val="0"/>
                <w:color w:val="000000"/>
                <w:sz w:val="24"/>
                <w:szCs w:val="24"/>
                <w:lang w:eastAsia="vi-VN"/>
              </w:rPr>
              <w:t xml:space="preserve"> </w:t>
            </w:r>
            <w:r w:rsidRPr="00FF61EA">
              <w:rPr>
                <w:rStyle w:val="Vnbnnidung2Inm10"/>
                <w:rFonts w:ascii="Times New Roman" w:hAnsi="Times New Roman" w:cs="Times New Roman"/>
                <w:bCs w:val="0"/>
                <w:color w:val="000000"/>
                <w:sz w:val="24"/>
                <w:szCs w:val="24"/>
                <w:lang w:eastAsia="vi-VN"/>
              </w:rPr>
              <w:t>pháp</w:t>
            </w:r>
          </w:p>
        </w:tc>
        <w:tc>
          <w:tcPr>
            <w:tcW w:w="418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Xác định thời gian lắng đọng của các lóp trầm tích phủ nên nhau từ nông đến sâu</w:t>
            </w:r>
          </w:p>
        </w:tc>
        <w:tc>
          <w:tcPr>
            <w:tcW w:w="374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Xác định thời gian bán rã của các chất phóng xạ</w:t>
            </w:r>
          </w:p>
        </w:tc>
      </w:tr>
      <w:tr w:rsidR="00FF61EA" w:rsidRPr="0041582A">
        <w:trPr>
          <w:trHeight w:val="609"/>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rPr>
                <w:rStyle w:val="Vnbnnidung2Inm10"/>
                <w:rFonts w:ascii="Times New Roman" w:hAnsi="Times New Roman" w:cs="Times New Roman"/>
                <w:bCs w:val="0"/>
                <w:color w:val="000000"/>
                <w:sz w:val="24"/>
                <w:szCs w:val="24"/>
                <w:lang w:eastAsia="vi-VN"/>
              </w:rPr>
            </w:pPr>
            <w:r>
              <w:rPr>
                <w:rStyle w:val="Vnbnnidung2Inm10"/>
                <w:rFonts w:ascii="Times New Roman" w:hAnsi="Times New Roman" w:cs="Times New Roman"/>
                <w:bCs w:val="0"/>
                <w:color w:val="000000"/>
                <w:sz w:val="24"/>
                <w:szCs w:val="24"/>
                <w:lang w:eastAsia="vi-VN"/>
              </w:rPr>
              <w:lastRenderedPageBreak/>
              <w:t>Sai số</w:t>
            </w:r>
          </w:p>
        </w:tc>
        <w:tc>
          <w:tcPr>
            <w:tcW w:w="418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Style w:val="Vnbnnidung211"/>
                <w:rFonts w:ascii="Times New Roman" w:hAnsi="Times New Roman" w:cs="Times New Roman"/>
                <w:color w:val="000000"/>
                <w:sz w:val="24"/>
                <w:szCs w:val="24"/>
                <w:lang w:eastAsia="vi-VN"/>
              </w:rPr>
            </w:pPr>
            <w:r w:rsidRPr="0041582A">
              <w:rPr>
                <w:rStyle w:val="Vnbnnidung2"/>
                <w:rFonts w:ascii="Times New Roman" w:hAnsi="Times New Roman" w:cs="Times New Roman"/>
                <w:color w:val="000000"/>
                <w:sz w:val="24"/>
                <w:szCs w:val="24"/>
                <w:lang w:eastAsia="vi-VN"/>
              </w:rPr>
              <w:t>Sai số lớn, kết quả không chính xác</w:t>
            </w:r>
          </w:p>
        </w:tc>
        <w:tc>
          <w:tcPr>
            <w:tcW w:w="374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Style w:val="Vnbnnidung211"/>
                <w:rFonts w:ascii="Times New Roman" w:hAnsi="Times New Roman" w:cs="Times New Roman"/>
                <w:color w:val="000000"/>
                <w:sz w:val="24"/>
                <w:szCs w:val="24"/>
                <w:lang w:eastAsia="vi-VN"/>
              </w:rPr>
            </w:pPr>
            <w:r>
              <w:rPr>
                <w:rStyle w:val="Vnbnnidung2"/>
                <w:rFonts w:ascii="Times New Roman" w:hAnsi="Times New Roman" w:cs="Times New Roman"/>
                <w:color w:val="000000"/>
                <w:sz w:val="24"/>
                <w:szCs w:val="24"/>
                <w:lang w:eastAsia="vi-VN"/>
              </w:rPr>
              <w:t>S</w:t>
            </w:r>
            <w:r w:rsidRPr="0041582A">
              <w:rPr>
                <w:rStyle w:val="Vnbnnidung2"/>
                <w:rFonts w:ascii="Times New Roman" w:hAnsi="Times New Roman" w:cs="Times New Roman"/>
                <w:color w:val="000000"/>
                <w:sz w:val="24"/>
                <w:szCs w:val="24"/>
                <w:lang w:eastAsia="vi-VN"/>
              </w:rPr>
              <w:t>ai số nhỏ,</w:t>
            </w:r>
            <w:r>
              <w:rPr>
                <w:rStyle w:val="Vnbnnidung2"/>
                <w:rFonts w:ascii="Times New Roman" w:hAnsi="Times New Roman" w:cs="Times New Roman"/>
                <w:color w:val="000000"/>
                <w:sz w:val="24"/>
                <w:szCs w:val="24"/>
                <w:lang w:eastAsia="vi-VN"/>
              </w:rPr>
              <w:t xml:space="preserve"> sai số nhỏ</w:t>
            </w:r>
            <w:r w:rsidRPr="0041582A">
              <w:rPr>
                <w:rStyle w:val="Vnbnnidung2"/>
                <w:rFonts w:ascii="Times New Roman" w:hAnsi="Times New Roman" w:cs="Times New Roman"/>
                <w:color w:val="000000"/>
                <w:sz w:val="24"/>
                <w:szCs w:val="24"/>
                <w:lang w:eastAsia="vi-VN"/>
              </w:rPr>
              <w:t xml:space="preserve"> dưới 10%, </w:t>
            </w:r>
            <w:r w:rsidRPr="00FF61EA">
              <w:rPr>
                <w:rStyle w:val="Vnbnnidung24"/>
                <w:rFonts w:ascii="Times New Roman" w:hAnsi="Times New Roman" w:cs="Times New Roman"/>
                <w:color w:val="000000"/>
                <w:sz w:val="24"/>
                <w:szCs w:val="24"/>
                <w:u w:val="none"/>
                <w:lang w:eastAsia="vi-VN"/>
              </w:rPr>
              <w:t>kết quả chính xác</w:t>
            </w:r>
          </w:p>
        </w:tc>
      </w:tr>
    </w:tbl>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FF61EA">
        <w:rPr>
          <w:rStyle w:val="Vnbnnidung2Innghing2"/>
          <w:rFonts w:ascii="Times New Roman" w:hAnsi="Times New Roman" w:cs="Times New Roman"/>
          <w:b/>
          <w:iCs w:val="0"/>
          <w:color w:val="000000"/>
          <w:sz w:val="24"/>
          <w:szCs w:val="24"/>
          <w:lang w:eastAsia="vi-VN"/>
        </w:rPr>
        <w:t>Chú ý:</w:t>
      </w:r>
      <w:r w:rsidRPr="0041582A">
        <w:rPr>
          <w:rStyle w:val="Vnbnnidung20"/>
          <w:rFonts w:ascii="Times New Roman" w:hAnsi="Times New Roman"/>
          <w:color w:val="000000"/>
          <w:sz w:val="24"/>
          <w:szCs w:val="24"/>
          <w:lang w:eastAsia="vi-VN"/>
        </w:rPr>
        <w:t xml:space="preserve"> Các nhà cổ sinh vât học đã tìm thấy hóa thạch của động vật cổ biến ở gần thành phố Lạng Sơn điều đó chứng tỏ xưa kia vùng này từng là biển.</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32: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o đồng vị phóng x</w:t>
      </w:r>
      <w:r w:rsidR="00C46B6D">
        <w:rPr>
          <w:rStyle w:val="Vnbnnidung20"/>
          <w:rFonts w:ascii="Times New Roman" w:hAnsi="Times New Roman"/>
          <w:color w:val="000000"/>
          <w:sz w:val="24"/>
          <w:szCs w:val="24"/>
          <w:lang w:eastAsia="vi-VN"/>
        </w:rPr>
        <w:t>ạ có trong hóa thạch và trong lớ</w:t>
      </w:r>
      <w:r w:rsidRPr="0041582A">
        <w:rPr>
          <w:rStyle w:val="Vnbnnidung20"/>
          <w:rFonts w:ascii="Times New Roman" w:hAnsi="Times New Roman"/>
          <w:color w:val="000000"/>
          <w:sz w:val="24"/>
          <w:szCs w:val="24"/>
          <w:lang w:eastAsia="vi-VN"/>
        </w:rPr>
        <w:t>p đất đá chứa hóa thạch. Có khả năng phân rã một cách đều đặn và không phụ thuộc vào môi trường nên người ta sử dụng chúng để xác định tuổi của hóa thạch.</w:t>
      </w:r>
    </w:p>
    <w:p w:rsidR="00FF61EA" w:rsidRPr="00FF61EA" w:rsidRDefault="00FF61EA" w:rsidP="00FF61EA">
      <w:pPr>
        <w:pStyle w:val="Vnbnnidung21"/>
        <w:shd w:val="clear" w:color="auto" w:fill="auto"/>
        <w:spacing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33: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Gồm 5 đại: Thái Cổ, Nguyên Sinh, Cổ Sinh, Trung Sinh, Tân Sinh.</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Gồm 11 kỉ: Cambri, Ôcđôvic, Silua, Đêvôn, Cacbon, Pecmi, </w:t>
      </w:r>
      <w:r w:rsidRPr="0041582A">
        <w:rPr>
          <w:rStyle w:val="Vnbnnidung20"/>
          <w:rFonts w:ascii="Times New Roman" w:hAnsi="Times New Roman"/>
          <w:color w:val="000000"/>
          <w:sz w:val="24"/>
          <w:szCs w:val="24"/>
          <w:lang w:val="fr-FR" w:eastAsia="fr-FR"/>
        </w:rPr>
        <w:t xml:space="preserve">Triât, </w:t>
      </w:r>
      <w:r w:rsidRPr="0041582A">
        <w:rPr>
          <w:rStyle w:val="Vnbnnidung20"/>
          <w:rFonts w:ascii="Times New Roman" w:hAnsi="Times New Roman"/>
          <w:color w:val="000000"/>
          <w:sz w:val="24"/>
          <w:szCs w:val="24"/>
          <w:lang w:val="de-DE" w:eastAsia="de-DE"/>
        </w:rPr>
        <w:t xml:space="preserve">Jura, Kreta, </w:t>
      </w:r>
      <w:r w:rsidRPr="0041582A">
        <w:rPr>
          <w:rStyle w:val="Vnbnnidung20"/>
          <w:rFonts w:ascii="Times New Roman" w:hAnsi="Times New Roman"/>
          <w:color w:val="000000"/>
          <w:sz w:val="24"/>
          <w:szCs w:val="24"/>
          <w:lang w:eastAsia="vi-VN"/>
        </w:rPr>
        <w:t>Đệ Tam, Đệ Tứ.</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4. </w:t>
      </w:r>
      <w:r w:rsidR="00FC58F7">
        <w:rPr>
          <w:b/>
          <w:color w:val="00B0F0"/>
          <w:szCs w:val="24"/>
        </w:rPr>
        <w:t xml:space="preserve">Đáp án </w:t>
      </w:r>
      <w:r w:rsidR="00FF61EA">
        <w:rPr>
          <w:b/>
          <w:color w:val="00B0F0"/>
          <w:szCs w:val="24"/>
        </w:rPr>
        <w:t>A</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hi nói đến bất cứ một kỉ nào thì ta cần nhớ một số ý chính sau:</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Pr="0041582A">
        <w:rPr>
          <w:rStyle w:val="Vnbnnidung20"/>
          <w:rFonts w:ascii="Times New Roman" w:hAnsi="Times New Roman"/>
          <w:color w:val="000000"/>
          <w:sz w:val="24"/>
          <w:szCs w:val="24"/>
          <w:lang w:eastAsia="vi-VN"/>
        </w:rPr>
        <w:t>Xuất hiện vào khoảng thời gian nà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Đặc điểm khí hậu địa chất như thế nà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Những sinh vật điển hình ở kỉ này ra sa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át sinh loài nà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ân hóa những loài nà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át triển cực thịnh của sinh vậ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uyệt diệ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Tương tự như vậy ta thấy một số đặc điểm của kỉ Cambri như sau:</w:t>
      </w:r>
    </w:p>
    <w:p w:rsidR="00FF61EA" w:rsidRPr="0041582A" w:rsidRDefault="00FB7952"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00FF61EA" w:rsidRPr="0041582A">
        <w:rPr>
          <w:rStyle w:val="Vnbnnidung20"/>
          <w:rFonts w:ascii="Times New Roman" w:hAnsi="Times New Roman"/>
          <w:color w:val="000000"/>
          <w:sz w:val="24"/>
          <w:szCs w:val="24"/>
          <w:lang w:eastAsia="vi-VN"/>
        </w:rPr>
        <w:t>Xuất hiện: cách đây 542 triệu năm.</w:t>
      </w:r>
    </w:p>
    <w:p w:rsidR="00FF61EA" w:rsidRPr="0041582A" w:rsidRDefault="00FB7952"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00FF61EA" w:rsidRPr="0041582A">
        <w:rPr>
          <w:rStyle w:val="Vnbnnidung20"/>
          <w:rFonts w:ascii="Times New Roman" w:hAnsi="Times New Roman"/>
          <w:color w:val="000000"/>
          <w:sz w:val="24"/>
          <w:szCs w:val="24"/>
          <w:lang w:eastAsia="vi-VN"/>
        </w:rPr>
        <w:t xml:space="preserve">Khí hậu, địa chất: khí quyển có nhiều </w:t>
      </w:r>
      <w:r w:rsidR="00FF61EA" w:rsidRPr="0041582A">
        <w:rPr>
          <w:rStyle w:val="Vnbnnidung20"/>
          <w:rFonts w:ascii="Times New Roman" w:hAnsi="Times New Roman"/>
          <w:color w:val="000000"/>
          <w:sz w:val="24"/>
          <w:szCs w:val="24"/>
          <w:lang w:val="de-DE" w:eastAsia="de-DE"/>
        </w:rPr>
        <w:t>C</w:t>
      </w:r>
      <w:r w:rsidR="00FF61EA">
        <w:rPr>
          <w:rStyle w:val="Vnbnnidung20"/>
          <w:rFonts w:ascii="Times New Roman" w:hAnsi="Times New Roman"/>
          <w:color w:val="000000"/>
          <w:sz w:val="24"/>
          <w:szCs w:val="24"/>
          <w:lang w:val="de-DE" w:eastAsia="de-DE"/>
        </w:rPr>
        <w:t>O</w:t>
      </w:r>
      <w:r w:rsidR="00FF61EA" w:rsidRPr="00FF61EA">
        <w:rPr>
          <w:rStyle w:val="Vnbnnidung2Constantia5"/>
          <w:rFonts w:ascii="Times New Roman" w:hAnsi="Times New Roman" w:cs="Times New Roman"/>
          <w:color w:val="000000"/>
          <w:sz w:val="24"/>
          <w:szCs w:val="24"/>
          <w:vertAlign w:val="subscript"/>
          <w:lang w:val="de-DE" w:eastAsia="de-DE"/>
        </w:rPr>
        <w:t>2</w:t>
      </w:r>
      <w:r w:rsidR="00FF61EA" w:rsidRPr="0041582A">
        <w:rPr>
          <w:rStyle w:val="Vnbnnidung20"/>
          <w:rFonts w:ascii="Times New Roman" w:hAnsi="Times New Roman"/>
          <w:color w:val="000000"/>
          <w:sz w:val="24"/>
          <w:szCs w:val="24"/>
          <w:lang w:val="de-DE" w:eastAsia="de-DE"/>
        </w:rPr>
        <w:t xml:space="preserve">, </w:t>
      </w:r>
      <w:r w:rsidR="00FF61EA" w:rsidRPr="0041582A">
        <w:rPr>
          <w:rStyle w:val="Vnbnnidung20"/>
          <w:rFonts w:ascii="Times New Roman" w:hAnsi="Times New Roman"/>
          <w:color w:val="000000"/>
          <w:sz w:val="24"/>
          <w:szCs w:val="24"/>
          <w:lang w:eastAsia="vi-VN"/>
        </w:rPr>
        <w:t>phân bố lục địa khác xa bây giờ.</w:t>
      </w:r>
    </w:p>
    <w:p w:rsidR="00FF61EA" w:rsidRPr="0041582A" w:rsidRDefault="00FB7952"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00FF61EA" w:rsidRPr="0041582A">
        <w:rPr>
          <w:rStyle w:val="Vnbnnidung20"/>
          <w:rFonts w:ascii="Times New Roman" w:hAnsi="Times New Roman"/>
          <w:color w:val="000000"/>
          <w:sz w:val="24"/>
          <w:szCs w:val="24"/>
          <w:lang w:eastAsia="vi-VN"/>
        </w:rPr>
        <w:t>Sinh vật điển hình:</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Phát sinh: các ngành động vật với đầy đủ các đại diện của ngành động vật không xương sống.</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Phân hóa: tả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ư vậy: về địa chất, khí hậu khác xa bây giờ, do đó mà hệ động vật cũng khác xa bây giờ.</w:t>
      </w:r>
    </w:p>
    <w:p w:rsidR="00FF61EA" w:rsidRPr="00FB7952"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5: Đáp án A.</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ào kỷ Silua:</w:t>
      </w:r>
    </w:p>
    <w:p w:rsidR="00FF61EA"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Hình thành lục địa.</w:t>
      </w:r>
    </w:p>
    <w:p w:rsidR="00FF61EA"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Mực nước biển dâng cao.</w:t>
      </w:r>
    </w:p>
    <w:p w:rsidR="00FF61EA"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Khí hậu nóng ẩm.</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Động vật lên cạn.</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Cây có mạch.</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6: Đáp án D.</w:t>
      </w:r>
    </w:p>
    <w:p w:rsidR="00FB7952" w:rsidRDefault="00FF61EA" w:rsidP="00FF61EA">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Có 2 lần băng hà trong lịch sử mà sách giáo khoa đề cập đến, lần đầu tiên vào kỷ Ocđôvic, lần thứ 2 vào kỷ Pecm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7: Đáp án A.</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ỉ có (1) xuất hiện trong đại nguyên sinh.</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00FF61EA" w:rsidRPr="0041582A">
        <w:rPr>
          <w:rStyle w:val="Vnbnnidung20"/>
          <w:rFonts w:ascii="Times New Roman" w:hAnsi="Times New Roman"/>
          <w:color w:val="000000"/>
          <w:sz w:val="24"/>
          <w:szCs w:val="24"/>
          <w:lang w:eastAsia="vi-VN"/>
        </w:rPr>
        <w:t>xuất hiện trong đại Thái Cổ.</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lastRenderedPageBreak/>
        <w:t xml:space="preserve">(3) </w:t>
      </w:r>
      <w:r w:rsidR="00FF61EA" w:rsidRPr="0041582A">
        <w:rPr>
          <w:rStyle w:val="Vnbnnidung20"/>
          <w:rFonts w:ascii="Times New Roman" w:hAnsi="Times New Roman"/>
          <w:color w:val="000000"/>
          <w:sz w:val="24"/>
          <w:szCs w:val="24"/>
          <w:lang w:eastAsia="vi-VN"/>
        </w:rPr>
        <w:t>(4)</w:t>
      </w: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6) xuất hiện ở đại Cổ Sinh.</w:t>
      </w:r>
    </w:p>
    <w:p w:rsidR="00FF61EA" w:rsidRPr="0041582A" w:rsidRDefault="00FB7952" w:rsidP="00FF61EA">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5) </w:t>
      </w:r>
      <w:r w:rsidR="00FF61EA" w:rsidRPr="0041582A">
        <w:rPr>
          <w:rStyle w:val="Vnbnnidung20"/>
          <w:rFonts w:ascii="Times New Roman" w:hAnsi="Times New Roman"/>
          <w:color w:val="000000"/>
          <w:sz w:val="24"/>
          <w:szCs w:val="24"/>
          <w:lang w:eastAsia="vi-VN"/>
        </w:rPr>
        <w:t>(7) (8) xuất hiện ở đại Trung Sinh.</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8: Đáp án D.</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Hóa thạch là bằng chứng trực tiếp về sự phát triển của sinh giới.</w:t>
      </w:r>
    </w:p>
    <w:p w:rsidR="00FF61EA" w:rsidRPr="0041582A" w:rsidRDefault="00FB7952" w:rsidP="00FB7952">
      <w:pPr>
        <w:pStyle w:val="Vnbnnidung21"/>
        <w:shd w:val="clear" w:color="auto" w:fill="auto"/>
        <w:spacing w:line="288" w:lineRule="auto"/>
        <w:ind w:firstLine="0"/>
        <w:rPr>
          <w:rStyle w:val="Vnbnnidung20"/>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Nghiên cứu hóa thạch:</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Suy đoán được tuổi của hóa thạch, của lớp đất đá chứa chúng bằng cách sử dụng đồng vị phóng xạ.</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Suy đoán được lịch sử của quá trình phát triển, biết được khí hậu, nhiệt độ, độ ẩm của vùng đất đó, ví dụ như nhận thấy xuất hiện nhiều hóa thạch rêu, nấm, thì vùng đất đó có độ ẩm cao.</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Hóa thạch cũng mở ra một chuỗi thức ăn trong giai đoạn đó, có khả năng tái hiện lịch sử của lóp vỏ trái đất lúc đó.</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9: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gười ta đặt tên cho các kỉ dựa vào tên của loại đá điển hình cho lớp đất đá nghiên cứu thời kì đó, ngoài ra còn dựa vào tên địa phương mà ở đó lần đầu tiên người ta tiến hành nghiên cứu.</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Câu (3) sai vì sự phát sinh, phát triển của sinh giới luôn diễn ra nhanh hơn sự biến đổi chậm chạp của điều kiện khí hậụ.</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Câu (4) sai vì khi Trái Đất mới được hình thành, sự sống chưa được hình thành, ban đầu chỉ là sự hình thành các hợp chất đơn giản, sau đó là các đại phân tử nhân đôi</w:t>
      </w:r>
      <w:r w:rsidR="00FB7952">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ARN, ADN) tuy nhiên sự sống chỉ bắt đầu khi các đại phân tử nhân đôi này có sự tương tác với môi trường bên ngoài trong một hệ hoàn ch</w:t>
      </w:r>
      <w:r w:rsidR="00FB7952">
        <w:rPr>
          <w:rStyle w:val="Vnbnnidung20"/>
          <w:rFonts w:ascii="Times New Roman" w:hAnsi="Times New Roman"/>
          <w:color w:val="000000"/>
          <w:sz w:val="24"/>
          <w:szCs w:val="24"/>
          <w:lang w:eastAsia="vi-VN"/>
        </w:rPr>
        <w:t>ỉ</w:t>
      </w:r>
      <w:r w:rsidRPr="0041582A">
        <w:rPr>
          <w:rStyle w:val="Vnbnnidung20"/>
          <w:rFonts w:ascii="Times New Roman" w:hAnsi="Times New Roman"/>
          <w:color w:val="000000"/>
          <w:sz w:val="24"/>
          <w:szCs w:val="24"/>
          <w:lang w:eastAsia="vi-VN"/>
        </w:rPr>
        <w:t>nh</w:t>
      </w:r>
      <w:r w:rsidR="00FB7952">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giọt côaxecva.</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Câu (5) sai, sau khi điều kiện khí hậu địa chất thay đổi mạnh mẽ, đã dẫn đến sự tuyệt chủng hàng loạt của các loài sinh vật đồng thời cũng là điều kiện dẫn đến phát sinh các loài sinh vật mới có các đặc điểm mới khác xa với tổ tiên ban đầu của chúng.</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40: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Mọi sự kiện đều đúng.</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ề bảng đại địa chất thì thật sự rất khó học, không chỉ là sinh vật phát sinh và còn là điều kiện tự nhiên và khí hậu của mỗi kỷ như thế nào. Cách học của mình là tìm ra sự liên kết giữa điều kiện tự nhiên, tên mỗi kỷ và sự kiện trong kỷ.</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í dụ nhé:</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K</w:t>
      </w:r>
      <w:r>
        <w:rPr>
          <w:rStyle w:val="Vnbnnidung20"/>
          <w:rFonts w:ascii="Times New Roman" w:hAnsi="Times New Roman"/>
          <w:color w:val="000000"/>
          <w:sz w:val="24"/>
          <w:szCs w:val="24"/>
          <w:lang w:eastAsia="vi-VN"/>
        </w:rPr>
        <w:t>ỉ</w:t>
      </w:r>
      <w:r w:rsidR="00FF61EA" w:rsidRPr="0041582A">
        <w:rPr>
          <w:rStyle w:val="Vnbnnidung20"/>
          <w:rFonts w:ascii="Times New Roman" w:hAnsi="Times New Roman"/>
          <w:color w:val="000000"/>
          <w:sz w:val="24"/>
          <w:szCs w:val="24"/>
          <w:lang w:eastAsia="vi-VN"/>
        </w:rPr>
        <w:t xml:space="preserve"> Cacbon (Than đá), có sự xuất hiện của hạt trần, dương xỉ phát triển mạnh, lưỡng cư ngự trị và phát sinh bò sát. Điều ta thấy liên kết là than đá màu đen, hạt của các cây cũng màu đen, dương xi cũng đen, một cách đơn giản để liên kết các sự kiện với nhau.</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 xml:space="preserve">Kỉ </w:t>
      </w:r>
      <w:r w:rsidR="00FF61EA" w:rsidRPr="0041582A">
        <w:rPr>
          <w:rStyle w:val="Vnbnnidung20"/>
          <w:rFonts w:ascii="Times New Roman" w:hAnsi="Times New Roman"/>
          <w:color w:val="000000"/>
          <w:sz w:val="24"/>
          <w:szCs w:val="24"/>
          <w:lang w:val="de-DE" w:eastAsia="de-DE"/>
        </w:rPr>
        <w:t xml:space="preserve">Kreta </w:t>
      </w:r>
      <w:r w:rsidR="00FF61EA" w:rsidRPr="0041582A">
        <w:rPr>
          <w:rStyle w:val="Vnbnnidung20"/>
          <w:rFonts w:ascii="Times New Roman" w:hAnsi="Times New Roman"/>
          <w:color w:val="000000"/>
          <w:sz w:val="24"/>
          <w:szCs w:val="24"/>
          <w:lang w:eastAsia="vi-VN"/>
        </w:rPr>
        <w:t>(Phấn trắng) có sự xuất hiện của thực vật có hoa, có hoa thì có hạt phấn, vậy nên xuất hiện vào kỷ Phần trắng.</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 xml:space="preserve">Kỉ </w:t>
      </w:r>
      <w:r w:rsidR="00FF61EA" w:rsidRPr="0041582A">
        <w:rPr>
          <w:rStyle w:val="Vnbnnidung20"/>
          <w:rFonts w:ascii="Times New Roman" w:hAnsi="Times New Roman"/>
          <w:color w:val="000000"/>
          <w:sz w:val="24"/>
          <w:szCs w:val="24"/>
          <w:lang w:val="es-ES_tradnl" w:eastAsia="es-ES_tradnl"/>
        </w:rPr>
        <w:t xml:space="preserve">Jura </w:t>
      </w:r>
      <w:r w:rsidR="00FF61EA" w:rsidRPr="0041582A">
        <w:rPr>
          <w:rStyle w:val="Vnbnnidung20"/>
          <w:rFonts w:ascii="Times New Roman" w:hAnsi="Times New Roman"/>
          <w:color w:val="000000"/>
          <w:sz w:val="24"/>
          <w:szCs w:val="24"/>
          <w:lang w:eastAsia="vi-VN"/>
        </w:rPr>
        <w:t xml:space="preserve">có sự hưng thịnh của bò sát cổ, chắc ai cũng nghe qua </w:t>
      </w:r>
      <w:r>
        <w:rPr>
          <w:rStyle w:val="Vnbnnidung20"/>
          <w:rFonts w:ascii="Times New Roman" w:hAnsi="Times New Roman"/>
          <w:color w:val="000000"/>
          <w:sz w:val="24"/>
          <w:szCs w:val="24"/>
          <w:lang w:eastAsia="vi-VN"/>
        </w:rPr>
        <w:t>“</w:t>
      </w:r>
      <w:r w:rsidR="00FF61EA" w:rsidRPr="0041582A">
        <w:rPr>
          <w:rStyle w:val="Vnbnnidung20"/>
          <w:rFonts w:ascii="Times New Roman" w:hAnsi="Times New Roman"/>
          <w:color w:val="000000"/>
          <w:sz w:val="24"/>
          <w:szCs w:val="24"/>
          <w:lang w:eastAsia="vi-VN"/>
        </w:rPr>
        <w:t xml:space="preserve">công viên kỷ </w:t>
      </w:r>
      <w:r w:rsidR="00FF61EA" w:rsidRPr="0041582A">
        <w:rPr>
          <w:rStyle w:val="Vnbnnidung20"/>
          <w:rFonts w:ascii="Times New Roman" w:hAnsi="Times New Roman"/>
          <w:color w:val="000000"/>
          <w:sz w:val="24"/>
          <w:szCs w:val="24"/>
          <w:lang w:val="es-ES_tradnl" w:eastAsia="es-ES_tradnl"/>
        </w:rPr>
        <w:t>Jura</w:t>
      </w:r>
      <w:r>
        <w:rPr>
          <w:rStyle w:val="Vnbnnidung20"/>
          <w:rFonts w:ascii="Times New Roman" w:hAnsi="Times New Roman"/>
          <w:color w:val="000000"/>
          <w:sz w:val="24"/>
          <w:szCs w:val="24"/>
          <w:lang w:val="es-ES_tradnl" w:eastAsia="es-ES_tradnl"/>
        </w:rPr>
        <w:t>”</w:t>
      </w:r>
      <w:r w:rsidR="00FF61EA" w:rsidRPr="0041582A">
        <w:rPr>
          <w:rStyle w:val="Vnbnnidung20"/>
          <w:rFonts w:ascii="Times New Roman" w:hAnsi="Times New Roman"/>
          <w:color w:val="000000"/>
          <w:sz w:val="24"/>
          <w:szCs w:val="24"/>
          <w:lang w:val="es-ES_tradnl" w:eastAsia="es-ES_tradnl"/>
        </w:rPr>
        <w:t xml:space="preserve"> </w:t>
      </w:r>
      <w:r w:rsidR="00FF61EA" w:rsidRPr="0041582A">
        <w:rPr>
          <w:rStyle w:val="Vnbnnidung20"/>
          <w:rFonts w:ascii="Times New Roman" w:hAnsi="Times New Roman"/>
          <w:color w:val="000000"/>
          <w:sz w:val="24"/>
          <w:szCs w:val="24"/>
          <w:lang w:eastAsia="vi-VN"/>
        </w:rPr>
        <w:t>rồi, một trong những cách để nhớ.</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Hãy tìm mọi cách để ghi nhớ, những cái càng quen thuộc thì càng dễ nh</w:t>
      </w:r>
      <w:r>
        <w:rPr>
          <w:rStyle w:val="Vnbnnidung20"/>
          <w:rFonts w:ascii="Times New Roman" w:hAnsi="Times New Roman"/>
          <w:color w:val="000000"/>
          <w:sz w:val="24"/>
          <w:szCs w:val="24"/>
          <w:lang w:eastAsia="vi-VN"/>
        </w:rPr>
        <w:t>ớ</w:t>
      </w:r>
      <w:r w:rsidR="00FF61EA" w:rsidRPr="0041582A">
        <w:rPr>
          <w:rStyle w:val="Vnbnnidung20"/>
          <w:rFonts w:ascii="Times New Roman" w:hAnsi="Times New Roman"/>
          <w:color w:val="000000"/>
          <w:sz w:val="24"/>
          <w:szCs w:val="24"/>
          <w:lang w:eastAsia="vi-VN"/>
        </w:rPr>
        <w:t>.</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 xml:space="preserve">Bảng đại địa chất nên học từ dưới lên theo trình tự phát sinh </w:t>
      </w:r>
      <w:r>
        <w:rPr>
          <w:rStyle w:val="Vnbnnidung20"/>
          <w:rFonts w:ascii="Times New Roman" w:hAnsi="Times New Roman"/>
          <w:color w:val="000000"/>
          <w:sz w:val="24"/>
          <w:szCs w:val="24"/>
          <w:lang w:val="de-DE" w:eastAsia="de-DE"/>
        </w:rPr>
        <w:sym w:font="Symbol" w:char="F0AE"/>
      </w:r>
      <w:r w:rsidR="00FF61EA" w:rsidRPr="0041582A">
        <w:rPr>
          <w:rStyle w:val="Vnbnnidung20"/>
          <w:rFonts w:ascii="Times New Roman" w:hAnsi="Times New Roman"/>
          <w:color w:val="000000"/>
          <w:sz w:val="24"/>
          <w:szCs w:val="24"/>
          <w:lang w:val="de-DE" w:eastAsia="de-DE"/>
        </w:rPr>
        <w:t xml:space="preserve"> </w:t>
      </w:r>
      <w:r w:rsidR="00FF61EA" w:rsidRPr="0041582A">
        <w:rPr>
          <w:rStyle w:val="Vnbnnidung20"/>
          <w:rFonts w:ascii="Times New Roman" w:hAnsi="Times New Roman"/>
          <w:color w:val="000000"/>
          <w:sz w:val="24"/>
          <w:szCs w:val="24"/>
          <w:lang w:eastAsia="vi-VN"/>
        </w:rPr>
        <w:t xml:space="preserve">phân hóa </w:t>
      </w:r>
      <w:r>
        <w:rPr>
          <w:rStyle w:val="Vnbnnidung20"/>
          <w:rFonts w:ascii="Times New Roman" w:hAnsi="Times New Roman"/>
          <w:color w:val="000000"/>
          <w:sz w:val="24"/>
          <w:szCs w:val="24"/>
          <w:lang w:val="de-DE" w:eastAsia="de-DE"/>
        </w:rPr>
        <w:sym w:font="Symbol" w:char="F0AE"/>
      </w:r>
      <w:r>
        <w:rPr>
          <w:rStyle w:val="Vnbnnidung20"/>
          <w:rFonts w:ascii="Times New Roman" w:hAnsi="Times New Roman"/>
          <w:color w:val="000000"/>
          <w:sz w:val="24"/>
          <w:szCs w:val="24"/>
          <w:lang w:val="de-DE" w:eastAsia="de-DE"/>
        </w:rPr>
        <w:t xml:space="preserve"> </w:t>
      </w:r>
      <w:r w:rsidR="00FF61EA" w:rsidRPr="0041582A">
        <w:rPr>
          <w:rStyle w:val="Vnbnnidung20"/>
          <w:rFonts w:ascii="Times New Roman" w:hAnsi="Times New Roman"/>
          <w:color w:val="000000"/>
          <w:sz w:val="24"/>
          <w:szCs w:val="24"/>
          <w:lang w:eastAsia="vi-VN"/>
        </w:rPr>
        <w:t>h</w:t>
      </w:r>
      <w:r>
        <w:rPr>
          <w:rStyle w:val="Vnbnnidung20"/>
          <w:rFonts w:ascii="Times New Roman" w:hAnsi="Times New Roman"/>
          <w:color w:val="000000"/>
          <w:sz w:val="24"/>
          <w:szCs w:val="24"/>
          <w:lang w:eastAsia="vi-VN"/>
        </w:rPr>
        <w:t>ư</w:t>
      </w:r>
      <w:r w:rsidR="00FF61EA" w:rsidRPr="0041582A">
        <w:rPr>
          <w:rStyle w:val="Vnbnnidung20"/>
          <w:rFonts w:ascii="Times New Roman" w:hAnsi="Times New Roman"/>
          <w:color w:val="000000"/>
          <w:sz w:val="24"/>
          <w:szCs w:val="24"/>
          <w:lang w:eastAsia="vi-VN"/>
        </w:rPr>
        <w:t xml:space="preserve">ng thịnh (ngự trị) </w:t>
      </w:r>
      <w:r>
        <w:rPr>
          <w:rStyle w:val="Vnbnnidung20"/>
          <w:rFonts w:ascii="Times New Roman" w:hAnsi="Times New Roman"/>
          <w:color w:val="000000"/>
          <w:sz w:val="24"/>
          <w:szCs w:val="24"/>
          <w:lang w:val="de-DE" w:eastAsia="de-DE"/>
        </w:rPr>
        <w:sym w:font="Symbol" w:char="F0AE"/>
      </w:r>
      <w:r w:rsidR="00FF61EA" w:rsidRPr="0041582A">
        <w:rPr>
          <w:rStyle w:val="Vnbnnidung20"/>
          <w:rFonts w:ascii="Times New Roman" w:hAnsi="Times New Roman"/>
          <w:color w:val="000000"/>
          <w:sz w:val="24"/>
          <w:szCs w:val="24"/>
          <w:lang w:eastAsia="vi-VN"/>
        </w:rPr>
        <w:t xml:space="preserve"> suy vong (với một số loà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41: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ương xỉ phát triển mạnh ở kỉ Cacbon, đại Cổ sinh, không phải kỉ Pecm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42: Đáp án B.</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FB7952">
        <w:rPr>
          <w:rStyle w:val="Vnbnnidung20"/>
          <w:rFonts w:ascii="Times New Roman" w:hAnsi="Times New Roman"/>
          <w:b/>
          <w:color w:val="000000"/>
          <w:sz w:val="24"/>
          <w:szCs w:val="24"/>
          <w:lang w:eastAsia="vi-VN"/>
        </w:rPr>
        <w:t>A.</w:t>
      </w:r>
      <w:r w:rsidRPr="0041582A">
        <w:rPr>
          <w:rStyle w:val="Vnbnnidung20"/>
          <w:rFonts w:ascii="Times New Roman" w:hAnsi="Times New Roman"/>
          <w:color w:val="000000"/>
          <w:sz w:val="24"/>
          <w:szCs w:val="24"/>
          <w:lang w:eastAsia="vi-VN"/>
        </w:rPr>
        <w:t xml:space="preserve"> Sự xuất hiện sự sống nguyên thủy: đại Thái cổ.</w:t>
      </w:r>
    </w:p>
    <w:p w:rsidR="00FB7952" w:rsidRDefault="00FF61EA" w:rsidP="00FF61EA">
      <w:pPr>
        <w:pStyle w:val="Vnbnnidung31"/>
        <w:shd w:val="clear" w:color="auto" w:fill="auto"/>
        <w:spacing w:line="288" w:lineRule="auto"/>
        <w:rPr>
          <w:rStyle w:val="Vnbnnidung3"/>
          <w:rFonts w:ascii="Times New Roman" w:hAnsi="Times New Roman"/>
          <w:color w:val="000000"/>
          <w:sz w:val="24"/>
          <w:szCs w:val="24"/>
          <w:lang w:eastAsia="vi-VN"/>
        </w:rPr>
      </w:pPr>
      <w:r w:rsidRPr="00FB7952">
        <w:rPr>
          <w:rStyle w:val="Vnbnnidung39pt"/>
          <w:rFonts w:ascii="Times New Roman" w:hAnsi="Times New Roman" w:cs="Times New Roman"/>
          <w:bCs w:val="0"/>
          <w:color w:val="000000"/>
          <w:sz w:val="24"/>
          <w:szCs w:val="24"/>
          <w:lang w:eastAsia="vi-VN"/>
        </w:rPr>
        <w:t>B.</w:t>
      </w:r>
      <w:r w:rsidRPr="0041582A">
        <w:rPr>
          <w:rStyle w:val="Vnbnnidung39pt"/>
          <w:rFonts w:ascii="Times New Roman" w:hAnsi="Times New Roman" w:cs="Times New Roman"/>
          <w:b w:val="0"/>
          <w:bCs w:val="0"/>
          <w:color w:val="000000"/>
          <w:sz w:val="24"/>
          <w:szCs w:val="24"/>
          <w:lang w:eastAsia="vi-VN"/>
        </w:rPr>
        <w:t xml:space="preserve"> </w:t>
      </w:r>
      <w:r w:rsidRPr="0041582A">
        <w:rPr>
          <w:rStyle w:val="Vnbnnidung3"/>
          <w:rFonts w:ascii="Times New Roman" w:hAnsi="Times New Roman"/>
          <w:color w:val="000000"/>
          <w:sz w:val="24"/>
          <w:szCs w:val="24"/>
          <w:lang w:eastAsia="vi-VN"/>
        </w:rPr>
        <w:t xml:space="preserve">Ở đại Cổ sinh (cụ thể là ki Silua) diễn ra sự kiện đánh dấu sự phát triển quan trọng của sinh giới đó là sự tiến lên cạn của các loài động vật, thực vật do vào thời kì đó nước biển dâng, hình thành lục địa và </w:t>
      </w:r>
      <w:r w:rsidRPr="0041582A">
        <w:rPr>
          <w:rStyle w:val="Vnbnnidung3"/>
          <w:rFonts w:ascii="Times New Roman" w:hAnsi="Times New Roman"/>
          <w:color w:val="000000"/>
          <w:sz w:val="24"/>
          <w:szCs w:val="24"/>
          <w:lang w:eastAsia="vi-VN"/>
        </w:rPr>
        <w:lastRenderedPageBreak/>
        <w:t xml:space="preserve">tầng ôzôn ngăn cản tia tử ngoại là cơ sở để có sự di cư nên cạn. </w:t>
      </w:r>
    </w:p>
    <w:p w:rsidR="00FF61EA" w:rsidRPr="0041582A" w:rsidRDefault="00FB7952" w:rsidP="00FF61EA">
      <w:pPr>
        <w:pStyle w:val="Vnbnnidung31"/>
        <w:shd w:val="clear" w:color="auto" w:fill="auto"/>
        <w:spacing w:line="288" w:lineRule="auto"/>
        <w:rPr>
          <w:rFonts w:ascii="Times New Roman" w:hAnsi="Times New Roman"/>
          <w:sz w:val="24"/>
          <w:szCs w:val="24"/>
        </w:rPr>
      </w:pPr>
      <w:r w:rsidRPr="00FB7952">
        <w:rPr>
          <w:rStyle w:val="Vnbnnidung3CordiaUPC"/>
          <w:rFonts w:ascii="Times New Roman" w:hAnsi="Times New Roman" w:cs="Times New Roman"/>
          <w:bCs w:val="0"/>
          <w:color w:val="000000"/>
          <w:sz w:val="24"/>
          <w:szCs w:val="24"/>
          <w:lang w:eastAsia="vi-VN"/>
        </w:rPr>
        <w:t>C</w:t>
      </w:r>
      <w:r w:rsidR="00FF61EA" w:rsidRPr="00FB7952">
        <w:rPr>
          <w:rStyle w:val="Vnbnnidung3CordiaUPC"/>
          <w:rFonts w:ascii="Times New Roman" w:hAnsi="Times New Roman" w:cs="Times New Roman"/>
          <w:bCs w:val="0"/>
          <w:color w:val="000000"/>
          <w:sz w:val="24"/>
          <w:szCs w:val="24"/>
          <w:lang w:eastAsia="vi-VN"/>
        </w:rPr>
        <w:t>.</w:t>
      </w:r>
      <w:r w:rsidR="00FF61EA" w:rsidRPr="0041582A">
        <w:rPr>
          <w:rStyle w:val="Vnbnnidung3CordiaUPC"/>
          <w:rFonts w:ascii="Times New Roman" w:hAnsi="Times New Roman" w:cs="Times New Roman"/>
          <w:b w:val="0"/>
          <w:bCs w:val="0"/>
          <w:color w:val="000000"/>
          <w:sz w:val="24"/>
          <w:szCs w:val="24"/>
          <w:lang w:eastAsia="vi-VN"/>
        </w:rPr>
        <w:t xml:space="preserve"> </w:t>
      </w:r>
      <w:r w:rsidR="00FF61EA" w:rsidRPr="0041582A">
        <w:rPr>
          <w:rStyle w:val="Vnbnnidung3"/>
          <w:rFonts w:ascii="Times New Roman" w:hAnsi="Times New Roman"/>
          <w:color w:val="000000"/>
          <w:sz w:val="24"/>
          <w:szCs w:val="24"/>
          <w:lang w:eastAsia="vi-VN"/>
        </w:rPr>
        <w:t>Sự phát triển của thực vật hạt kín và sâu bọ: đại Tân sinh.</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FB7952">
        <w:rPr>
          <w:rStyle w:val="Vnbnnidung3Inm"/>
          <w:rFonts w:ascii="Times New Roman" w:hAnsi="Times New Roman" w:cs="Times New Roman"/>
          <w:bCs w:val="0"/>
          <w:color w:val="000000"/>
          <w:sz w:val="24"/>
          <w:szCs w:val="24"/>
          <w:lang w:eastAsia="vi-VN"/>
        </w:rPr>
        <w:t>D.</w:t>
      </w:r>
      <w:r w:rsidRPr="0041582A">
        <w:rPr>
          <w:rStyle w:val="Vnbnnidung3Inm"/>
          <w:rFonts w:ascii="Times New Roman" w:hAnsi="Times New Roman" w:cs="Times New Roman"/>
          <w:b w:val="0"/>
          <w:bCs w:val="0"/>
          <w:color w:val="000000"/>
          <w:sz w:val="24"/>
          <w:szCs w:val="24"/>
          <w:lang w:eastAsia="vi-VN"/>
        </w:rPr>
        <w:t xml:space="preserve"> </w:t>
      </w:r>
      <w:r w:rsidRPr="0041582A">
        <w:rPr>
          <w:rStyle w:val="Vnbnnidung3"/>
          <w:rFonts w:ascii="Times New Roman" w:hAnsi="Times New Roman"/>
          <w:color w:val="000000"/>
          <w:sz w:val="24"/>
          <w:szCs w:val="24"/>
          <w:lang w:eastAsia="vi-VN"/>
        </w:rPr>
        <w:t>Sự phát triển hưng thịnh của thực vật hạt trần và bò sát: đại Trung sinh.</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 xml:space="preserve">Câu </w:t>
      </w:r>
      <w:r w:rsidRPr="00FB7952">
        <w:rPr>
          <w:rStyle w:val="Vnbnnidung3Inm1"/>
          <w:rFonts w:ascii="Times New Roman" w:hAnsi="Times New Roman" w:cs="Times New Roman"/>
          <w:bCs w:val="0"/>
          <w:color w:val="00B0F0"/>
          <w:sz w:val="24"/>
          <w:szCs w:val="24"/>
          <w:lang w:eastAsia="vi-VN"/>
        </w:rPr>
        <w:t>43:</w:t>
      </w:r>
      <w:r w:rsidRPr="00FB7952">
        <w:rPr>
          <w:rStyle w:val="Vnbnnidung3Inm1"/>
          <w:rFonts w:ascii="Times New Roman" w:hAnsi="Times New Roman" w:cs="Times New Roman"/>
          <w:b w:val="0"/>
          <w:bCs w:val="0"/>
          <w:color w:val="00B0F0"/>
          <w:sz w:val="24"/>
          <w:szCs w:val="24"/>
          <w:lang w:eastAsia="vi-VN"/>
        </w:rPr>
        <w:t xml:space="preserve"> </w:t>
      </w:r>
      <w:r w:rsidRPr="00FB7952">
        <w:rPr>
          <w:rStyle w:val="Vnbnnidung30"/>
          <w:rFonts w:ascii="Times New Roman" w:hAnsi="Times New Roman" w:cs="Times New Roman"/>
          <w:b/>
          <w:color w:val="00B0F0"/>
          <w:sz w:val="24"/>
          <w:szCs w:val="24"/>
          <w:lang w:eastAsia="vi-VN"/>
        </w:rPr>
        <w:t xml:space="preserve">Đáp án </w:t>
      </w:r>
      <w:r w:rsidR="00FB7952">
        <w:rPr>
          <w:rStyle w:val="Vnbnnidung3Inm1"/>
          <w:rFonts w:ascii="Times New Roman" w:hAnsi="Times New Roman" w:cs="Times New Roman"/>
          <w:bCs w:val="0"/>
          <w:color w:val="00B0F0"/>
          <w:sz w:val="24"/>
          <w:szCs w:val="24"/>
          <w:lang w:eastAsia="vi-VN"/>
        </w:rPr>
        <w:t>C</w:t>
      </w:r>
      <w:r w:rsidRPr="00FB7952">
        <w:rPr>
          <w:rStyle w:val="Vnbnnidung3Inm1"/>
          <w:rFonts w:ascii="Times New Roman" w:hAnsi="Times New Roman" w:cs="Times New Roman"/>
          <w:bCs w:val="0"/>
          <w:color w:val="00B0F0"/>
          <w:sz w:val="24"/>
          <w:szCs w:val="24"/>
          <w:lang w:eastAsia="vi-VN"/>
        </w:rPr>
        <w:t>.</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w:t>
      </w:r>
      <w:r w:rsidR="00FB7952">
        <w:rPr>
          <w:rStyle w:val="Vnbnnidung3"/>
          <w:rFonts w:ascii="Times New Roman" w:hAnsi="Times New Roman"/>
          <w:color w:val="000000"/>
          <w:sz w:val="24"/>
          <w:szCs w:val="24"/>
          <w:lang w:eastAsia="vi-VN"/>
        </w:rPr>
        <w:t xml:space="preserve"> </w:t>
      </w:r>
      <w:r w:rsidRPr="0041582A">
        <w:rPr>
          <w:rStyle w:val="Vnbnnidung3"/>
          <w:rFonts w:ascii="Times New Roman" w:hAnsi="Times New Roman"/>
          <w:color w:val="000000"/>
          <w:sz w:val="24"/>
          <w:szCs w:val="24"/>
          <w:lang w:eastAsia="vi-VN"/>
        </w:rPr>
        <w:t>Với kiểu ra đề trắc nghiệm hiện nay, việc dựa vào đáp án đôi khi sẽ giúp ta tiết kiệm được nhiều thời gian hơn.</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00FF61EA" w:rsidRPr="0041582A">
        <w:rPr>
          <w:rStyle w:val="Vnbnnidung3"/>
          <w:rFonts w:ascii="Times New Roman" w:hAnsi="Times New Roman"/>
          <w:color w:val="000000"/>
          <w:sz w:val="24"/>
          <w:szCs w:val="24"/>
          <w:lang w:eastAsia="vi-VN"/>
        </w:rPr>
        <w:t xml:space="preserve">Nhìn vào đáp án có thể thấy phương án </w:t>
      </w:r>
      <w:r w:rsidR="00FF61EA" w:rsidRPr="0041582A">
        <w:rPr>
          <w:rStyle w:val="Vnbnnidung3Inm"/>
          <w:rFonts w:ascii="Times New Roman" w:hAnsi="Times New Roman" w:cs="Times New Roman"/>
          <w:b w:val="0"/>
          <w:bCs w:val="0"/>
          <w:color w:val="000000"/>
          <w:sz w:val="24"/>
          <w:szCs w:val="24"/>
          <w:lang w:eastAsia="vi-VN"/>
        </w:rPr>
        <w:t xml:space="preserve">A, </w:t>
      </w:r>
      <w:r>
        <w:rPr>
          <w:rStyle w:val="Vnbnnidung312pt1"/>
          <w:rFonts w:ascii="Times New Roman" w:hAnsi="Times New Roman" w:cs="Times New Roman"/>
          <w:b w:val="0"/>
          <w:bCs w:val="0"/>
          <w:color w:val="000000"/>
          <w:lang w:eastAsia="vi-VN"/>
        </w:rPr>
        <w:t>C</w:t>
      </w:r>
      <w:r w:rsidR="00FF61EA" w:rsidRPr="0041582A">
        <w:rPr>
          <w:rStyle w:val="Vnbnnidung312pt1"/>
          <w:rFonts w:ascii="Times New Roman" w:hAnsi="Times New Roman" w:cs="Times New Roman"/>
          <w:b w:val="0"/>
          <w:bCs w:val="0"/>
          <w:color w:val="000000"/>
          <w:lang w:eastAsia="vi-VN"/>
        </w:rPr>
        <w:t xml:space="preserve">, </w:t>
      </w:r>
      <w:r w:rsidR="00FF61EA" w:rsidRPr="0041582A">
        <w:rPr>
          <w:rStyle w:val="Vnbnnidung3Inm"/>
          <w:rFonts w:ascii="Times New Roman" w:hAnsi="Times New Roman" w:cs="Times New Roman"/>
          <w:b w:val="0"/>
          <w:bCs w:val="0"/>
          <w:color w:val="000000"/>
          <w:sz w:val="24"/>
          <w:szCs w:val="24"/>
          <w:lang w:eastAsia="vi-VN"/>
        </w:rPr>
        <w:t xml:space="preserve">D </w:t>
      </w:r>
      <w:r w:rsidR="00FF61EA" w:rsidRPr="0041582A">
        <w:rPr>
          <w:rStyle w:val="Vnbnnidung3"/>
          <w:rFonts w:ascii="Times New Roman" w:hAnsi="Times New Roman"/>
          <w:color w:val="000000"/>
          <w:sz w:val="24"/>
          <w:szCs w:val="24"/>
          <w:lang w:eastAsia="vi-VN"/>
        </w:rPr>
        <w:t>đều bắt đầu bằng kỉ Cambri và kết thúc bằng kỉ Pecmi, rất có thể một trong 3 pương án có thể là đáp án. Ta sẽ kiểm tra ba phương án này trước.</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Câu 44: Đáp án A.</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9pt"/>
          <w:rFonts w:ascii="Times New Roman" w:hAnsi="Times New Roman" w:cs="Times New Roman"/>
          <w:bCs w:val="0"/>
          <w:color w:val="000000"/>
          <w:sz w:val="24"/>
          <w:szCs w:val="24"/>
          <w:lang w:eastAsia="vi-VN"/>
        </w:rPr>
        <w:t>B</w:t>
      </w:r>
      <w:r w:rsidRPr="0041582A">
        <w:rPr>
          <w:rStyle w:val="Vnbnnidung39pt"/>
          <w:rFonts w:ascii="Times New Roman" w:hAnsi="Times New Roman" w:cs="Times New Roman"/>
          <w:b w:val="0"/>
          <w:bCs w:val="0"/>
          <w:color w:val="000000"/>
          <w:sz w:val="24"/>
          <w:szCs w:val="24"/>
          <w:lang w:eastAsia="vi-VN"/>
        </w:rPr>
        <w:t xml:space="preserve"> </w:t>
      </w:r>
      <w:r w:rsidRPr="0041582A">
        <w:rPr>
          <w:rStyle w:val="Vnbnnidung3"/>
          <w:rFonts w:ascii="Times New Roman" w:hAnsi="Times New Roman"/>
          <w:color w:val="000000"/>
          <w:sz w:val="24"/>
          <w:szCs w:val="24"/>
          <w:lang w:eastAsia="vi-VN"/>
        </w:rPr>
        <w:t>mực nước biển giảm, khí hậu khô: kỉ Ôcđôvic.</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00FB7952" w:rsidRPr="00FB7952">
        <w:rPr>
          <w:rStyle w:val="Vnbnnidung312pt1"/>
          <w:rFonts w:ascii="Times New Roman" w:hAnsi="Times New Roman" w:cs="Times New Roman"/>
          <w:bCs w:val="0"/>
          <w:color w:val="000000"/>
          <w:lang w:eastAsia="vi-VN"/>
        </w:rPr>
        <w:t>C</w:t>
      </w:r>
      <w:r w:rsidRPr="0041582A">
        <w:rPr>
          <w:rStyle w:val="Vnbnnidung312pt1"/>
          <w:rFonts w:ascii="Times New Roman" w:hAnsi="Times New Roman" w:cs="Times New Roman"/>
          <w:b w:val="0"/>
          <w:bCs w:val="0"/>
          <w:color w:val="000000"/>
          <w:lang w:eastAsia="vi-VN"/>
        </w:rPr>
        <w:t xml:space="preserve"> </w:t>
      </w:r>
      <w:r w:rsidRPr="0041582A">
        <w:rPr>
          <w:rStyle w:val="Vnbnnidung3"/>
          <w:rFonts w:ascii="Times New Roman" w:hAnsi="Times New Roman"/>
          <w:color w:val="000000"/>
          <w:sz w:val="24"/>
          <w:szCs w:val="24"/>
          <w:lang w:eastAsia="vi-VN"/>
        </w:rPr>
        <w:t>phân hóa tảo: kỉ Cambri.</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Inm"/>
          <w:rFonts w:ascii="Times New Roman" w:hAnsi="Times New Roman" w:cs="Times New Roman"/>
          <w:bCs w:val="0"/>
          <w:color w:val="000000"/>
          <w:sz w:val="24"/>
          <w:szCs w:val="24"/>
          <w:lang w:eastAsia="vi-VN"/>
        </w:rPr>
        <w:t>D</w:t>
      </w:r>
      <w:r w:rsidRPr="0041582A">
        <w:rPr>
          <w:rStyle w:val="Vnbnnidung3Inm"/>
          <w:rFonts w:ascii="Times New Roman" w:hAnsi="Times New Roman" w:cs="Times New Roman"/>
          <w:b w:val="0"/>
          <w:bCs w:val="0"/>
          <w:color w:val="000000"/>
          <w:sz w:val="24"/>
          <w:szCs w:val="24"/>
          <w:lang w:eastAsia="vi-VN"/>
        </w:rPr>
        <w:t xml:space="preserve"> </w:t>
      </w:r>
      <w:r w:rsidRPr="0041582A">
        <w:rPr>
          <w:rStyle w:val="Vnbnnidung3"/>
          <w:rFonts w:ascii="Times New Roman" w:hAnsi="Times New Roman"/>
          <w:color w:val="000000"/>
          <w:sz w:val="24"/>
          <w:szCs w:val="24"/>
          <w:lang w:eastAsia="vi-VN"/>
        </w:rPr>
        <w:t>bắt đầu xuất hiện bò sát: kỉ Cacbon.</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 xml:space="preserve">Câu </w:t>
      </w:r>
      <w:r w:rsidRPr="00FB7952">
        <w:rPr>
          <w:rStyle w:val="Vnbnnidung38pt"/>
          <w:rFonts w:ascii="Times New Roman" w:hAnsi="Times New Roman" w:cs="Times New Roman"/>
          <w:b/>
          <w:color w:val="00B0F0"/>
          <w:sz w:val="24"/>
          <w:szCs w:val="24"/>
          <w:lang w:eastAsia="vi-VN"/>
        </w:rPr>
        <w:t xml:space="preserve">45: </w:t>
      </w:r>
      <w:r w:rsidRPr="00FB7952">
        <w:rPr>
          <w:rStyle w:val="Vnbnnidung30"/>
          <w:rFonts w:ascii="Times New Roman" w:hAnsi="Times New Roman" w:cs="Times New Roman"/>
          <w:b/>
          <w:color w:val="00B0F0"/>
          <w:sz w:val="24"/>
          <w:szCs w:val="24"/>
          <w:lang w:eastAsia="vi-VN"/>
        </w:rPr>
        <w:t xml:space="preserve">Đáp án </w:t>
      </w:r>
      <w:r w:rsidR="00FB7952">
        <w:rPr>
          <w:rStyle w:val="Vnbnnidung38pt"/>
          <w:rFonts w:ascii="Times New Roman" w:hAnsi="Times New Roman" w:cs="Times New Roman"/>
          <w:b/>
          <w:color w:val="00B0F0"/>
          <w:sz w:val="24"/>
          <w:szCs w:val="24"/>
          <w:lang w:eastAsia="vi-VN"/>
        </w:rPr>
        <w:t>C</w:t>
      </w:r>
      <w:r w:rsidRPr="00FB7952">
        <w:rPr>
          <w:rStyle w:val="Vnbnnidung38pt"/>
          <w:rFonts w:ascii="Times New Roman" w:hAnsi="Times New Roman" w:cs="Times New Roman"/>
          <w:b/>
          <w:color w:val="00B0F0"/>
          <w:sz w:val="24"/>
          <w:szCs w:val="24"/>
          <w:lang w:eastAsia="vi-VN"/>
        </w:rPr>
        <w:t>.</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
          <w:rFonts w:ascii="Times New Roman" w:hAnsi="Times New Roman"/>
          <w:b/>
          <w:color w:val="000000"/>
          <w:sz w:val="24"/>
          <w:szCs w:val="24"/>
          <w:lang w:eastAsia="vi-VN"/>
        </w:rPr>
        <w:t>A</w:t>
      </w:r>
      <w:r w:rsidRPr="0041582A">
        <w:rPr>
          <w:rStyle w:val="Vnbnnidung3"/>
          <w:rFonts w:ascii="Times New Roman" w:hAnsi="Times New Roman"/>
          <w:color w:val="000000"/>
          <w:sz w:val="24"/>
          <w:szCs w:val="24"/>
          <w:lang w:eastAsia="vi-VN"/>
        </w:rPr>
        <w:t>: phân hóa bò sát cổ, phát sinh chim và thú: kỉ Tam Điệp.</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
          <w:rFonts w:ascii="Times New Roman" w:hAnsi="Times New Roman"/>
          <w:b/>
          <w:color w:val="000000"/>
          <w:sz w:val="24"/>
          <w:szCs w:val="24"/>
          <w:lang w:eastAsia="vi-VN"/>
        </w:rPr>
        <w:t>B</w:t>
      </w:r>
      <w:r w:rsidRPr="0041582A">
        <w:rPr>
          <w:rStyle w:val="Vnbnnidung3"/>
          <w:rFonts w:ascii="Times New Roman" w:hAnsi="Times New Roman"/>
          <w:color w:val="000000"/>
          <w:sz w:val="24"/>
          <w:szCs w:val="24"/>
          <w:lang w:eastAsia="vi-VN"/>
        </w:rPr>
        <w:t>: thực vật hạt kín xuất hiện, động vật có vú tiến hóa: kỉ Phần trắng.</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
          <w:rFonts w:ascii="Times New Roman" w:hAnsi="Times New Roman"/>
          <w:b/>
          <w:color w:val="000000"/>
          <w:sz w:val="24"/>
          <w:szCs w:val="24"/>
          <w:lang w:eastAsia="vi-VN"/>
        </w:rPr>
        <w:t>D</w:t>
      </w:r>
      <w:r w:rsidRPr="0041582A">
        <w:rPr>
          <w:rStyle w:val="Vnbnnidung3"/>
          <w:rFonts w:ascii="Times New Roman" w:hAnsi="Times New Roman"/>
          <w:color w:val="000000"/>
          <w:sz w:val="24"/>
          <w:szCs w:val="24"/>
          <w:lang w:eastAsia="vi-VN"/>
        </w:rPr>
        <w:t>: phân hóa cá xương, phát sinh lưỡng cư và côn trùng: kỉ Đêvôn.</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Câu 46: Đáp án D.</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Vượn người có cột sống hình chữ </w:t>
      </w:r>
      <w:r w:rsidR="00FB7952">
        <w:rPr>
          <w:rStyle w:val="Vnbnnidung38pt1"/>
          <w:rFonts w:ascii="Times New Roman" w:hAnsi="Times New Roman" w:cs="Times New Roman"/>
          <w:color w:val="000000"/>
          <w:sz w:val="24"/>
          <w:szCs w:val="24"/>
          <w:lang w:eastAsia="vi-VN"/>
        </w:rPr>
        <w:t>C</w:t>
      </w:r>
      <w:r w:rsidRPr="0041582A">
        <w:rPr>
          <w:rStyle w:val="Vnbnnidung38pt1"/>
          <w:rFonts w:ascii="Times New Roman" w:hAnsi="Times New Roman" w:cs="Times New Roman"/>
          <w:color w:val="000000"/>
          <w:sz w:val="24"/>
          <w:szCs w:val="24"/>
          <w:lang w:eastAsia="vi-VN"/>
        </w:rPr>
        <w:t xml:space="preserve">, </w:t>
      </w:r>
      <w:r w:rsidRPr="0041582A">
        <w:rPr>
          <w:rStyle w:val="Vnbnnidung3"/>
          <w:rFonts w:ascii="Times New Roman" w:hAnsi="Times New Roman"/>
          <w:color w:val="000000"/>
          <w:sz w:val="24"/>
          <w:szCs w:val="24"/>
          <w:lang w:eastAsia="vi-VN"/>
        </w:rPr>
        <w:t xml:space="preserve">người có cột sống hình chữ </w:t>
      </w:r>
      <w:r w:rsidR="00FB7952">
        <w:rPr>
          <w:rStyle w:val="Vnbnnidung32"/>
          <w:rFonts w:ascii="Times New Roman" w:hAnsi="Times New Roman" w:cs="Times New Roman"/>
          <w:color w:val="000000"/>
          <w:sz w:val="24"/>
          <w:szCs w:val="24"/>
          <w:lang w:eastAsia="vi-VN"/>
        </w:rPr>
        <w:t>S</w:t>
      </w:r>
      <w:r w:rsidRPr="0041582A">
        <w:rPr>
          <w:rStyle w:val="Vnbnnidung32"/>
          <w:rFonts w:ascii="Times New Roman" w:hAnsi="Times New Roman" w:cs="Times New Roman"/>
          <w:color w:val="000000"/>
          <w:sz w:val="24"/>
          <w:szCs w:val="24"/>
          <w:lang w:eastAsia="vi-VN"/>
        </w:rPr>
        <w:t xml:space="preserve">, </w:t>
      </w:r>
      <w:r w:rsidRPr="0041582A">
        <w:rPr>
          <w:rStyle w:val="Vnbnnidung3"/>
          <w:rFonts w:ascii="Times New Roman" w:hAnsi="Times New Roman"/>
          <w:color w:val="000000"/>
          <w:sz w:val="24"/>
          <w:szCs w:val="24"/>
          <w:lang w:eastAsia="vi-VN"/>
        </w:rPr>
        <w:t xml:space="preserve">với </w:t>
      </w:r>
      <w:r w:rsidRPr="0041582A">
        <w:rPr>
          <w:rStyle w:val="Vnbnnidung32"/>
          <w:rFonts w:ascii="Times New Roman" w:hAnsi="Times New Roman" w:cs="Times New Roman"/>
          <w:color w:val="000000"/>
          <w:sz w:val="24"/>
          <w:szCs w:val="24"/>
          <w:lang w:eastAsia="vi-VN"/>
        </w:rPr>
        <w:t xml:space="preserve">2 </w:t>
      </w:r>
      <w:r w:rsidRPr="0041582A">
        <w:rPr>
          <w:rStyle w:val="Vnbnnidung3"/>
          <w:rFonts w:ascii="Times New Roman" w:hAnsi="Times New Roman"/>
          <w:color w:val="000000"/>
          <w:sz w:val="24"/>
          <w:szCs w:val="24"/>
          <w:lang w:eastAsia="vi-VN"/>
        </w:rPr>
        <w:t xml:space="preserve">khúc cong, </w:t>
      </w:r>
      <w:r w:rsidRPr="0041582A">
        <w:rPr>
          <w:rStyle w:val="Vnbnnidung32"/>
          <w:rFonts w:ascii="Times New Roman" w:hAnsi="Times New Roman" w:cs="Times New Roman"/>
          <w:color w:val="000000"/>
          <w:sz w:val="24"/>
          <w:szCs w:val="24"/>
          <w:lang w:eastAsia="vi-VN"/>
        </w:rPr>
        <w:t xml:space="preserve">2 </w:t>
      </w:r>
      <w:r w:rsidRPr="0041582A">
        <w:rPr>
          <w:rStyle w:val="Vnbnnidung3"/>
          <w:rFonts w:ascii="Times New Roman" w:hAnsi="Times New Roman"/>
          <w:color w:val="000000"/>
          <w:sz w:val="24"/>
          <w:szCs w:val="24"/>
          <w:lang w:eastAsia="vi-VN"/>
        </w:rPr>
        <w:t xml:space="preserve">điểm uốn làm giảm áp lực đè nén trong quá trình </w:t>
      </w:r>
      <w:r w:rsidR="00FB7952">
        <w:rPr>
          <w:rStyle w:val="Vnbnnidung3"/>
          <w:rFonts w:ascii="Times New Roman" w:hAnsi="Times New Roman"/>
          <w:color w:val="000000"/>
          <w:sz w:val="24"/>
          <w:szCs w:val="24"/>
          <w:lang w:eastAsia="vi-VN"/>
        </w:rPr>
        <w:t>“</w:t>
      </w:r>
      <w:r w:rsidRPr="0041582A">
        <w:rPr>
          <w:rStyle w:val="Vnbnnidung3"/>
          <w:rFonts w:ascii="Times New Roman" w:hAnsi="Times New Roman"/>
          <w:color w:val="000000"/>
          <w:sz w:val="24"/>
          <w:szCs w:val="24"/>
          <w:lang w:eastAsia="vi-VN"/>
        </w:rPr>
        <w:t>treo</w:t>
      </w:r>
      <w:r w:rsidR="00FB7952">
        <w:rPr>
          <w:rStyle w:val="Vnbnnidung3"/>
          <w:rFonts w:ascii="Times New Roman" w:hAnsi="Times New Roman"/>
          <w:color w:val="000000"/>
          <w:sz w:val="24"/>
          <w:szCs w:val="24"/>
          <w:lang w:eastAsia="vi-VN"/>
        </w:rPr>
        <w:t>”</w:t>
      </w:r>
      <w:r w:rsidRPr="0041582A">
        <w:rPr>
          <w:rStyle w:val="Vnbnnidung3"/>
          <w:rFonts w:ascii="Times New Roman" w:hAnsi="Times New Roman"/>
          <w:color w:val="000000"/>
          <w:sz w:val="24"/>
          <w:szCs w:val="24"/>
          <w:lang w:eastAsia="vi-VN"/>
        </w:rPr>
        <w:t xml:space="preserve"> nội tạng và quá trình di chuyển của cơ thể.</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 xml:space="preserve">Câu </w:t>
      </w:r>
      <w:r w:rsidRPr="00FB7952">
        <w:rPr>
          <w:rStyle w:val="Vnbnnidung3CordiaUPC1"/>
          <w:rFonts w:ascii="Times New Roman" w:hAnsi="Times New Roman" w:cs="Times New Roman"/>
          <w:bCs w:val="0"/>
          <w:color w:val="00B0F0"/>
          <w:lang w:eastAsia="vi-VN"/>
        </w:rPr>
        <w:t>47:</w:t>
      </w:r>
      <w:r w:rsidRPr="00FB7952">
        <w:rPr>
          <w:rStyle w:val="Vnbnnidung3CordiaUPC1"/>
          <w:rFonts w:ascii="Times New Roman" w:hAnsi="Times New Roman" w:cs="Times New Roman"/>
          <w:b w:val="0"/>
          <w:bCs w:val="0"/>
          <w:color w:val="00B0F0"/>
          <w:lang w:eastAsia="vi-VN"/>
        </w:rPr>
        <w:t xml:space="preserve"> </w:t>
      </w:r>
      <w:r w:rsidRPr="00FB7952">
        <w:rPr>
          <w:rStyle w:val="Vnbnnidung30"/>
          <w:rFonts w:ascii="Times New Roman" w:hAnsi="Times New Roman" w:cs="Times New Roman"/>
          <w:b/>
          <w:color w:val="00B0F0"/>
          <w:sz w:val="24"/>
          <w:szCs w:val="24"/>
          <w:lang w:eastAsia="vi-VN"/>
        </w:rPr>
        <w:t xml:space="preserve">Đáp án </w:t>
      </w:r>
      <w:r w:rsidR="00FB7952">
        <w:rPr>
          <w:rStyle w:val="Vnbnnidung3CordiaUPC1"/>
          <w:rFonts w:ascii="Times New Roman" w:hAnsi="Times New Roman" w:cs="Times New Roman"/>
          <w:bCs w:val="0"/>
          <w:color w:val="00B0F0"/>
          <w:lang w:eastAsia="vi-VN"/>
        </w:rPr>
        <w:t>C</w:t>
      </w:r>
      <w:r w:rsidRPr="00FB7952">
        <w:rPr>
          <w:rStyle w:val="Vnbnnidung3CordiaUPC1"/>
          <w:rFonts w:ascii="Times New Roman" w:hAnsi="Times New Roman" w:cs="Times New Roman"/>
          <w:bCs w:val="0"/>
          <w:color w:val="00B0F0"/>
          <w:lang w:eastAsia="vi-VN"/>
        </w:rPr>
        <w:t>.</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00FF61EA" w:rsidRPr="0041582A">
        <w:rPr>
          <w:rStyle w:val="Vnbnnidung3"/>
          <w:rFonts w:ascii="Times New Roman" w:hAnsi="Times New Roman"/>
          <w:color w:val="000000"/>
          <w:sz w:val="24"/>
          <w:szCs w:val="24"/>
          <w:lang w:eastAsia="vi-VN"/>
        </w:rPr>
        <w:t>Chọn các câu (2), (3), (5), (6).</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1. </w:t>
      </w:r>
      <w:r w:rsidR="00FF61EA" w:rsidRPr="0041582A">
        <w:rPr>
          <w:rStyle w:val="Vnbnnidung3"/>
          <w:rFonts w:ascii="Times New Roman" w:hAnsi="Times New Roman"/>
          <w:color w:val="000000"/>
          <w:sz w:val="24"/>
          <w:szCs w:val="24"/>
          <w:lang w:eastAsia="vi-VN"/>
        </w:rPr>
        <w:t>Sai, xương chậu của người lớn hơn xương chậu của vượn người, do dáng đi đúng thẳng, áp lực dồn vào trọng tâm bên dưới, nên xương chậu phải to để đỡ cho phần trọng lực đó, vượn người có dáng đi khom, nên trọng lực dồn vào 2 tay trước, xương chậu nhỏ hơn.</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2. </w:t>
      </w:r>
      <w:r w:rsidR="00FF61EA" w:rsidRPr="0041582A">
        <w:rPr>
          <w:rStyle w:val="Vnbnnidung3"/>
          <w:rFonts w:ascii="Times New Roman" w:hAnsi="Times New Roman"/>
          <w:color w:val="000000"/>
          <w:sz w:val="24"/>
          <w:szCs w:val="24"/>
          <w:lang w:eastAsia="vi-VN"/>
        </w:rPr>
        <w:t>Đúng.</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3. </w:t>
      </w:r>
      <w:r w:rsidR="00FF61EA" w:rsidRPr="0041582A">
        <w:rPr>
          <w:rStyle w:val="Vnbnnidung3"/>
          <w:rFonts w:ascii="Times New Roman" w:hAnsi="Times New Roman"/>
          <w:color w:val="000000"/>
          <w:sz w:val="24"/>
          <w:szCs w:val="24"/>
          <w:lang w:eastAsia="vi-VN"/>
        </w:rPr>
        <w:t>Đúng, do nhu cầu giao tiếp, ban đầu bằng những âm thanh như la, tru giống với loài động vật, tiếp theo là sự ra đời của tiếng nói, hoạt động cằm là nơi bám của các cơ lưỡi nên tiếng nói càng phát hiển thì cằm càng lồi ra.</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4. </w:t>
      </w:r>
      <w:r w:rsidR="00FF61EA" w:rsidRPr="0041582A">
        <w:rPr>
          <w:rStyle w:val="Vnbnnidung3"/>
          <w:rFonts w:ascii="Times New Roman" w:hAnsi="Times New Roman"/>
          <w:color w:val="000000"/>
          <w:sz w:val="24"/>
          <w:szCs w:val="24"/>
          <w:lang w:eastAsia="vi-VN"/>
        </w:rPr>
        <w:t>Sai, vượn người ăn những thức ăn thô, cứng, ăn thực vật, nên có bộ răng thô, răng nanh phát triển, xương hàm to, góc quai hàm lớn, còn người đã biết sử dụng lửa để làm chín, nên bộ răng đã bớt thô.</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5. </w:t>
      </w:r>
      <w:r w:rsidR="00FF61EA" w:rsidRPr="0041582A">
        <w:rPr>
          <w:rStyle w:val="Vnbnnidung3"/>
          <w:rFonts w:ascii="Times New Roman" w:hAnsi="Times New Roman"/>
          <w:color w:val="000000"/>
          <w:sz w:val="24"/>
          <w:szCs w:val="24"/>
          <w:lang w:eastAsia="vi-VN"/>
        </w:rPr>
        <w:t>Đúng, giữa kỷ thứ ba, băng hà tràn xuống phía nam, diện tích rừng bị thu hẹp, vượn người bắt buộc phải thay đổi lối sống trên cây xuống dưới đất. Càng tiến tới nơi trống trải, dáng đi càng được cải thiện, từ leo trèo, sang đứng thẳng và giải phóng 2 chi trước.</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6. </w:t>
      </w:r>
      <w:r w:rsidR="00FF61EA" w:rsidRPr="0041582A">
        <w:rPr>
          <w:rStyle w:val="Vnbnnidung3"/>
          <w:rFonts w:ascii="Times New Roman" w:hAnsi="Times New Roman"/>
          <w:color w:val="000000"/>
          <w:sz w:val="24"/>
          <w:szCs w:val="24"/>
          <w:lang w:eastAsia="vi-VN"/>
        </w:rPr>
        <w:t>Đúng, do nhu cầu giao tiếp và lao động tập th</w:t>
      </w:r>
      <w:r>
        <w:rPr>
          <w:rStyle w:val="Vnbnnidung3"/>
          <w:rFonts w:ascii="Times New Roman" w:hAnsi="Times New Roman"/>
          <w:color w:val="000000"/>
          <w:sz w:val="24"/>
          <w:szCs w:val="24"/>
          <w:lang w:eastAsia="vi-VN"/>
        </w:rPr>
        <w:t>ể</w:t>
      </w:r>
      <w:r w:rsidR="00FF61EA" w:rsidRPr="0041582A">
        <w:rPr>
          <w:rStyle w:val="Vnbnnidung3"/>
          <w:rFonts w:ascii="Times New Roman" w:hAnsi="Times New Roman"/>
          <w:color w:val="000000"/>
          <w:sz w:val="24"/>
          <w:szCs w:val="24"/>
          <w:lang w:eastAsia="vi-VN"/>
        </w:rPr>
        <w:t xml:space="preserve"> nên tiếng nói ra đời, não bộ của người có khả năng phản ánh khách quan thực tại dưới dạng trừu tượng, hình thành nên ý thức.</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7. </w:t>
      </w:r>
      <w:r w:rsidR="00FF61EA" w:rsidRPr="0041582A">
        <w:rPr>
          <w:rStyle w:val="Vnbnnidung20"/>
          <w:rFonts w:ascii="Times New Roman" w:hAnsi="Times New Roman"/>
          <w:color w:val="000000"/>
          <w:sz w:val="24"/>
          <w:szCs w:val="24"/>
          <w:lang w:eastAsia="vi-VN"/>
        </w:rPr>
        <w:t>Sai, do dáng đứng làm nên sự thay đổi này, lồng ngực của người rộng trái phải, hẹp trước sau, còn lồng ngực của vượn người rộng trước sau và hẹp trái phả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48: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Lịch sử trong quá trình phát sinh loài người đi theo thứ tự: Homo Habilis </w:t>
      </w:r>
      <w:r w:rsidR="00FB7952">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Homo Erectus </w:t>
      </w:r>
      <w:r w:rsidR="00FB7952">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Homo Neanderthanlensis </w:t>
      </w:r>
      <w:r w:rsidR="00FB7952">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Homo Sapiens.</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Inm8"/>
          <w:rFonts w:ascii="Times New Roman" w:hAnsi="Times New Roman" w:cs="Times New Roman"/>
          <w:b w:val="0"/>
          <w:bCs w:val="0"/>
          <w:color w:val="000000"/>
          <w:sz w:val="24"/>
          <w:szCs w:val="24"/>
          <w:lang w:eastAsia="vi-VN"/>
        </w:rPr>
        <w:t xml:space="preserve">Lưu </w:t>
      </w:r>
      <w:r w:rsidRPr="0041582A">
        <w:rPr>
          <w:rStyle w:val="Vnbnnidung20"/>
          <w:rFonts w:ascii="Times New Roman" w:hAnsi="Times New Roman"/>
          <w:color w:val="000000"/>
          <w:sz w:val="24"/>
          <w:szCs w:val="24"/>
          <w:lang w:eastAsia="vi-VN"/>
        </w:rPr>
        <w:t>ý sơ đồ trên chỉ là trình tự xuất hiện trước sau, không phản ánh đến nguồn gốc của các loà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 xml:space="preserve">Câu </w:t>
      </w:r>
      <w:r w:rsidRPr="00FB7952">
        <w:rPr>
          <w:rStyle w:val="Vnbnnidung2Inm6"/>
          <w:rFonts w:ascii="Times New Roman" w:hAnsi="Times New Roman" w:cs="Times New Roman"/>
          <w:bCs w:val="0"/>
          <w:color w:val="00B0F0"/>
          <w:sz w:val="24"/>
          <w:szCs w:val="24"/>
          <w:lang w:eastAsia="vi-VN"/>
        </w:rPr>
        <w:t>49:</w:t>
      </w:r>
      <w:r w:rsidRPr="00FB7952">
        <w:rPr>
          <w:rStyle w:val="Vnbnnidung2Inm6"/>
          <w:rFonts w:ascii="Times New Roman" w:hAnsi="Times New Roman" w:cs="Times New Roman"/>
          <w:b w:val="0"/>
          <w:bCs w:val="0"/>
          <w:color w:val="00B0F0"/>
          <w:sz w:val="24"/>
          <w:szCs w:val="24"/>
          <w:lang w:eastAsia="vi-VN"/>
        </w:rPr>
        <w:t xml:space="preserve"> </w:t>
      </w:r>
      <w:r w:rsidRPr="00FB7952">
        <w:rPr>
          <w:rStyle w:val="Vnbnnidung210"/>
          <w:rFonts w:ascii="Times New Roman" w:hAnsi="Times New Roman" w:cs="Times New Roman"/>
          <w:b/>
          <w:color w:val="00B0F0"/>
          <w:sz w:val="24"/>
          <w:szCs w:val="24"/>
          <w:lang w:eastAsia="vi-VN"/>
        </w:rPr>
        <w:t xml:space="preserve">Đáp án </w:t>
      </w:r>
      <w:r w:rsidR="00FB7952">
        <w:rPr>
          <w:rStyle w:val="Vnbnnidung2Inm6"/>
          <w:rFonts w:ascii="Times New Roman" w:hAnsi="Times New Roman" w:cs="Times New Roman"/>
          <w:bCs w:val="0"/>
          <w:color w:val="00B0F0"/>
          <w:sz w:val="24"/>
          <w:szCs w:val="24"/>
          <w:lang w:eastAsia="vi-VN"/>
        </w:rPr>
        <w:t>C</w:t>
      </w:r>
      <w:r w:rsidRPr="00FB7952">
        <w:rPr>
          <w:rStyle w:val="Vnbnnidung2Inm6"/>
          <w:rFonts w:ascii="Times New Roman" w:hAnsi="Times New Roman" w:cs="Times New Roman"/>
          <w:bCs w:val="0"/>
          <w:color w:val="00B0F0"/>
          <w:sz w:val="24"/>
          <w:szCs w:val="24"/>
          <w:lang w:eastAsia="vi-VN"/>
        </w:rPr>
        <w:t>.</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Tiến hóa xã hội diễn ra nhanh hơn tiến hóa sinh học, hãy thử tưởng tượng một vùng nông thôn trong thời đại hiện đại hóa, chỉ cần một hay hai năm thì đã có nhiều sự thay đổi, hình thành nên nhiều cái mới, tiến </w:t>
      </w:r>
      <w:r w:rsidRPr="0041582A">
        <w:rPr>
          <w:rStyle w:val="Vnbnnidung20"/>
          <w:rFonts w:ascii="Times New Roman" w:hAnsi="Times New Roman"/>
          <w:color w:val="000000"/>
          <w:sz w:val="24"/>
          <w:szCs w:val="24"/>
          <w:lang w:eastAsia="vi-VN"/>
        </w:rPr>
        <w:lastRenderedPageBreak/>
        <w:t>bộ và văn minh hơn, trong khi quá trình hình thành một loài có thể xảy ra trong một thời gian rất dài, trải qua nhiều dạng trung gian.</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A đúng, do chọn lọc tự nhiên luôn tác động lên loài, tiến hóa xã hội có vai trò phần nào làm giảm tác động của chọn lọc tự nhiên lên con người.</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 </w:t>
      </w:r>
      <w:r w:rsidR="00FF61EA" w:rsidRPr="0041582A">
        <w:rPr>
          <w:rStyle w:val="Vnbnnidung2Inm8"/>
          <w:rFonts w:ascii="Times New Roman" w:hAnsi="Times New Roman" w:cs="Times New Roman"/>
          <w:b w:val="0"/>
          <w:bCs w:val="0"/>
          <w:color w:val="000000"/>
          <w:sz w:val="24"/>
          <w:szCs w:val="24"/>
          <w:lang w:eastAsia="vi-VN"/>
        </w:rPr>
        <w:t xml:space="preserve">B </w:t>
      </w:r>
      <w:r w:rsidR="00FF61EA" w:rsidRPr="0041582A">
        <w:rPr>
          <w:rStyle w:val="Vnbnnidung20"/>
          <w:rFonts w:ascii="Times New Roman" w:hAnsi="Times New Roman"/>
          <w:color w:val="000000"/>
          <w:sz w:val="24"/>
          <w:szCs w:val="24"/>
          <w:lang w:eastAsia="vi-VN"/>
        </w:rPr>
        <w:t>đúng, tiến hóa xã hội ra những thành tựu mới ảnh hưởng trực tiếp đến cuộc sống của con người và sự phát triển của xã hội.</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 </w:t>
      </w:r>
      <w:r w:rsidR="00FF61EA" w:rsidRPr="0041582A">
        <w:rPr>
          <w:rStyle w:val="Vnbnnidung2Inm8"/>
          <w:rFonts w:ascii="Times New Roman" w:hAnsi="Times New Roman" w:cs="Times New Roman"/>
          <w:b w:val="0"/>
          <w:bCs w:val="0"/>
          <w:color w:val="000000"/>
          <w:sz w:val="24"/>
          <w:szCs w:val="24"/>
          <w:lang w:eastAsia="vi-VN"/>
        </w:rPr>
        <w:t xml:space="preserve">D </w:t>
      </w:r>
      <w:r w:rsidR="00FF61EA" w:rsidRPr="0041582A">
        <w:rPr>
          <w:rStyle w:val="Vnbnnidung20"/>
          <w:rFonts w:ascii="Times New Roman" w:hAnsi="Times New Roman"/>
          <w:color w:val="000000"/>
          <w:sz w:val="24"/>
          <w:szCs w:val="24"/>
          <w:lang w:eastAsia="vi-VN"/>
        </w:rPr>
        <w:t>đúng, do các hoạt động xã hội như nhu cầu giao tiếp, trao đổi, hoạt động nhóm, truyền thụ kinh nghiệm làm cho bộ máy phát âm ngày càng hoàn thiện và hình thành tiếng nói, đồng thời kích thích sự phát triển của não bộ và của các cơ quan cảm giác, do đó con người là sản phẩm cũa tiến hóa xã hộ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50: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phát sinh, phát triển loài người được chia ra làm 4 giai đoạn chính:</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ượn người hóa thạch. Hóa thạch đầu tiên được tìm thấy ở Châu Phi, sống cách đây 18 triệu năm.</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gười tối cổ (người vượn hóa thạch), hóa thạch đầu tiên được tìm thấy ở Nam Phi năm 1924, sống cách đây 2</w:t>
      </w:r>
      <w:r w:rsidR="00FB7952">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w:t>
      </w:r>
      <w:r w:rsidR="00FB7952">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8 triệu năm.</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Giai đọan người cổ Homo: người cổ Homo thuộc chi Homo đã tuyệt diệt cách đây 35000 năm-2 triệu năm. Gồm có Homo Habilis, Homo Erectus, Homo Nêanderthalensis</w:t>
      </w:r>
    </w:p>
    <w:p w:rsidR="00925430" w:rsidRPr="00925430" w:rsidRDefault="00FF61EA" w:rsidP="00FF61EA">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Người hiện đại: Homo sapiens.</w:t>
      </w:r>
    </w:p>
    <w:p w:rsidR="00FB7952" w:rsidRPr="00FB7952" w:rsidRDefault="00FB7952" w:rsidP="00FB7952">
      <w:pPr>
        <w:pStyle w:val="Vnbnnidung21"/>
        <w:shd w:val="clear" w:color="auto" w:fill="auto"/>
        <w:spacing w:before="48" w:after="48"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51: Đáp án A.</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3), (4).</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âu (1) sai vì người H. Nêanderthalensis mới chỉ sống thành đàn trong hang khoảng từ 50-100 người chưa có đời sống bộ lạc.</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âu (2) sai vì người Nêanderthalensis mới chỉ bước đầu có nối sống văn hóa. Chỉ tới giai đoạn của người hiện đại Homo Sapiens mới có nền văn hóa phức tạp và có mầm mống của nghệ thuật và tôn giáo.</w:t>
      </w:r>
    </w:p>
    <w:p w:rsidR="00FB7952" w:rsidRPr="00FB7952" w:rsidRDefault="00FB7952" w:rsidP="00FB7952">
      <w:pPr>
        <w:pStyle w:val="Vnbnnidung21"/>
        <w:shd w:val="clear" w:color="auto" w:fill="auto"/>
        <w:spacing w:before="48" w:after="48"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52: Đáp án B.</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V</w:t>
      </w:r>
      <w:r>
        <w:rPr>
          <w:rStyle w:val="Vnbnnidung20"/>
          <w:rFonts w:ascii="Times New Roman" w:hAnsi="Times New Roman"/>
          <w:color w:val="000000"/>
          <w:sz w:val="24"/>
          <w:szCs w:val="24"/>
          <w:lang w:eastAsia="vi-VN"/>
        </w:rPr>
        <w:t>ớ</w:t>
      </w:r>
      <w:r w:rsidRPr="0041582A">
        <w:rPr>
          <w:rStyle w:val="Vnbnnidung20"/>
          <w:rFonts w:ascii="Times New Roman" w:hAnsi="Times New Roman"/>
          <w:color w:val="000000"/>
          <w:sz w:val="24"/>
          <w:szCs w:val="24"/>
          <w:lang w:eastAsia="vi-VN"/>
        </w:rPr>
        <w:t>i hình thức trắc nghiệm hiện nay đôi khi việc dựa vào đáp án để loại trừ 3 phương án, lại tỏ ra hiệu quả hơn với việc tìm ra một phương án chính xác:</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a có thể suy luận ngay một chút cũng có thể hiểu được sơ bộ về sự tiến hóa của loài người từ mặt cấu tạo cho đến lối sống và sinh hoạt.</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ụ thể:</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Mặt cấu tạo: Ngày càng hoàn thiện dần về mặt cơ quan cũng như hình dạng: Tầm vóc cao lớn dần, đi thẳng dần, thể tích hộp sọ ngày càng tăng, răng xương hàm bớt thô, xuất hiện lồi cằm, xương vành mày biến mất.</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ông cụ lao động: Công cụ lao động ngày càng phức tạp, đem lại hiệu quả cao hơn, ví dụ như từ việc chỉ dùng gậy, đá để san bắt hái lượm dần dần đã chế tạo được lao có ngạnh, kim, móc câu bằng xương, bú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Đời sống xã hội ngày càng phức tạp: từ việc chỉ sống theo bầy đàn dần dần sống theo thị tộc, bộ lạc...</w:t>
      </w:r>
    </w:p>
    <w:p w:rsidR="00FB7952" w:rsidRPr="00FB7952" w:rsidRDefault="00FB7952" w:rsidP="00FB7952">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 xml:space="preserve">Câu </w:t>
      </w:r>
      <w:r w:rsidRPr="00FB7952">
        <w:rPr>
          <w:rStyle w:val="Vnbnnidung2Inm5"/>
          <w:rFonts w:ascii="Times New Roman" w:hAnsi="Times New Roman" w:cs="Times New Roman"/>
          <w:bCs w:val="0"/>
          <w:color w:val="00B0F0"/>
          <w:sz w:val="24"/>
          <w:szCs w:val="24"/>
          <w:lang w:eastAsia="vi-VN"/>
        </w:rPr>
        <w:t>53:</w:t>
      </w:r>
      <w:r w:rsidRPr="00FB7952">
        <w:rPr>
          <w:rStyle w:val="Vnbnnidung2Inm5"/>
          <w:rFonts w:ascii="Times New Roman" w:hAnsi="Times New Roman" w:cs="Times New Roman"/>
          <w:b w:val="0"/>
          <w:bCs w:val="0"/>
          <w:color w:val="00B0F0"/>
          <w:sz w:val="24"/>
          <w:szCs w:val="24"/>
          <w:lang w:eastAsia="vi-VN"/>
        </w:rPr>
        <w:t xml:space="preserve"> </w:t>
      </w:r>
      <w:r w:rsidRPr="00FB7952">
        <w:rPr>
          <w:rStyle w:val="Vnbnnidung210"/>
          <w:rFonts w:ascii="Times New Roman" w:hAnsi="Times New Roman" w:cs="Times New Roman"/>
          <w:b/>
          <w:color w:val="00B0F0"/>
          <w:sz w:val="24"/>
          <w:szCs w:val="24"/>
          <w:lang w:eastAsia="vi-VN"/>
        </w:rPr>
        <w:t xml:space="preserve">Đáp án </w:t>
      </w:r>
      <w:r>
        <w:rPr>
          <w:rStyle w:val="Vnbnnidung2Inm5"/>
          <w:rFonts w:ascii="Times New Roman" w:hAnsi="Times New Roman" w:cs="Times New Roman"/>
          <w:bCs w:val="0"/>
          <w:color w:val="00B0F0"/>
          <w:sz w:val="24"/>
          <w:szCs w:val="24"/>
          <w:lang w:eastAsia="vi-VN"/>
        </w:rPr>
        <w:t>C</w:t>
      </w:r>
      <w:r w:rsidRPr="00FB7952">
        <w:rPr>
          <w:rStyle w:val="Vnbnnidung2Inm5"/>
          <w:rFonts w:ascii="Times New Roman" w:hAnsi="Times New Roman" w:cs="Times New Roman"/>
          <w:bCs w:val="0"/>
          <w:color w:val="00B0F0"/>
          <w:sz w:val="24"/>
          <w:szCs w:val="24"/>
          <w:lang w:eastAsia="vi-VN"/>
        </w:rPr>
        <w:t>.</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các đáp án (1), (2), (3), (4), (6).</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ững bằng chứng cho thấy loài người và vượn người có chung nguồn gốc là những điểm giống nhau hay tương tự nhau trong cấu trúc, sinh lý của 2 loài.</w:t>
      </w:r>
    </w:p>
    <w:p w:rsidR="00FB7952" w:rsidRPr="00FB7952" w:rsidRDefault="00FB7952" w:rsidP="00FB7952">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54: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1 sai vì đột biến không thể làm tần số </w:t>
      </w:r>
      <w:r w:rsidRPr="0041582A">
        <w:rPr>
          <w:rStyle w:val="Vnbnnidung20"/>
          <w:rFonts w:ascii="Times New Roman" w:hAnsi="Times New Roman"/>
          <w:color w:val="000000"/>
          <w:sz w:val="24"/>
          <w:szCs w:val="24"/>
          <w:lang w:val="es-ES_tradnl" w:eastAsia="es-ES_tradnl"/>
        </w:rPr>
        <w:t xml:space="preserve">alen </w:t>
      </w:r>
      <w:r w:rsidRPr="0041582A">
        <w:rPr>
          <w:rStyle w:val="Vnbnnidung20"/>
          <w:rFonts w:ascii="Times New Roman" w:hAnsi="Times New Roman"/>
          <w:color w:val="000000"/>
          <w:sz w:val="24"/>
          <w:szCs w:val="24"/>
          <w:lang w:eastAsia="vi-VN"/>
        </w:rPr>
        <w:t xml:space="preserve">và thành phần kiểu </w:t>
      </w:r>
      <w:r w:rsidRPr="0041582A">
        <w:rPr>
          <w:rStyle w:val="Vnbnnidung20"/>
          <w:rFonts w:ascii="Times New Roman" w:hAnsi="Times New Roman"/>
          <w:color w:val="000000"/>
          <w:sz w:val="24"/>
          <w:szCs w:val="24"/>
          <w:lang w:val="es-ES_tradnl" w:eastAsia="es-ES_tradnl"/>
        </w:rPr>
        <w:t xml:space="preserve">gen </w:t>
      </w:r>
      <w:r w:rsidRPr="0041582A">
        <w:rPr>
          <w:rStyle w:val="Vnbnnidung20"/>
          <w:rFonts w:ascii="Times New Roman" w:hAnsi="Times New Roman"/>
          <w:color w:val="000000"/>
          <w:sz w:val="24"/>
          <w:szCs w:val="24"/>
          <w:lang w:eastAsia="vi-VN"/>
        </w:rPr>
        <w:t xml:space="preserve">thay đổi một cách đột ngột và nhanh chóng chỉ sau vài thế hệ như vậy. Làm thay đổi thành phần kiểu </w:t>
      </w:r>
      <w:r w:rsidRPr="0041582A">
        <w:rPr>
          <w:rStyle w:val="Vnbnnidung20"/>
          <w:rFonts w:ascii="Times New Roman" w:hAnsi="Times New Roman"/>
          <w:color w:val="000000"/>
          <w:sz w:val="24"/>
          <w:szCs w:val="24"/>
          <w:lang w:val="es-ES_tradnl" w:eastAsia="es-ES_tradnl"/>
        </w:rPr>
        <w:t xml:space="preserve">gen </w:t>
      </w:r>
      <w:r w:rsidRPr="0041582A">
        <w:rPr>
          <w:rStyle w:val="Vnbnnidung20"/>
          <w:rFonts w:ascii="Times New Roman" w:hAnsi="Times New Roman"/>
          <w:color w:val="000000"/>
          <w:sz w:val="24"/>
          <w:szCs w:val="24"/>
          <w:lang w:eastAsia="vi-VN"/>
        </w:rPr>
        <w:t xml:space="preserve">một cách đột ngột là do yếu tố ngẫu </w:t>
      </w:r>
      <w:r w:rsidRPr="0041582A">
        <w:rPr>
          <w:rStyle w:val="Vnbnnidung20"/>
          <w:rFonts w:ascii="Times New Roman" w:hAnsi="Times New Roman"/>
          <w:color w:val="000000"/>
          <w:sz w:val="24"/>
          <w:szCs w:val="24"/>
          <w:lang w:eastAsia="vi-VN"/>
        </w:rPr>
        <w:lastRenderedPageBreak/>
        <w:t>nhiên.</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2 đúng. Các yếu tố ngẫu nhiên làm thay đổi thành phần kiểu </w:t>
      </w:r>
      <w:r w:rsidRPr="0041582A">
        <w:rPr>
          <w:rStyle w:val="Vnbnnidung20"/>
          <w:rFonts w:ascii="Times New Roman" w:hAnsi="Times New Roman"/>
          <w:color w:val="000000"/>
          <w:sz w:val="24"/>
          <w:szCs w:val="24"/>
          <w:lang w:val="es-ES_tradnl" w:eastAsia="es-ES_tradnl"/>
        </w:rPr>
        <w:t xml:space="preserve">gen </w:t>
      </w:r>
      <w:r w:rsidRPr="0041582A">
        <w:rPr>
          <w:rStyle w:val="Vnbnnidung20"/>
          <w:rFonts w:ascii="Times New Roman" w:hAnsi="Times New Roman"/>
          <w:color w:val="000000"/>
          <w:sz w:val="24"/>
          <w:szCs w:val="24"/>
          <w:lang w:eastAsia="vi-VN"/>
        </w:rPr>
        <w:t xml:space="preserve">và tần số </w:t>
      </w:r>
      <w:r w:rsidRPr="0041582A">
        <w:rPr>
          <w:rStyle w:val="Vnbnnidung20"/>
          <w:rFonts w:ascii="Times New Roman" w:hAnsi="Times New Roman"/>
          <w:color w:val="000000"/>
          <w:sz w:val="24"/>
          <w:szCs w:val="24"/>
          <w:lang w:val="es-ES_tradnl" w:eastAsia="es-ES_tradnl"/>
        </w:rPr>
        <w:t xml:space="preserve">alen </w:t>
      </w:r>
      <w:r w:rsidRPr="0041582A">
        <w:rPr>
          <w:rStyle w:val="Vnbnnidung20"/>
          <w:rFonts w:ascii="Times New Roman" w:hAnsi="Times New Roman"/>
          <w:color w:val="000000"/>
          <w:sz w:val="24"/>
          <w:szCs w:val="24"/>
          <w:lang w:eastAsia="vi-VN"/>
        </w:rPr>
        <w:t>một cách đột ngột và không theo một hướng xác định.</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3 sai vì:</w:t>
      </w:r>
    </w:p>
    <w:p w:rsidR="00FB7952" w:rsidRPr="0041582A" w:rsidRDefault="00FB7952" w:rsidP="00FB7952">
      <w:pPr>
        <w:pStyle w:val="Vnbnnidung21"/>
        <w:shd w:val="clear" w:color="auto" w:fill="auto"/>
        <w:spacing w:line="288" w:lineRule="auto"/>
        <w:ind w:firstLine="720"/>
        <w:rPr>
          <w:rFonts w:ascii="Times New Roman" w:hAnsi="Times New Roman"/>
          <w:sz w:val="24"/>
          <w:szCs w:val="24"/>
        </w:rPr>
      </w:pPr>
      <w:r w:rsidRPr="0041582A">
        <w:rPr>
          <w:rStyle w:val="Vnbnnidung20"/>
          <w:rFonts w:ascii="Times New Roman" w:hAnsi="Times New Roman"/>
          <w:color w:val="000000"/>
          <w:sz w:val="24"/>
          <w:szCs w:val="24"/>
          <w:lang w:eastAsia="vi-VN"/>
        </w:rPr>
        <w:t>aa = 0,04 vô sinh.</w:t>
      </w:r>
    </w:p>
    <w:p w:rsidR="00FB7952" w:rsidRPr="0041582A" w:rsidRDefault="00FB7952" w:rsidP="00FB7952">
      <w:pPr>
        <w:pStyle w:val="Vnbnnidung21"/>
        <w:shd w:val="clear" w:color="auto" w:fill="auto"/>
        <w:spacing w:line="288" w:lineRule="auto"/>
        <w:ind w:firstLine="72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AA = 0,64; Aa = 0,32 sinh sản được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w:t>
      </w:r>
      <w:r>
        <w:rPr>
          <w:rStyle w:val="Vnbnnidung20"/>
          <w:rFonts w:ascii="Times New Roman" w:hAnsi="Times New Roman"/>
          <w:color w:val="000000"/>
          <w:sz w:val="24"/>
          <w:szCs w:val="24"/>
          <w:lang w:eastAsia="vi-VN"/>
        </w:rPr>
        <w:t>ầ</w:t>
      </w:r>
      <w:r w:rsidRPr="0041582A">
        <w:rPr>
          <w:rStyle w:val="Vnbnnidung20"/>
          <w:rFonts w:ascii="Times New Roman" w:hAnsi="Times New Roman"/>
          <w:color w:val="000000"/>
          <w:sz w:val="24"/>
          <w:szCs w:val="24"/>
          <w:lang w:eastAsia="vi-VN"/>
        </w:rPr>
        <w:t xml:space="preserve">n số </w:t>
      </w:r>
      <w:r w:rsidRPr="0041582A">
        <w:rPr>
          <w:rStyle w:val="Vnbnnidung20"/>
          <w:rFonts w:ascii="Times New Roman" w:hAnsi="Times New Roman"/>
          <w:color w:val="000000"/>
          <w:sz w:val="24"/>
          <w:szCs w:val="24"/>
          <w:lang w:val="es-ES_tradnl" w:eastAsia="es-ES_tradnl"/>
        </w:rPr>
        <w:t xml:space="preserve">alen </w:t>
      </w:r>
      <w:r w:rsidRPr="0041582A">
        <w:rPr>
          <w:rStyle w:val="Vnbnnidung20"/>
          <w:rFonts w:ascii="Times New Roman" w:hAnsi="Times New Roman"/>
          <w:color w:val="000000"/>
          <w:sz w:val="24"/>
          <w:szCs w:val="24"/>
          <w:lang w:eastAsia="vi-VN"/>
        </w:rPr>
        <w:t>lúc</w:t>
      </w:r>
      <w:r>
        <w:rPr>
          <w:rStyle w:val="Vnbnnidung20"/>
          <w:rFonts w:ascii="Times New Roman" w:hAnsi="Times New Roman"/>
          <w:color w:val="000000"/>
          <w:sz w:val="24"/>
          <w:szCs w:val="24"/>
          <w:lang w:eastAsia="vi-VN"/>
        </w:rPr>
        <w:t xml:space="preserve"> này</w:t>
      </w:r>
    </w:p>
    <w:p w:rsidR="00FB7952" w:rsidRDefault="003F5B99" w:rsidP="00FB7952">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3F5B99">
        <w:rPr>
          <w:rStyle w:val="Vnbnnidung20"/>
          <w:rFonts w:ascii="Times New Roman" w:hAnsi="Times New Roman"/>
          <w:color w:val="000000"/>
          <w:position w:val="-26"/>
          <w:sz w:val="24"/>
          <w:szCs w:val="24"/>
          <w:lang w:eastAsia="vi-VN"/>
        </w:rPr>
        <w:object w:dxaOrig="3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05pt;height:33.85pt" o:ole="">
            <v:imagedata r:id="rId14" o:title=""/>
          </v:shape>
          <o:OLEObject Type="Embed" ProgID="Equation.DSMT4" ShapeID="_x0000_i1025" DrawAspect="Content" ObjectID="_1622707231" r:id="rId15"/>
        </w:object>
      </w:r>
      <w:r>
        <w:rPr>
          <w:rStyle w:val="Vnbnnidung20"/>
          <w:rFonts w:ascii="Times New Roman" w:hAnsi="Times New Roman"/>
          <w:color w:val="000000"/>
          <w:sz w:val="24"/>
          <w:szCs w:val="24"/>
          <w:lang w:eastAsia="vi-VN"/>
        </w:rPr>
        <w:t xml:space="preserve"> </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Chhoanh"/>
          <w:rFonts w:ascii="Times New Roman" w:hAnsi="Times New Roman" w:cs="Times New Roman"/>
          <w:smallCaps w:val="0"/>
          <w:color w:val="000000"/>
          <w:sz w:val="24"/>
          <w:szCs w:val="24"/>
          <w:lang w:eastAsia="vi-VN"/>
        </w:rPr>
        <w:t>F</w:t>
      </w:r>
      <w:r w:rsidRPr="003F5B99">
        <w:rPr>
          <w:rStyle w:val="Vnbnnidung2Chhoanh"/>
          <w:rFonts w:ascii="Times New Roman" w:hAnsi="Times New Roman" w:cs="Times New Roman"/>
          <w:smallCaps w:val="0"/>
          <w:color w:val="000000"/>
          <w:sz w:val="24"/>
          <w:szCs w:val="24"/>
          <w:vertAlign w:val="superscript"/>
          <w:lang w:eastAsia="vi-VN"/>
        </w:rPr>
        <w:t>3</w:t>
      </w:r>
      <w:r w:rsidRPr="0041582A">
        <w:rPr>
          <w:rStyle w:val="Vnbnnidung2Chhoanh"/>
          <w:rFonts w:ascii="Times New Roman" w:hAnsi="Times New Roman" w:cs="Times New Roman"/>
          <w:smallCaps w:val="0"/>
          <w:color w:val="000000"/>
          <w:sz w:val="24"/>
          <w:szCs w:val="24"/>
          <w:lang w:eastAsia="vi-VN"/>
        </w:rPr>
        <w:t xml:space="preserve"> có</w:t>
      </w:r>
      <w:r w:rsidRPr="0041582A">
        <w:rPr>
          <w:rStyle w:val="Vnbnnidung20"/>
          <w:rFonts w:ascii="Times New Roman" w:hAnsi="Times New Roman"/>
          <w:color w:val="000000"/>
          <w:sz w:val="24"/>
          <w:szCs w:val="24"/>
          <w:lang w:eastAsia="vi-VN"/>
        </w:rPr>
        <w:t xml:space="preserve"> thành phần kiểu gen:</w:t>
      </w:r>
    </w:p>
    <w:p w:rsidR="003F5B99" w:rsidRDefault="003F5B99" w:rsidP="00FB7952">
      <w:pPr>
        <w:pStyle w:val="Vnbnnidung21"/>
        <w:shd w:val="clear" w:color="auto" w:fill="auto"/>
        <w:spacing w:line="288" w:lineRule="auto"/>
        <w:ind w:firstLine="0"/>
        <w:rPr>
          <w:rStyle w:val="Vnbnnidung210"/>
          <w:rFonts w:ascii="Times New Roman" w:hAnsi="Times New Roman" w:cs="Times New Roman"/>
          <w:color w:val="000000"/>
          <w:sz w:val="24"/>
          <w:szCs w:val="24"/>
          <w:lang w:eastAsia="vi-VN"/>
        </w:rPr>
      </w:pPr>
      <w:r w:rsidRPr="003F5B99">
        <w:rPr>
          <w:rStyle w:val="Vnbnnidung210"/>
          <w:rFonts w:ascii="Times New Roman" w:hAnsi="Times New Roman"/>
          <w:color w:val="000000"/>
          <w:position w:val="-30"/>
          <w:sz w:val="24"/>
          <w:szCs w:val="24"/>
          <w:lang w:eastAsia="vi-VN"/>
        </w:rPr>
        <w:object w:dxaOrig="3100" w:dyaOrig="800">
          <v:shape id="_x0000_i1026" type="#_x0000_t75" style="width:154.75pt;height:39.75pt" o:ole="">
            <v:imagedata r:id="rId16" o:title=""/>
          </v:shape>
          <o:OLEObject Type="Embed" ProgID="Equation.DSMT4" ShapeID="_x0000_i1026" DrawAspect="Content" ObjectID="_1622707232" r:id="rId17"/>
        </w:object>
      </w:r>
      <w:r>
        <w:rPr>
          <w:rStyle w:val="Vnbnnidung210"/>
          <w:rFonts w:ascii="Times New Roman" w:hAnsi="Times New Roman" w:cs="Times New Roman"/>
          <w:color w:val="000000"/>
          <w:sz w:val="24"/>
          <w:szCs w:val="24"/>
          <w:lang w:eastAsia="vi-VN"/>
        </w:rPr>
        <w:t xml:space="preserve"> </w:t>
      </w:r>
      <w:r w:rsidRPr="003F5B99">
        <w:rPr>
          <w:rStyle w:val="Vnbnnidung210"/>
          <w:rFonts w:ascii="Times New Roman" w:hAnsi="Times New Roman"/>
          <w:color w:val="000000"/>
          <w:position w:val="-24"/>
          <w:sz w:val="24"/>
          <w:szCs w:val="24"/>
          <w:lang w:eastAsia="vi-VN"/>
        </w:rPr>
        <w:object w:dxaOrig="2439" w:dyaOrig="660">
          <v:shape id="_x0000_i1027" type="#_x0000_t75" style="width:121.95pt;height:32.8pt" o:ole="">
            <v:imagedata r:id="rId18" o:title=""/>
          </v:shape>
          <o:OLEObject Type="Embed" ProgID="Equation.DSMT4" ShapeID="_x0000_i1027" DrawAspect="Content" ObjectID="_1622707233" r:id="rId19"/>
        </w:object>
      </w:r>
      <w:r>
        <w:rPr>
          <w:rStyle w:val="Vnbnnidung210"/>
          <w:rFonts w:ascii="Times New Roman" w:hAnsi="Times New Roman" w:cs="Times New Roman"/>
          <w:color w:val="000000"/>
          <w:sz w:val="24"/>
          <w:szCs w:val="24"/>
          <w:lang w:eastAsia="vi-VN"/>
        </w:rPr>
        <w:t xml:space="preserve"> </w:t>
      </w:r>
    </w:p>
    <w:p w:rsidR="003F5B99" w:rsidRDefault="003F5B99" w:rsidP="00FB7952">
      <w:pPr>
        <w:pStyle w:val="Vnbnnidung21"/>
        <w:shd w:val="clear" w:color="auto" w:fill="auto"/>
        <w:spacing w:line="288" w:lineRule="auto"/>
        <w:ind w:firstLine="0"/>
        <w:rPr>
          <w:rStyle w:val="Vnbnnidung210"/>
          <w:rFonts w:ascii="Times New Roman" w:hAnsi="Times New Roman" w:cs="Times New Roman"/>
          <w:color w:val="000000"/>
          <w:sz w:val="24"/>
          <w:szCs w:val="24"/>
          <w:lang w:eastAsia="vi-VN"/>
        </w:rPr>
      </w:pPr>
      <w:r>
        <w:rPr>
          <w:rStyle w:val="Vnbnnidung210"/>
          <w:rFonts w:ascii="Times New Roman" w:hAnsi="Times New Roman" w:cs="Times New Roman"/>
          <w:color w:val="000000"/>
          <w:sz w:val="24"/>
          <w:szCs w:val="24"/>
          <w:lang w:eastAsia="vi-VN"/>
        </w:rPr>
        <w:t xml:space="preserve">4 đúng vì </w:t>
      </w:r>
      <w:r w:rsidRPr="003F5B99">
        <w:rPr>
          <w:rStyle w:val="Vnbnnidung210"/>
          <w:rFonts w:ascii="Times New Roman" w:hAnsi="Times New Roman"/>
          <w:color w:val="000000"/>
          <w:position w:val="-10"/>
          <w:sz w:val="24"/>
          <w:szCs w:val="24"/>
          <w:lang w:eastAsia="vi-VN"/>
        </w:rPr>
        <w:object w:dxaOrig="1680" w:dyaOrig="420">
          <v:shape id="_x0000_i1028" type="#_x0000_t75" style="width:83.8pt;height:20.95pt" o:ole="">
            <v:imagedata r:id="rId20" o:title=""/>
          </v:shape>
          <o:OLEObject Type="Embed" ProgID="Equation.DSMT4" ShapeID="_x0000_i1028" DrawAspect="Content" ObjectID="_1622707234" r:id="rId21"/>
        </w:object>
      </w:r>
      <w:r>
        <w:rPr>
          <w:rStyle w:val="Vnbnnidung210"/>
          <w:rFonts w:ascii="Times New Roman" w:hAnsi="Times New Roman" w:cs="Times New Roman"/>
          <w:color w:val="000000"/>
          <w:sz w:val="24"/>
          <w:szCs w:val="24"/>
          <w:lang w:eastAsia="vi-VN"/>
        </w:rPr>
        <w:t xml:space="preserve"> </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5: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Hệ thống tín hiệu thứ 2 có thể được hiểu đơn giản là tiếng nói và chữ viết, ban đầu vượn người chỉ gọi nhau bằng các tiếng la, tru... sau dần do .sự thay đổi môi trường sống cũng như phương thức lao động phát sinh nhu cầu trao đổi kinh nghiệm mà đã hình thành nên hệ thống âm thanh tách bạch (tiếng nói), chữ viết. Bên cạnh đó, khi não bộ ngày càng phát triển thì ý thức xuất hiện, tư duy ngày càng nâng cao dần. Động vật không có khả năng này.</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6: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Tinh tinh được coi là có họ hàng gần gũi nhất với người vì theo nghiên cứu về ADN và prôtêin thấy tinh tinh có tới 97,6% </w:t>
      </w:r>
      <w:r w:rsidR="003F5B99">
        <w:rPr>
          <w:rStyle w:val="Vnbnnidung26pt1"/>
          <w:rFonts w:ascii="Times New Roman" w:hAnsi="Times New Roman" w:cs="Times New Roman"/>
          <w:b w:val="0"/>
          <w:bCs w:val="0"/>
          <w:color w:val="000000"/>
          <w:sz w:val="24"/>
          <w:szCs w:val="24"/>
          <w:lang w:eastAsia="vi-VN"/>
        </w:rPr>
        <w:t>số</w:t>
      </w:r>
      <w:r w:rsidRPr="0041582A">
        <w:rPr>
          <w:rStyle w:val="Vnbnnidung26pt1"/>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cặp nuclêôtit giống của người, trong khi các loài khác đều ít hơn.</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7: Đáp án D.</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ằm là nơi bám của các cơ lưỡi, sự chuyển động của lưỡi tạo nên âm tiết làm cho cằm càng lồi ra.</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A, xương hàm bé là quá trình thoái hóa đi, do nguồn thức ăn không còn thô và cứng như trước, không còn việc phải sử dụng hàm với lực mạnh để nghiền nát thức ăn cứng.</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B, con người đã biết sử dụng lửa nên việc răng nanh nhỏ cũng là do thoái hóa, độ dai của thịt không còn như trước, đồng thời cũng có các công cụ khác để xé thịt, răng nanh bị giảm đi chức năng.</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12pt10"/>
          <w:rFonts w:ascii="Times New Roman" w:hAnsi="Times New Roman" w:cs="Times New Roman"/>
          <w:color w:val="000000"/>
          <w:lang w:eastAsia="vi-VN"/>
        </w:rPr>
        <w:t>- C</w:t>
      </w:r>
      <w:r w:rsidR="00FB7952" w:rsidRPr="0041582A">
        <w:rPr>
          <w:rStyle w:val="Vnbnnidung212pt10"/>
          <w:rFonts w:ascii="Times New Roman" w:hAnsi="Times New Roman" w:cs="Times New Roman"/>
          <w:color w:val="000000"/>
          <w:lang w:eastAsia="vi-VN"/>
        </w:rPr>
        <w:t xml:space="preserve">, </w:t>
      </w:r>
      <w:r w:rsidR="00FB7952" w:rsidRPr="0041582A">
        <w:rPr>
          <w:rStyle w:val="Vnbnnidung20"/>
          <w:rFonts w:ascii="Times New Roman" w:hAnsi="Times New Roman"/>
          <w:color w:val="000000"/>
          <w:sz w:val="24"/>
          <w:szCs w:val="24"/>
          <w:lang w:eastAsia="vi-VN"/>
        </w:rPr>
        <w:t>góc quai hàm nhỏ cũng do thoái hóa vì nguồn thức ăn không còn như trước, góc quai hàm càng lớn thì hàm mở càng rộng và càng tạo ra lực lớn để cắn, nghiền thức ăn.</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8: Đáp án B.</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áng đi khom của loài phải có điểm tựa là 2 chi trước, dáng đứng thẳng dồn hoàn toàn trọng tâm vào bên dưới, kéo theo hàng loạt những biến đổi về cấu tạo và hình thái trên cơ thể vượn người (cột sống, lồng ngực, chậu hông, ...) nhưng hệ quả quan trọng nhất là giải phóng 2 chi trước khỏi việc vận chuyển cơ thể, thuận lợi cho việc cầm nắm, chế tác công cụ. Trải qua hàng vạn năm dưới tác động của qua trình lao động làm cho bản tay ngày càng hoàn thiện chức năng.</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9: Đáp án D.</w:t>
      </w:r>
    </w:p>
    <w:p w:rsidR="003F5B99" w:rsidRDefault="00FB7952" w:rsidP="00FB7952">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 xml:space="preserve">Để thiết lập được cây phát sinh chủng loại người ta đã dựa vào mức độ tương đồng của nhiều đặc điểm như: đặc điểm chung về hình thái, giải phẫu cũng như sinh lý... nhưng người ta dựa vào chủ yếu là những đặc điểm chung về ADN và prôtêin (bằng chứng sinh học phân tử), mức độ tương đồng về thành phần ADN cũng như prôtêin càng nhiều thì chúng có quan hệ càng gần gũi. </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 xml:space="preserve">Câu </w:t>
      </w:r>
      <w:r w:rsidRPr="003F5B99">
        <w:rPr>
          <w:rStyle w:val="Vnbnnidung2Inm6"/>
          <w:rFonts w:ascii="Times New Roman" w:hAnsi="Times New Roman" w:cs="Times New Roman"/>
          <w:bCs w:val="0"/>
          <w:color w:val="00B0F0"/>
          <w:sz w:val="24"/>
          <w:szCs w:val="24"/>
          <w:lang w:eastAsia="vi-VN"/>
        </w:rPr>
        <w:t>60:</w:t>
      </w:r>
      <w:r w:rsidRPr="003F5B99">
        <w:rPr>
          <w:rStyle w:val="Vnbnnidung2Inm6"/>
          <w:rFonts w:ascii="Times New Roman" w:hAnsi="Times New Roman" w:cs="Times New Roman"/>
          <w:b w:val="0"/>
          <w:bCs w:val="0"/>
          <w:color w:val="00B0F0"/>
          <w:sz w:val="24"/>
          <w:szCs w:val="24"/>
          <w:lang w:eastAsia="vi-VN"/>
        </w:rPr>
        <w:t xml:space="preserve"> </w:t>
      </w:r>
      <w:r w:rsidRPr="003F5B99">
        <w:rPr>
          <w:rStyle w:val="Vnbnnidung210"/>
          <w:rFonts w:ascii="Times New Roman" w:hAnsi="Times New Roman" w:cs="Times New Roman"/>
          <w:b/>
          <w:color w:val="00B0F0"/>
          <w:sz w:val="24"/>
          <w:szCs w:val="24"/>
          <w:lang w:eastAsia="vi-VN"/>
        </w:rPr>
        <w:t xml:space="preserve">Đáp án </w:t>
      </w:r>
      <w:r w:rsidR="003F5B99">
        <w:rPr>
          <w:rStyle w:val="Vnbnnidung2Inm6"/>
          <w:rFonts w:ascii="Times New Roman" w:hAnsi="Times New Roman" w:cs="Times New Roman"/>
          <w:bCs w:val="0"/>
          <w:color w:val="00B0F0"/>
          <w:sz w:val="24"/>
          <w:szCs w:val="24"/>
          <w:lang w:eastAsia="vi-VN"/>
        </w:rPr>
        <w:t>C</w:t>
      </w:r>
      <w:r w:rsidRPr="003F5B99">
        <w:rPr>
          <w:rStyle w:val="Vnbnnidung2Inm6"/>
          <w:rFonts w:ascii="Times New Roman" w:hAnsi="Times New Roman" w:cs="Times New Roman"/>
          <w:bCs w:val="0"/>
          <w:color w:val="00B0F0"/>
          <w:sz w:val="24"/>
          <w:szCs w:val="24"/>
          <w:lang w:eastAsia="vi-VN"/>
        </w:rPr>
        <w:t>.</w:t>
      </w:r>
    </w:p>
    <w:p w:rsidR="00FB7952" w:rsidRPr="0041582A" w:rsidRDefault="003F5B99" w:rsidP="00FB7952">
      <w:pPr>
        <w:pStyle w:val="Vnbnnidung21"/>
        <w:shd w:val="clear" w:color="auto" w:fill="auto"/>
        <w:spacing w:line="288" w:lineRule="auto"/>
        <w:ind w:firstLine="0"/>
        <w:rPr>
          <w:rFonts w:ascii="Times New Roman" w:hAnsi="Times New Roman"/>
          <w:sz w:val="24"/>
          <w:szCs w:val="24"/>
        </w:rPr>
      </w:pPr>
      <w:r w:rsidRPr="003F5B99">
        <w:rPr>
          <w:rStyle w:val="Vnbnnidung20"/>
          <w:rFonts w:ascii="Times New Roman" w:hAnsi="Times New Roman"/>
          <w:b/>
          <w:color w:val="000000"/>
          <w:sz w:val="24"/>
          <w:szCs w:val="24"/>
          <w:lang w:eastAsia="vi-VN"/>
        </w:rPr>
        <w:t>A.</w:t>
      </w: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Sai vì loài xuất hiện đầu tiên trong chi Homo là H. Habilis (người khéo léo) sau đó tiến hóa thành nhiều loài khác trong đó có H. Erectus (người đứng thẳng).</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sidRPr="003F5B99">
        <w:rPr>
          <w:rStyle w:val="Vnbnnidung20"/>
          <w:rFonts w:ascii="Times New Roman" w:hAnsi="Times New Roman"/>
          <w:b/>
          <w:color w:val="000000"/>
          <w:sz w:val="24"/>
          <w:szCs w:val="24"/>
          <w:lang w:eastAsia="vi-VN"/>
        </w:rPr>
        <w:lastRenderedPageBreak/>
        <w:t>B.</w:t>
      </w: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Trong chi Homo có rất nhiều loài như: H. habilis,</w:t>
      </w:r>
      <w:r>
        <w:rPr>
          <w:rFonts w:ascii="Times New Roman" w:hAnsi="Times New Roman"/>
          <w:sz w:val="24"/>
          <w:szCs w:val="24"/>
        </w:rPr>
        <w:t xml:space="preserve"> H. </w:t>
      </w:r>
      <w:r w:rsidR="00FB7952" w:rsidRPr="0041582A">
        <w:rPr>
          <w:rStyle w:val="Vnbnnidung20"/>
          <w:rFonts w:ascii="Times New Roman" w:hAnsi="Times New Roman"/>
          <w:color w:val="000000"/>
          <w:sz w:val="24"/>
          <w:szCs w:val="24"/>
          <w:lang w:eastAsia="vi-VN"/>
        </w:rPr>
        <w:t>erectus, H. Nêadnerthalensis, H. sapiens...</w:t>
      </w:r>
    </w:p>
    <w:p w:rsidR="00FB7952" w:rsidRPr="0041582A" w:rsidRDefault="003F5B99" w:rsidP="00FB7952">
      <w:pPr>
        <w:pStyle w:val="Vnbnnidung21"/>
        <w:shd w:val="clear" w:color="auto" w:fill="auto"/>
        <w:spacing w:line="288" w:lineRule="auto"/>
        <w:ind w:firstLine="0"/>
        <w:rPr>
          <w:rFonts w:ascii="Times New Roman" w:hAnsi="Times New Roman"/>
          <w:sz w:val="24"/>
          <w:szCs w:val="24"/>
        </w:rPr>
      </w:pPr>
      <w:r w:rsidRPr="003F5B99">
        <w:rPr>
          <w:rStyle w:val="Vnbnnidung212pt10"/>
          <w:rFonts w:ascii="Times New Roman" w:hAnsi="Times New Roman" w:cs="Times New Roman"/>
          <w:b/>
          <w:color w:val="000000"/>
          <w:lang w:eastAsia="vi-VN"/>
        </w:rPr>
        <w:t>C</w:t>
      </w:r>
      <w:r w:rsidR="00FB7952" w:rsidRPr="003F5B99">
        <w:rPr>
          <w:rStyle w:val="Vnbnnidung212pt10"/>
          <w:rFonts w:ascii="Times New Roman" w:hAnsi="Times New Roman" w:cs="Times New Roman"/>
          <w:b/>
          <w:color w:val="000000"/>
          <w:lang w:eastAsia="vi-VN"/>
        </w:rPr>
        <w:t>.</w:t>
      </w:r>
      <w:r w:rsidR="00FB7952" w:rsidRPr="0041582A">
        <w:rPr>
          <w:rStyle w:val="Vnbnnidung212pt10"/>
          <w:rFonts w:ascii="Times New Roman" w:hAnsi="Times New Roman" w:cs="Times New Roman"/>
          <w:color w:val="000000"/>
          <w:lang w:eastAsia="vi-VN"/>
        </w:rPr>
        <w:t xml:space="preserve"> </w:t>
      </w:r>
      <w:r w:rsidR="00FB7952" w:rsidRPr="0041582A">
        <w:rPr>
          <w:rStyle w:val="Vnbnnidung20"/>
          <w:rFonts w:ascii="Times New Roman" w:hAnsi="Times New Roman"/>
          <w:color w:val="000000"/>
          <w:sz w:val="24"/>
          <w:szCs w:val="24"/>
          <w:lang w:eastAsia="vi-VN"/>
        </w:rPr>
        <w:t>Dựa vào các nghiên cứu về ADN ti thể và NST Y của người cùng nhiều bằng chứng hóa thạch khác đã ủng hộ quan điểm cho rằng loài người sinh ra ở Châu Phi rồi phát tán sang các châu lục khác.</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3F5B99">
        <w:rPr>
          <w:rStyle w:val="Vnbnnidung2Inm8"/>
          <w:rFonts w:ascii="Times New Roman" w:hAnsi="Times New Roman" w:cs="Times New Roman"/>
          <w:bCs w:val="0"/>
          <w:color w:val="000000"/>
          <w:sz w:val="24"/>
          <w:szCs w:val="24"/>
          <w:lang w:eastAsia="vi-VN"/>
        </w:rPr>
        <w:t xml:space="preserve">D. </w:t>
      </w:r>
      <w:r w:rsidRPr="003F5B99">
        <w:rPr>
          <w:rStyle w:val="Vnbnnidung20"/>
          <w:rFonts w:ascii="Times New Roman" w:hAnsi="Times New Roman"/>
          <w:color w:val="000000"/>
          <w:sz w:val="24"/>
          <w:szCs w:val="24"/>
          <w:lang w:eastAsia="vi-VN"/>
        </w:rPr>
        <w:t>Loài vượn người ngày nay và người có chung nguồn gốc và tiến hóa theo 2 hướng khác nhau chứ</w:t>
      </w:r>
      <w:r w:rsidRPr="0041582A">
        <w:rPr>
          <w:rStyle w:val="Vnbnnidung20"/>
          <w:rFonts w:ascii="Times New Roman" w:hAnsi="Times New Roman"/>
          <w:color w:val="000000"/>
          <w:sz w:val="24"/>
          <w:szCs w:val="24"/>
          <w:lang w:eastAsia="vi-VN"/>
        </w:rPr>
        <w:t xml:space="preserve"> không phải vượn người là tổ tiên của người.</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61: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các câu (a) và (b).</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00FB7952" w:rsidRPr="0041582A">
        <w:rPr>
          <w:rStyle w:val="Vnbnnidung20"/>
          <w:rFonts w:ascii="Times New Roman" w:hAnsi="Times New Roman"/>
          <w:color w:val="000000"/>
          <w:sz w:val="24"/>
          <w:szCs w:val="24"/>
          <w:lang w:eastAsia="vi-VN"/>
        </w:rPr>
        <w:t>Người khéo léo.</w:t>
      </w:r>
    </w:p>
    <w:p w:rsidR="00FB7952" w:rsidRPr="0041582A" w:rsidRDefault="003F5B99"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00FB7952" w:rsidRPr="0041582A">
        <w:rPr>
          <w:rStyle w:val="Vnbnnidung20"/>
          <w:rFonts w:ascii="Times New Roman" w:hAnsi="Times New Roman"/>
          <w:color w:val="000000"/>
          <w:sz w:val="24"/>
          <w:szCs w:val="24"/>
          <w:lang w:eastAsia="vi-VN"/>
        </w:rPr>
        <w:t>Người đứng thẳng.</w:t>
      </w:r>
    </w:p>
    <w:p w:rsidR="00FB7952" w:rsidRPr="0041582A" w:rsidRDefault="003F5B99"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00FB7952" w:rsidRPr="0041582A">
        <w:rPr>
          <w:rStyle w:val="Vnbnnidung20"/>
          <w:rFonts w:ascii="Times New Roman" w:hAnsi="Times New Roman"/>
          <w:color w:val="000000"/>
          <w:sz w:val="24"/>
          <w:szCs w:val="24"/>
          <w:lang w:eastAsia="vi-VN"/>
        </w:rPr>
        <w:t>Người hiện đại.</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ựa vào đặc điểm của những loài người này mà ta có thể dễ dàng trả lời được các câu trên.</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 xml:space="preserve">Câu </w:t>
      </w:r>
      <w:r w:rsidRPr="003F5B99">
        <w:rPr>
          <w:rStyle w:val="Vnbnnidung2Inm6"/>
          <w:rFonts w:ascii="Times New Roman" w:hAnsi="Times New Roman" w:cs="Times New Roman"/>
          <w:bCs w:val="0"/>
          <w:color w:val="00B0F0"/>
          <w:sz w:val="24"/>
          <w:szCs w:val="24"/>
          <w:lang w:eastAsia="vi-VN"/>
        </w:rPr>
        <w:t xml:space="preserve">62: </w:t>
      </w:r>
      <w:r w:rsidRPr="003F5B99">
        <w:rPr>
          <w:rStyle w:val="Vnbnnidung210"/>
          <w:rFonts w:ascii="Times New Roman" w:hAnsi="Times New Roman" w:cs="Times New Roman"/>
          <w:b/>
          <w:color w:val="00B0F0"/>
          <w:sz w:val="24"/>
          <w:szCs w:val="24"/>
          <w:lang w:eastAsia="vi-VN"/>
        </w:rPr>
        <w:t xml:space="preserve">Đáp án </w:t>
      </w:r>
      <w:r w:rsidR="003F5B99">
        <w:rPr>
          <w:rStyle w:val="Vnbnnidung2Inm6"/>
          <w:rFonts w:ascii="Times New Roman" w:hAnsi="Times New Roman" w:cs="Times New Roman"/>
          <w:bCs w:val="0"/>
          <w:color w:val="00B0F0"/>
          <w:sz w:val="24"/>
          <w:szCs w:val="24"/>
          <w:lang w:eastAsia="vi-VN"/>
        </w:rPr>
        <w:t>C</w:t>
      </w:r>
      <w:r w:rsidRPr="003F5B99">
        <w:rPr>
          <w:rStyle w:val="Vnbnnidung2Inm6"/>
          <w:rFonts w:ascii="Times New Roman" w:hAnsi="Times New Roman" w:cs="Times New Roman"/>
          <w:bCs w:val="0"/>
          <w:color w:val="00B0F0"/>
          <w:sz w:val="24"/>
          <w:szCs w:val="24"/>
          <w:lang w:eastAsia="vi-VN"/>
        </w:rPr>
        <w:t>.</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ượn người ngày nay không thể tiến hóa thành loài nào khác vì:</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Điều kiện lịch sự hình thành trái đất đã trải qua.</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Vượn người ngày nay đã quá thích nghi với lối sống leo trèo.</w:t>
      </w:r>
    </w:p>
    <w:p w:rsidR="00FB7952" w:rsidRPr="00196D96" w:rsidRDefault="00FB7952" w:rsidP="00FB7952">
      <w:pPr>
        <w:pStyle w:val="Vnbnnidung21"/>
        <w:shd w:val="clear" w:color="auto" w:fill="auto"/>
        <w:spacing w:line="288" w:lineRule="auto"/>
        <w:ind w:firstLine="0"/>
        <w:rPr>
          <w:rStyle w:val="Vnbnnidung210"/>
          <w:rFonts w:ascii="Times New Roman" w:hAnsi="Times New Roman" w:cs="Times New Roman"/>
          <w:color w:val="00B0F0"/>
          <w:sz w:val="24"/>
          <w:szCs w:val="24"/>
          <w:lang w:eastAsia="vi-VN"/>
        </w:rPr>
      </w:pPr>
      <w:r w:rsidRPr="00196D96">
        <w:rPr>
          <w:rStyle w:val="Vnbnnidung210"/>
          <w:rFonts w:ascii="Times New Roman" w:hAnsi="Times New Roman" w:cs="Times New Roman"/>
          <w:b/>
          <w:color w:val="00B0F0"/>
          <w:sz w:val="24"/>
          <w:szCs w:val="24"/>
          <w:lang w:eastAsia="vi-VN"/>
        </w:rPr>
        <w:t>Câu 63: Đáp án D.</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A.</w:t>
      </w: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Sai, cấu tạo của các cơ quan hay hệ gen của con người vẫn luôn tồn tại những biến đổi, là những đột biến xảy ra thường xuyên, có thể làm cho chúng phức tạp hơn, tinh vi hơn.</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B.</w:t>
      </w: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Sai, sự thích nghi có tính tương đối, có thể thích nghi tốt trong môi trường này nhưng lại kém thích nghi trong môi trường khác.</w:t>
      </w:r>
    </w:p>
    <w:p w:rsidR="00FB7952" w:rsidRPr="0041582A" w:rsidRDefault="00D27EF6" w:rsidP="00FB7952">
      <w:pPr>
        <w:pStyle w:val="Vnbnnidung21"/>
        <w:shd w:val="clear" w:color="auto" w:fill="auto"/>
        <w:spacing w:line="288" w:lineRule="auto"/>
        <w:ind w:firstLine="0"/>
        <w:rPr>
          <w:rFonts w:ascii="Times New Roman" w:hAnsi="Times New Roman"/>
          <w:sz w:val="24"/>
          <w:szCs w:val="24"/>
        </w:rPr>
      </w:pPr>
      <w:r w:rsidRPr="00D27EF6">
        <w:rPr>
          <w:rStyle w:val="Vnbnnidung212pt6"/>
          <w:rFonts w:ascii="Times New Roman" w:hAnsi="Times New Roman" w:cs="Times New Roman"/>
          <w:b/>
          <w:color w:val="000000"/>
          <w:lang w:eastAsia="vi-VN"/>
        </w:rPr>
        <w:t>C</w:t>
      </w:r>
      <w:r w:rsidR="00FB7952" w:rsidRPr="00D27EF6">
        <w:rPr>
          <w:rStyle w:val="Vnbnnidung212pt6"/>
          <w:rFonts w:ascii="Times New Roman" w:hAnsi="Times New Roman" w:cs="Times New Roman"/>
          <w:b/>
          <w:color w:val="000000"/>
          <w:lang w:eastAsia="vi-VN"/>
        </w:rPr>
        <w:t>.</w:t>
      </w:r>
      <w:r w:rsidR="00FB7952" w:rsidRPr="0041582A">
        <w:rPr>
          <w:rStyle w:val="Vnbnnidung212pt6"/>
          <w:rFonts w:ascii="Times New Roman" w:hAnsi="Times New Roman" w:cs="Times New Roman"/>
          <w:color w:val="000000"/>
          <w:lang w:eastAsia="vi-VN"/>
        </w:rPr>
        <w:t xml:space="preserve"> </w:t>
      </w:r>
      <w:r w:rsidR="00FB7952" w:rsidRPr="0041582A">
        <w:rPr>
          <w:rStyle w:val="Vnbnnidung20"/>
          <w:rFonts w:ascii="Times New Roman" w:hAnsi="Times New Roman"/>
          <w:color w:val="000000"/>
          <w:sz w:val="24"/>
          <w:szCs w:val="24"/>
          <w:lang w:eastAsia="vi-VN"/>
        </w:rPr>
        <w:t>Sai, chọn lọc tự nhiên luôn tác động lên mọi sinh vật sống.</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D.</w:t>
      </w:r>
      <w:r w:rsidRPr="0041582A">
        <w:rPr>
          <w:rStyle w:val="Vnbnnidung20"/>
          <w:rFonts w:ascii="Times New Roman" w:hAnsi="Times New Roman"/>
          <w:color w:val="000000"/>
          <w:sz w:val="24"/>
          <w:szCs w:val="24"/>
          <w:lang w:eastAsia="vi-VN"/>
        </w:rPr>
        <w:t xml:space="preserve"> Đúng, sự ra đời của tiến hóa xã hội làm cho con người thoát khỏi sự phụ thuộc nhiều vào điều kiện tự nhiên và môi trường, điều dó làm giảm tác động của các quy luật sinh học tới con người, con người có thể chủ động tác động để thay đổi ngoại cảnh.</w:t>
      </w:r>
    </w:p>
    <w:p w:rsidR="00FB7952" w:rsidRPr="00D27EF6" w:rsidRDefault="00FB7952" w:rsidP="00FB7952">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64: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ề 2 quan niệm nói về sự địa điểm phát sinh loài người, ta nhớ những ý căn bản sau:</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Có 2 học thuyết, thuyết đơn nguồn (thuyết ra đi từ châu Phi) và thuyết đa nguồn, (thuyết ngoài châu Phi)</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Thuyết đơn nguồn: Homo Erectus được tiến hóa thành Homo Sapiens sau đó phán tán sang các châu lục khác, học thuyết này được nhiều người ủng hộ.</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Thuyết đa nguồn: Homo Erectus di cư từ châu Phi sang các châu lục khác, rồi từ nhiều nơi khác nhau, Homo Erectus tiến hóa thành Homo Sapiens, học thuyết này được ít người ủng hộ hơn và được xem như nền của quan niệm phân biệt chủng tộc.</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Inm8"/>
          <w:rFonts w:ascii="Times New Roman" w:hAnsi="Times New Roman" w:cs="Times New Roman"/>
          <w:b w:val="0"/>
          <w:bCs w:val="0"/>
          <w:color w:val="000000"/>
          <w:sz w:val="24"/>
          <w:szCs w:val="24"/>
          <w:lang w:eastAsia="vi-VN"/>
        </w:rPr>
        <w:t xml:space="preserve">Nhận xét: </w:t>
      </w:r>
      <w:r w:rsidRPr="0041582A">
        <w:rPr>
          <w:rStyle w:val="Vnbnnidung20"/>
          <w:rFonts w:ascii="Times New Roman" w:hAnsi="Times New Roman"/>
          <w:color w:val="000000"/>
          <w:sz w:val="24"/>
          <w:szCs w:val="24"/>
          <w:lang w:eastAsia="vi-VN"/>
        </w:rPr>
        <w:t xml:space="preserve">Câu </w:t>
      </w:r>
      <w:r w:rsidRPr="00D27EF6">
        <w:rPr>
          <w:rStyle w:val="Vnbnnidung2Inm8"/>
          <w:rFonts w:ascii="Times New Roman" w:hAnsi="Times New Roman" w:cs="Times New Roman"/>
          <w:bCs w:val="0"/>
          <w:color w:val="000000"/>
          <w:sz w:val="24"/>
          <w:szCs w:val="24"/>
          <w:lang w:eastAsia="vi-VN"/>
        </w:rPr>
        <w:t>B</w:t>
      </w:r>
      <w:r w:rsidRPr="0041582A">
        <w:rPr>
          <w:rStyle w:val="Vnbnnidung2Inm8"/>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và </w:t>
      </w:r>
      <w:r w:rsidR="00D27EF6" w:rsidRPr="00D27EF6">
        <w:rPr>
          <w:rStyle w:val="Vnbnnidung212pt6"/>
          <w:rFonts w:ascii="Times New Roman" w:hAnsi="Times New Roman" w:cs="Times New Roman"/>
          <w:b/>
          <w:color w:val="000000"/>
          <w:lang w:eastAsia="vi-VN"/>
        </w:rPr>
        <w:t>C</w:t>
      </w:r>
      <w:r w:rsidRPr="0041582A">
        <w:rPr>
          <w:rStyle w:val="Vnbnnidung212pt6"/>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 xml:space="preserve">hoàn toàn giống nhau, chỉ đảo lại cách nói, vậy loại nhanh </w:t>
      </w:r>
      <w:r w:rsidRPr="00D27EF6">
        <w:rPr>
          <w:rStyle w:val="Vnbnnidung2Inm8"/>
          <w:rFonts w:ascii="Times New Roman" w:hAnsi="Times New Roman" w:cs="Times New Roman"/>
          <w:bCs w:val="0"/>
          <w:color w:val="000000"/>
          <w:sz w:val="24"/>
          <w:szCs w:val="24"/>
          <w:lang w:eastAsia="vi-VN"/>
        </w:rPr>
        <w:t>B</w:t>
      </w:r>
      <w:r w:rsidRPr="0041582A">
        <w:rPr>
          <w:rStyle w:val="Vnbnnidung2Inm8"/>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và </w:t>
      </w:r>
      <w:r w:rsidR="00D27EF6" w:rsidRPr="00D27EF6">
        <w:rPr>
          <w:rStyle w:val="Vnbnnidung212pt6"/>
          <w:rFonts w:ascii="Times New Roman" w:hAnsi="Times New Roman" w:cs="Times New Roman"/>
          <w:b/>
          <w:color w:val="000000"/>
          <w:lang w:eastAsia="vi-VN"/>
        </w:rPr>
        <w:t>C</w:t>
      </w:r>
      <w:r w:rsidRPr="0041582A">
        <w:rPr>
          <w:rStyle w:val="Vnbnnidung212pt6"/>
          <w:rFonts w:ascii="Times New Roman" w:hAnsi="Times New Roman" w:cs="Times New Roman"/>
          <w:color w:val="000000"/>
          <w:lang w:eastAsia="vi-VN"/>
        </w:rPr>
        <w:t>.</w:t>
      </w:r>
    </w:p>
    <w:p w:rsidR="00FB7952" w:rsidRPr="00D27EF6" w:rsidRDefault="00FB7952" w:rsidP="00FB7952">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65: Đáp án B.</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Chọn câu (5) và (1).</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5) sai, người hiện đại có một nền văn hóa phức tạp.</w:t>
      </w:r>
    </w:p>
    <w:p w:rsidR="00FB7952" w:rsidRPr="0041582A" w:rsidRDefault="00D27EF6"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00FB7952" w:rsidRPr="0041582A">
        <w:rPr>
          <w:rStyle w:val="Vnbnnidung20"/>
          <w:rFonts w:ascii="Times New Roman" w:hAnsi="Times New Roman"/>
          <w:color w:val="000000"/>
          <w:sz w:val="24"/>
          <w:szCs w:val="24"/>
          <w:lang w:eastAsia="vi-VN"/>
        </w:rPr>
        <w:t>sai, vượn người hóa thạch chưa có dáng đứng thẳng.</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Một số điểm cần lưu ý:</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Vượn người hóa thạch: hóa thạch được tìm thấy ở Châu Phi.</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Người vượn hóa thạch: Chuyển từ đời sống trên cây xuống ở mặt đất.</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Người khéo léo: có dáng đứng thẳng, biết chế tác công cụ.</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Người đứng thẳng: biết sử dụng lử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Homo Neadnerthalensis: chế tạo công cụ tinh xảo hơn và có đời sống văn hóa, có tiếng nói.</w:t>
      </w:r>
    </w:p>
    <w:p w:rsidR="00FB7952" w:rsidRPr="00D27EF6" w:rsidRDefault="00FB7952" w:rsidP="00FB7952">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 xml:space="preserve">Câu </w:t>
      </w:r>
      <w:r w:rsidRPr="00D27EF6">
        <w:rPr>
          <w:rStyle w:val="Vnbnnidung212pt7"/>
          <w:rFonts w:ascii="Times New Roman" w:hAnsi="Times New Roman" w:cs="Times New Roman"/>
          <w:b/>
          <w:color w:val="00B0F0"/>
          <w:lang w:eastAsia="vi-VN"/>
        </w:rPr>
        <w:t xml:space="preserve">66: </w:t>
      </w:r>
      <w:r w:rsidRPr="00D27EF6">
        <w:rPr>
          <w:rStyle w:val="Vnbnnidung210"/>
          <w:rFonts w:ascii="Times New Roman" w:hAnsi="Times New Roman" w:cs="Times New Roman"/>
          <w:b/>
          <w:color w:val="00B0F0"/>
          <w:sz w:val="24"/>
          <w:szCs w:val="24"/>
          <w:lang w:eastAsia="vi-VN"/>
        </w:rPr>
        <w:t xml:space="preserve">Đáp án </w:t>
      </w:r>
      <w:r w:rsidR="00D27EF6">
        <w:rPr>
          <w:rStyle w:val="Vnbnnidung212pt7"/>
          <w:rFonts w:ascii="Times New Roman" w:hAnsi="Times New Roman" w:cs="Times New Roman"/>
          <w:b/>
          <w:color w:val="00B0F0"/>
          <w:lang w:eastAsia="vi-VN"/>
        </w:rPr>
        <w:t>C</w:t>
      </w:r>
      <w:r w:rsidRPr="00D27EF6">
        <w:rPr>
          <w:rStyle w:val="Vnbnnidung212pt7"/>
          <w:rFonts w:ascii="Times New Roman" w:hAnsi="Times New Roman" w:cs="Times New Roman"/>
          <w:b/>
          <w:color w:val="00B0F0"/>
          <w:lang w:eastAsia="vi-VN"/>
        </w:rPr>
        <w:t>.</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Chọn các câu (1) (2) (4) (6) (7).</w:t>
      </w:r>
    </w:p>
    <w:p w:rsidR="00FB7952" w:rsidRPr="0041582A" w:rsidRDefault="00FB7952" w:rsidP="00D27EF6">
      <w:pPr>
        <w:pStyle w:val="Vnbnnidung21"/>
        <w:shd w:val="clear" w:color="auto" w:fill="auto"/>
        <w:spacing w:line="288" w:lineRule="auto"/>
        <w:ind w:left="220" w:firstLine="0"/>
        <w:rPr>
          <w:rFonts w:ascii="Times New Roman" w:hAnsi="Times New Roman"/>
          <w:sz w:val="24"/>
          <w:szCs w:val="24"/>
        </w:rPr>
      </w:pPr>
      <w:r w:rsidRPr="0041582A">
        <w:rPr>
          <w:rStyle w:val="Vnbnnidung20"/>
          <w:rFonts w:ascii="Times New Roman" w:hAnsi="Times New Roman"/>
          <w:color w:val="000000"/>
          <w:sz w:val="24"/>
          <w:szCs w:val="24"/>
          <w:lang w:eastAsia="vi-VN"/>
        </w:rPr>
        <w:lastRenderedPageBreak/>
        <w:t>Người: ... XG</w:t>
      </w:r>
      <w:r w:rsidRPr="00D27EF6">
        <w:rPr>
          <w:rStyle w:val="Vnbnnidung20"/>
          <w:rFonts w:ascii="Times New Roman" w:hAnsi="Times New Roman"/>
          <w:b/>
          <w:color w:val="000000"/>
          <w:sz w:val="24"/>
          <w:szCs w:val="24"/>
          <w:lang w:eastAsia="vi-VN"/>
        </w:rPr>
        <w:t>A</w:t>
      </w:r>
      <w:r w:rsidRPr="0041582A">
        <w:rPr>
          <w:rStyle w:val="Vnbnnidung20"/>
          <w:rFonts w:ascii="Times New Roman" w:hAnsi="Times New Roman"/>
          <w:color w:val="000000"/>
          <w:sz w:val="24"/>
          <w:szCs w:val="24"/>
          <w:lang w:eastAsia="vi-VN"/>
        </w:rPr>
        <w:t xml:space="preserve"> TGT TGG GTT TGT TGG ...</w:t>
      </w:r>
    </w:p>
    <w:p w:rsidR="00D27EF6" w:rsidRDefault="00FB7952" w:rsidP="00D27EF6">
      <w:pPr>
        <w:pStyle w:val="Vnbnnidung21"/>
        <w:shd w:val="clear" w:color="auto" w:fill="auto"/>
        <w:spacing w:line="288" w:lineRule="auto"/>
        <w:ind w:left="220"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Tinh tinh: ... XG</w:t>
      </w:r>
      <w:r w:rsidRPr="00D27EF6">
        <w:rPr>
          <w:rStyle w:val="Vnbnnidung20"/>
          <w:rFonts w:ascii="Times New Roman" w:hAnsi="Times New Roman"/>
          <w:b/>
          <w:color w:val="000000"/>
          <w:sz w:val="24"/>
          <w:szCs w:val="24"/>
          <w:lang w:eastAsia="vi-VN"/>
        </w:rPr>
        <w:t>T</w:t>
      </w:r>
      <w:r w:rsidRPr="0041582A">
        <w:rPr>
          <w:rStyle w:val="Vnbnnidung20"/>
          <w:rFonts w:ascii="Times New Roman" w:hAnsi="Times New Roman"/>
          <w:color w:val="000000"/>
          <w:sz w:val="24"/>
          <w:szCs w:val="24"/>
          <w:lang w:eastAsia="vi-VN"/>
        </w:rPr>
        <w:t xml:space="preserve"> TGT TGG GTT TGT TGG ... </w:t>
      </w:r>
    </w:p>
    <w:p w:rsidR="00FB7952" w:rsidRPr="0041582A" w:rsidRDefault="00FB7952" w:rsidP="00D27EF6">
      <w:pPr>
        <w:pStyle w:val="Vnbnnidung21"/>
        <w:shd w:val="clear" w:color="auto" w:fill="auto"/>
        <w:spacing w:line="288" w:lineRule="auto"/>
        <w:ind w:left="220" w:firstLine="0"/>
        <w:rPr>
          <w:rFonts w:ascii="Times New Roman" w:hAnsi="Times New Roman"/>
          <w:sz w:val="24"/>
          <w:szCs w:val="24"/>
        </w:rPr>
      </w:pPr>
      <w:r w:rsidRPr="0041582A">
        <w:rPr>
          <w:rStyle w:val="Vnbnnidung20"/>
          <w:rFonts w:ascii="Times New Roman" w:hAnsi="Times New Roman"/>
          <w:color w:val="000000"/>
          <w:sz w:val="24"/>
          <w:szCs w:val="24"/>
          <w:lang w:eastAsia="vi-VN"/>
        </w:rPr>
        <w:t>Grorila: ... XG</w:t>
      </w:r>
      <w:r w:rsidRPr="00D27EF6">
        <w:rPr>
          <w:rStyle w:val="Vnbnnidung20"/>
          <w:rFonts w:ascii="Times New Roman" w:hAnsi="Times New Roman"/>
          <w:color w:val="000000"/>
          <w:sz w:val="24"/>
          <w:szCs w:val="24"/>
          <w:lang w:eastAsia="vi-VN"/>
        </w:rPr>
        <w:t>T</w:t>
      </w:r>
      <w:r w:rsidRPr="0041582A">
        <w:rPr>
          <w:rStyle w:val="Vnbnnidung20"/>
          <w:rFonts w:ascii="Times New Roman" w:hAnsi="Times New Roman"/>
          <w:color w:val="000000"/>
          <w:sz w:val="24"/>
          <w:szCs w:val="24"/>
          <w:lang w:eastAsia="vi-VN"/>
        </w:rPr>
        <w:t xml:space="preserve"> TGT TGG GTT TGT TAT ...</w:t>
      </w:r>
    </w:p>
    <w:p w:rsidR="00D27EF6" w:rsidRDefault="00FB7952" w:rsidP="00D27EF6">
      <w:pPr>
        <w:pStyle w:val="Vnbnnidung21"/>
        <w:shd w:val="clear" w:color="auto" w:fill="auto"/>
        <w:spacing w:line="288" w:lineRule="auto"/>
        <w:ind w:left="220"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 xml:space="preserve">Đười ươi: ... </w:t>
      </w:r>
      <w:r w:rsidRPr="00D27EF6">
        <w:rPr>
          <w:rStyle w:val="Vnbnnidung20"/>
          <w:rFonts w:ascii="Times New Roman" w:hAnsi="Times New Roman"/>
          <w:b/>
          <w:color w:val="000000"/>
          <w:sz w:val="24"/>
          <w:szCs w:val="24"/>
          <w:lang w:eastAsia="vi-VN"/>
        </w:rPr>
        <w:t>T</w:t>
      </w:r>
      <w:r w:rsidRPr="0041582A">
        <w:rPr>
          <w:rStyle w:val="Vnbnnidung20"/>
          <w:rFonts w:ascii="Times New Roman" w:hAnsi="Times New Roman"/>
          <w:color w:val="000000"/>
          <w:sz w:val="24"/>
          <w:szCs w:val="24"/>
          <w:lang w:eastAsia="vi-VN"/>
        </w:rPr>
        <w:t>G</w:t>
      </w:r>
      <w:r w:rsidRPr="00D27EF6">
        <w:rPr>
          <w:rStyle w:val="Vnbnnidung20"/>
          <w:rFonts w:ascii="Times New Roman" w:hAnsi="Times New Roman"/>
          <w:b/>
          <w:color w:val="000000"/>
          <w:sz w:val="24"/>
          <w:szCs w:val="24"/>
          <w:lang w:eastAsia="vi-VN"/>
        </w:rPr>
        <w:t>T</w:t>
      </w:r>
      <w:r w:rsidRPr="0041582A">
        <w:rPr>
          <w:rStyle w:val="Vnbnnidung20"/>
          <w:rFonts w:ascii="Times New Roman" w:hAnsi="Times New Roman"/>
          <w:color w:val="000000"/>
          <w:sz w:val="24"/>
          <w:szCs w:val="24"/>
          <w:lang w:eastAsia="vi-VN"/>
        </w:rPr>
        <w:t xml:space="preserve"> TG</w:t>
      </w:r>
      <w:r w:rsidRPr="00D27EF6">
        <w:rPr>
          <w:rStyle w:val="Vnbnnidung20"/>
          <w:rFonts w:ascii="Times New Roman" w:hAnsi="Times New Roman"/>
          <w:b/>
          <w:color w:val="000000"/>
          <w:sz w:val="24"/>
          <w:szCs w:val="24"/>
          <w:lang w:eastAsia="vi-VN"/>
        </w:rPr>
        <w:t>G</w:t>
      </w:r>
      <w:r w:rsidRPr="0041582A">
        <w:rPr>
          <w:rStyle w:val="Vnbnnidung20"/>
          <w:rFonts w:ascii="Times New Roman" w:hAnsi="Times New Roman"/>
          <w:color w:val="000000"/>
          <w:sz w:val="24"/>
          <w:szCs w:val="24"/>
          <w:lang w:eastAsia="vi-VN"/>
        </w:rPr>
        <w:t xml:space="preserve"> TGG GTX TGT </w:t>
      </w:r>
      <w:r w:rsidRPr="00D27EF6">
        <w:rPr>
          <w:rStyle w:val="Vnbnnidung20"/>
          <w:rFonts w:ascii="Times New Roman" w:hAnsi="Times New Roman"/>
          <w:b/>
          <w:color w:val="000000"/>
          <w:sz w:val="24"/>
          <w:szCs w:val="24"/>
          <w:lang w:eastAsia="vi-VN"/>
        </w:rPr>
        <w:t>G</w:t>
      </w:r>
      <w:r w:rsidRPr="0041582A">
        <w:rPr>
          <w:rStyle w:val="Vnbnnidung20"/>
          <w:rFonts w:ascii="Times New Roman" w:hAnsi="Times New Roman"/>
          <w:color w:val="000000"/>
          <w:sz w:val="24"/>
          <w:szCs w:val="24"/>
          <w:lang w:eastAsia="vi-VN"/>
        </w:rPr>
        <w:t>A</w:t>
      </w:r>
      <w:r w:rsidRPr="00D27EF6">
        <w:rPr>
          <w:rStyle w:val="Vnbnnidung20"/>
          <w:rFonts w:ascii="Times New Roman" w:hAnsi="Times New Roman"/>
          <w:b/>
          <w:color w:val="000000"/>
          <w:sz w:val="24"/>
          <w:szCs w:val="24"/>
          <w:lang w:eastAsia="vi-VN"/>
        </w:rPr>
        <w:t>T</w:t>
      </w:r>
      <w:r w:rsidRPr="0041582A">
        <w:rPr>
          <w:rStyle w:val="Vnbnnidung20"/>
          <w:rFonts w:ascii="Times New Roman" w:hAnsi="Times New Roman"/>
          <w:color w:val="000000"/>
          <w:sz w:val="24"/>
          <w:szCs w:val="24"/>
          <w:lang w:eastAsia="vi-VN"/>
        </w:rPr>
        <w:t xml:space="preserve"> ... </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ững nuclêôtit được bôi đen chỉ sự sai khác cần cho những câu hỏi của bài toán.</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Nhận xét: cần xác định rõ các bộ 3, để tránh sự nhầm lẫn, trong nội bộ 1 bộ 3 khi bị thay cặp, nếu không phải là bộ 3 kết thúc thì vẫn được mã hóa ra axit amin, do đó, dù</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ho khác nhau 5 hay 6 nuclêôtit hên đoạn gen, nhung số lượng axit amin bị thay đổi chỉ có tối đa 3 hay 4.</w:t>
      </w:r>
    </w:p>
    <w:p w:rsidR="00D27EF6" w:rsidRPr="00D27EF6" w:rsidRDefault="00D27EF6" w:rsidP="00D27EF6">
      <w:pPr>
        <w:pStyle w:val="Vnbnnidung21"/>
        <w:shd w:val="clear" w:color="auto" w:fill="auto"/>
        <w:spacing w:before="48" w:after="48"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67: Đáp án D.</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Do thoát khỏi được các quy luật di truyền thông thường, gen trên NST và gen thuộc vùng không tương đồng trên Y di truyền theo những cách hoàn toàn khác.</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Gen ti thể chỉ di truyền theo dòng mẹ, gen thuộc vùng không tương đồng của Y chỉ biểu hiện ở giới dị giao nên mọi loại đột biến dù trội hay lặn đều được biểu hiện thành kiểu hình.</w:t>
      </w:r>
    </w:p>
    <w:p w:rsidR="00D27EF6" w:rsidRPr="00D27EF6" w:rsidRDefault="00D27EF6" w:rsidP="00D27EF6">
      <w:pPr>
        <w:pStyle w:val="Vnbnnidung21"/>
        <w:shd w:val="clear" w:color="auto" w:fill="auto"/>
        <w:spacing w:before="48" w:after="48"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 xml:space="preserve">Câu </w:t>
      </w:r>
      <w:r w:rsidRPr="00D27EF6">
        <w:rPr>
          <w:rStyle w:val="Vnbnnidung212pt"/>
          <w:rFonts w:ascii="Times New Roman" w:hAnsi="Times New Roman" w:cs="Times New Roman"/>
          <w:b/>
          <w:color w:val="00B0F0"/>
          <w:lang w:eastAsia="vi-VN"/>
        </w:rPr>
        <w:t xml:space="preserve">68: </w:t>
      </w:r>
      <w:r w:rsidRPr="00D27EF6">
        <w:rPr>
          <w:rStyle w:val="Vnbnnidung210"/>
          <w:rFonts w:ascii="Times New Roman" w:hAnsi="Times New Roman" w:cs="Times New Roman"/>
          <w:b/>
          <w:color w:val="00B0F0"/>
          <w:sz w:val="24"/>
          <w:szCs w:val="24"/>
          <w:lang w:eastAsia="vi-VN"/>
        </w:rPr>
        <w:t xml:space="preserve">Đáp án </w:t>
      </w:r>
      <w:r>
        <w:rPr>
          <w:rStyle w:val="Vnbnnidung212pt"/>
          <w:rFonts w:ascii="Times New Roman" w:hAnsi="Times New Roman" w:cs="Times New Roman"/>
          <w:b/>
          <w:color w:val="00B0F0"/>
          <w:lang w:eastAsia="vi-VN"/>
        </w:rPr>
        <w:t>C</w:t>
      </w:r>
      <w:r w:rsidRPr="00D27EF6">
        <w:rPr>
          <w:rStyle w:val="Vnbnnidung212pt"/>
          <w:rFonts w:ascii="Times New Roman" w:hAnsi="Times New Roman" w:cs="Times New Roman"/>
          <w:b/>
          <w:color w:val="00B0F0"/>
          <w:lang w:eastAsia="vi-VN"/>
        </w:rPr>
        <w:t>.</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iệc chuyển từ đời sống trên cây xuống di chuyển chuyển bằng 2 chân trên mặt đất đã giải phóng chi trước, hình thành bàn tay giúp chế tạo công cụ có mục đích. Việc chế tạo công cụ lao động theo mục đích nhất định đảm bảo sự sinh tồn phát triển, làm chủ thiên nhiên. Bằng công cụ lao động con người tác động được vào thiên nhiên, cải tạo hoàn cảnh... là những điểm khác nhau cơ bản giữa con người và động vật.</w:t>
      </w:r>
    </w:p>
    <w:p w:rsidR="00D27EF6" w:rsidRPr="00D27EF6" w:rsidRDefault="00D27EF6" w:rsidP="00D27EF6">
      <w:pPr>
        <w:pStyle w:val="Vnbnnidung21"/>
        <w:shd w:val="clear" w:color="auto" w:fill="auto"/>
        <w:spacing w:before="48" w:after="48"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69: Đáp án D.</w:t>
      </w:r>
    </w:p>
    <w:p w:rsidR="00D27EF6" w:rsidRDefault="00D27EF6" w:rsidP="00D27EF6">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Bên cạnh những điểm giống nhau về cấu tạo sinh lý, quá trình phát triển phôi thai... người và vượn người cũng có một số điểm khác nhau cơ bản về mặt cấu tạo.</w:t>
      </w:r>
    </w:p>
    <w:p w:rsidR="00D27EF6" w:rsidRPr="0041582A" w:rsidRDefault="00D27EF6" w:rsidP="00D27EF6">
      <w:pPr>
        <w:pStyle w:val="Chthchbng1"/>
        <w:shd w:val="clear" w:color="auto" w:fill="auto"/>
        <w:spacing w:before="48" w:after="48" w:line="288" w:lineRule="auto"/>
        <w:jc w:val="both"/>
        <w:rPr>
          <w:rFonts w:ascii="Times New Roman" w:hAnsi="Times New Roman"/>
          <w:sz w:val="24"/>
          <w:szCs w:val="24"/>
        </w:rPr>
      </w:pPr>
      <w:r w:rsidRPr="0041582A">
        <w:rPr>
          <w:rStyle w:val="Chthchbng3"/>
          <w:rFonts w:ascii="Times New Roman" w:hAnsi="Times New Roman" w:cs="Times New Roman"/>
          <w:color w:val="000000"/>
          <w:sz w:val="24"/>
          <w:szCs w:val="24"/>
          <w:lang w:eastAsia="vi-VN"/>
        </w:rPr>
        <w:t>- Bảng tổng quát sự khác nhau về mặt cấu tạo giữa người và vượn người:</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00"/>
        <w:gridCol w:w="4376"/>
      </w:tblGrid>
      <w:tr w:rsidR="00D27EF6" w:rsidRPr="00D27EF6">
        <w:trPr>
          <w:trHeight w:val="263"/>
        </w:trPr>
        <w:tc>
          <w:tcPr>
            <w:tcW w:w="5500" w:type="dxa"/>
            <w:shd w:val="clear" w:color="auto" w:fill="FFFFFF"/>
            <w:vAlign w:val="bottom"/>
          </w:tcPr>
          <w:p w:rsidR="00D27EF6" w:rsidRPr="00D27EF6" w:rsidRDefault="00D27EF6" w:rsidP="00D27EF6">
            <w:pPr>
              <w:pStyle w:val="Vnbnnidung21"/>
              <w:shd w:val="clear" w:color="auto" w:fill="auto"/>
              <w:spacing w:before="48" w:after="48" w:line="288" w:lineRule="auto"/>
              <w:ind w:left="56" w:right="48" w:firstLine="0"/>
              <w:jc w:val="center"/>
              <w:rPr>
                <w:rFonts w:ascii="Times New Roman" w:hAnsi="Times New Roman"/>
                <w:b/>
                <w:sz w:val="24"/>
                <w:szCs w:val="24"/>
              </w:rPr>
            </w:pPr>
            <w:r w:rsidRPr="00D27EF6">
              <w:rPr>
                <w:rStyle w:val="Vnbnnidung2Inm10"/>
                <w:rFonts w:ascii="Times New Roman" w:hAnsi="Times New Roman" w:cs="Times New Roman"/>
                <w:bCs w:val="0"/>
                <w:color w:val="000000"/>
                <w:sz w:val="24"/>
                <w:szCs w:val="24"/>
                <w:lang w:eastAsia="vi-VN"/>
              </w:rPr>
              <w:t>Người</w:t>
            </w:r>
          </w:p>
        </w:tc>
        <w:tc>
          <w:tcPr>
            <w:tcW w:w="4376" w:type="dxa"/>
            <w:shd w:val="clear" w:color="auto" w:fill="FFFFFF"/>
            <w:vAlign w:val="bottom"/>
          </w:tcPr>
          <w:p w:rsidR="00D27EF6" w:rsidRPr="00D27EF6" w:rsidRDefault="00D27EF6" w:rsidP="00D27EF6">
            <w:pPr>
              <w:pStyle w:val="Vnbnnidung21"/>
              <w:shd w:val="clear" w:color="auto" w:fill="auto"/>
              <w:spacing w:before="48" w:after="48" w:line="288" w:lineRule="auto"/>
              <w:ind w:left="56" w:right="48" w:firstLine="0"/>
              <w:jc w:val="center"/>
              <w:rPr>
                <w:rFonts w:ascii="Times New Roman" w:hAnsi="Times New Roman"/>
                <w:b/>
                <w:sz w:val="24"/>
                <w:szCs w:val="24"/>
              </w:rPr>
            </w:pPr>
            <w:r w:rsidRPr="00D27EF6">
              <w:rPr>
                <w:rStyle w:val="Vnbnnidung2Inm10"/>
                <w:rFonts w:ascii="Times New Roman" w:hAnsi="Times New Roman" w:cs="Times New Roman"/>
                <w:bCs w:val="0"/>
                <w:color w:val="000000"/>
                <w:sz w:val="24"/>
                <w:szCs w:val="24"/>
                <w:lang w:eastAsia="vi-VN"/>
              </w:rPr>
              <w:t>Vượn người</w:t>
            </w:r>
          </w:p>
        </w:tc>
      </w:tr>
      <w:tr w:rsidR="00D27EF6" w:rsidRPr="0041582A">
        <w:trPr>
          <w:trHeight w:val="991"/>
        </w:trPr>
        <w:tc>
          <w:tcPr>
            <w:tcW w:w="5500"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Hộp sọ lớn hơn so với mặt, không có xương vành mày, trán dô và cao, răng nanh bớt thô và nhỏ dần. có nồi cằm, xương hàm dưới không phát triển</w:t>
            </w:r>
          </w:p>
        </w:tc>
        <w:tc>
          <w:tcPr>
            <w:tcW w:w="4376" w:type="dxa"/>
            <w:shd w:val="clear" w:color="auto" w:fill="FFFFFF"/>
            <w:vAlign w:val="center"/>
          </w:tcPr>
          <w:p w:rsidR="00D27EF6" w:rsidRPr="0041582A" w:rsidRDefault="00D7503B" w:rsidP="00D27EF6">
            <w:pPr>
              <w:pStyle w:val="Vnbnnidung21"/>
              <w:shd w:val="clear" w:color="auto" w:fill="auto"/>
              <w:spacing w:before="48" w:after="48" w:line="288" w:lineRule="auto"/>
              <w:ind w:left="56" w:right="48" w:firstLine="0"/>
              <w:rPr>
                <w:rFonts w:ascii="Times New Roman" w:hAnsi="Times New Roman"/>
                <w:sz w:val="24"/>
                <w:szCs w:val="24"/>
              </w:rPr>
            </w:pPr>
            <w:r>
              <w:rPr>
                <w:rStyle w:val="Vnbnnidung211"/>
                <w:rFonts w:ascii="Times New Roman" w:hAnsi="Times New Roman" w:cs="Times New Roman"/>
                <w:color w:val="000000"/>
                <w:sz w:val="24"/>
                <w:szCs w:val="24"/>
                <w:lang w:eastAsia="vi-VN"/>
              </w:rPr>
              <w:t>Mặt lớn hơ</w:t>
            </w:r>
            <w:r w:rsidR="00D27EF6" w:rsidRPr="0041582A">
              <w:rPr>
                <w:rStyle w:val="Vnbnnidung211"/>
                <w:rFonts w:ascii="Times New Roman" w:hAnsi="Times New Roman" w:cs="Times New Roman"/>
                <w:color w:val="000000"/>
                <w:sz w:val="24"/>
                <w:szCs w:val="24"/>
                <w:lang w:eastAsia="vi-VN"/>
              </w:rPr>
              <w:t>n so với hộp sọ, có xương vành mày, trán thấp, răng nanh phát triển, không có nồi cằm, xương hàm dưới phát triển.</w:t>
            </w:r>
          </w:p>
        </w:tc>
      </w:tr>
      <w:tr w:rsidR="00D27EF6" w:rsidRPr="0041582A">
        <w:trPr>
          <w:trHeight w:val="937"/>
        </w:trPr>
        <w:tc>
          <w:tcPr>
            <w:tcW w:w="5500"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Tay ngắn hơn chân, ngón tay cái phát triển, việ</w:t>
            </w:r>
            <w:r w:rsidR="00D7503B">
              <w:rPr>
                <w:rStyle w:val="Vnbnnidung211"/>
                <w:rFonts w:ascii="Times New Roman" w:hAnsi="Times New Roman" w:cs="Times New Roman"/>
                <w:color w:val="000000"/>
                <w:sz w:val="24"/>
                <w:szCs w:val="24"/>
                <w:lang w:eastAsia="vi-VN"/>
              </w:rPr>
              <w:t>c cầm nắm, cử động đã dễ dàng hơ</w:t>
            </w:r>
            <w:r w:rsidRPr="0041582A">
              <w:rPr>
                <w:rStyle w:val="Vnbnnidung211"/>
                <w:rFonts w:ascii="Times New Roman" w:hAnsi="Times New Roman" w:cs="Times New Roman"/>
                <w:color w:val="000000"/>
                <w:sz w:val="24"/>
                <w:szCs w:val="24"/>
                <w:lang w:eastAsia="vi-VN"/>
              </w:rPr>
              <w:t>n nhiều.</w:t>
            </w:r>
          </w:p>
        </w:tc>
        <w:tc>
          <w:tcPr>
            <w:tcW w:w="4376" w:type="dxa"/>
            <w:shd w:val="clear" w:color="auto" w:fill="FFFFFF"/>
            <w:vAlign w:val="center"/>
          </w:tcPr>
          <w:p w:rsidR="00D27EF6" w:rsidRPr="0041582A" w:rsidRDefault="00D7503B" w:rsidP="00D27EF6">
            <w:pPr>
              <w:pStyle w:val="Vnbnnidung21"/>
              <w:shd w:val="clear" w:color="auto" w:fill="auto"/>
              <w:spacing w:before="48" w:after="48" w:line="288" w:lineRule="auto"/>
              <w:ind w:left="56" w:right="48" w:firstLine="0"/>
              <w:rPr>
                <w:rFonts w:ascii="Times New Roman" w:hAnsi="Times New Roman"/>
                <w:sz w:val="24"/>
                <w:szCs w:val="24"/>
              </w:rPr>
            </w:pPr>
            <w:r>
              <w:rPr>
                <w:rStyle w:val="Vnbnnidung211"/>
                <w:rFonts w:ascii="Times New Roman" w:hAnsi="Times New Roman" w:cs="Times New Roman"/>
                <w:color w:val="000000"/>
                <w:sz w:val="24"/>
                <w:szCs w:val="24"/>
                <w:lang w:eastAsia="vi-VN"/>
              </w:rPr>
              <w:t>Tay dài hơ</w:t>
            </w:r>
            <w:r w:rsidR="00D27EF6" w:rsidRPr="0041582A">
              <w:rPr>
                <w:rStyle w:val="Vnbnnidung211"/>
                <w:rFonts w:ascii="Times New Roman" w:hAnsi="Times New Roman" w:cs="Times New Roman"/>
                <w:color w:val="000000"/>
                <w:sz w:val="24"/>
                <w:szCs w:val="24"/>
                <w:lang w:eastAsia="vi-VN"/>
              </w:rPr>
              <w:t>n chân, ngón tay cái không phát triển, cử động khó khăn</w:t>
            </w:r>
          </w:p>
        </w:tc>
      </w:tr>
      <w:tr w:rsidR="00D27EF6" w:rsidRPr="0041582A">
        <w:trPr>
          <w:trHeight w:val="696"/>
        </w:trPr>
        <w:tc>
          <w:tcPr>
            <w:tcW w:w="5500" w:type="dxa"/>
            <w:shd w:val="clear" w:color="auto" w:fill="FFFFFF"/>
            <w:vAlign w:val="center"/>
          </w:tcPr>
          <w:p w:rsidR="00D27EF6" w:rsidRPr="0041582A" w:rsidRDefault="00D7503B" w:rsidP="00D27EF6">
            <w:pPr>
              <w:pStyle w:val="Vnbnnidung21"/>
              <w:shd w:val="clear" w:color="auto" w:fill="auto"/>
              <w:spacing w:before="48" w:after="48" w:line="288" w:lineRule="auto"/>
              <w:ind w:left="56" w:right="48" w:firstLine="0"/>
              <w:rPr>
                <w:rFonts w:ascii="Times New Roman" w:hAnsi="Times New Roman"/>
                <w:sz w:val="24"/>
                <w:szCs w:val="24"/>
              </w:rPr>
            </w:pPr>
            <w:r>
              <w:rPr>
                <w:rStyle w:val="Vnbnnidung211"/>
                <w:rFonts w:ascii="Times New Roman" w:hAnsi="Times New Roman" w:cs="Times New Roman"/>
                <w:color w:val="000000"/>
                <w:sz w:val="24"/>
                <w:szCs w:val="24"/>
                <w:lang w:eastAsia="vi-VN"/>
              </w:rPr>
              <w:t>Não to hơ</w:t>
            </w:r>
            <w:r w:rsidR="00D27EF6" w:rsidRPr="0041582A">
              <w:rPr>
                <w:rStyle w:val="Vnbnnidung211"/>
                <w:rFonts w:ascii="Times New Roman" w:hAnsi="Times New Roman" w:cs="Times New Roman"/>
                <w:color w:val="000000"/>
                <w:sz w:val="24"/>
                <w:szCs w:val="24"/>
                <w:lang w:eastAsia="vi-VN"/>
              </w:rPr>
              <w:t>n, nhiều nếp nhăn, bán cầu đại não có nhiều vùng mới.</w:t>
            </w:r>
          </w:p>
        </w:tc>
        <w:tc>
          <w:tcPr>
            <w:tcW w:w="4376"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Não chưa phát triển, ít nếp nhăn, bán cầu đại não ít vùng mới</w:t>
            </w:r>
          </w:p>
        </w:tc>
      </w:tr>
      <w:tr w:rsidR="00D27EF6" w:rsidRPr="0041582A">
        <w:trPr>
          <w:trHeight w:val="716"/>
        </w:trPr>
        <w:tc>
          <w:tcPr>
            <w:tcW w:w="5500"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 xml:space="preserve">Dáng đúng thẳng, cột sống hình chữ </w:t>
            </w:r>
            <w:r w:rsidRPr="0041582A">
              <w:rPr>
                <w:rStyle w:val="Vnbnnidung212pt2"/>
                <w:rFonts w:ascii="Times New Roman" w:hAnsi="Times New Roman" w:cs="Times New Roman"/>
                <w:color w:val="000000"/>
                <w:lang w:eastAsia="vi-VN"/>
              </w:rPr>
              <w:t xml:space="preserve">s, </w:t>
            </w:r>
            <w:r w:rsidRPr="0041582A">
              <w:rPr>
                <w:rStyle w:val="Vnbnnidung211"/>
                <w:rFonts w:ascii="Times New Roman" w:hAnsi="Times New Roman" w:cs="Times New Roman"/>
                <w:color w:val="000000"/>
                <w:sz w:val="24"/>
                <w:szCs w:val="24"/>
                <w:lang w:eastAsia="vi-VN"/>
              </w:rPr>
              <w:t>xương chậu to ra giúp nâng đỡ cơ thể</w:t>
            </w:r>
          </w:p>
        </w:tc>
        <w:tc>
          <w:tcPr>
            <w:tcW w:w="4376"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Dáng đứng khom, cột sống hơi cong ngang thắt lung, xương chậu hẹp</w:t>
            </w:r>
          </w:p>
        </w:tc>
      </w:tr>
      <w:tr w:rsidR="00D27EF6" w:rsidRPr="0041582A">
        <w:trPr>
          <w:trHeight w:val="490"/>
        </w:trPr>
        <w:tc>
          <w:tcPr>
            <w:tcW w:w="5500"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Có hệ thống tín hiệu số 2 và tư duy</w:t>
            </w:r>
          </w:p>
        </w:tc>
        <w:tc>
          <w:tcPr>
            <w:tcW w:w="4376"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Chưa có hệ thống tín hiệu số 2</w:t>
            </w:r>
          </w:p>
        </w:tc>
      </w:tr>
    </w:tbl>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Dựa vào bảng trên ta có thể thấy về mặt cấu tạo thì sự phát triển về kích thước não là cơ bản nhất cho thấy sự khác nhau giữa người và vượn người. Sự tăng dần về mặt kích thước não bộ (từ 450 cm</w:t>
      </w:r>
      <w:r w:rsidRPr="00D27EF6">
        <w:rPr>
          <w:rStyle w:val="Vnbnnidung20"/>
          <w:rFonts w:ascii="Times New Roman" w:hAnsi="Times New Roman"/>
          <w:color w:val="000000"/>
          <w:sz w:val="24"/>
          <w:szCs w:val="24"/>
          <w:vertAlign w:val="superscript"/>
          <w:lang w:eastAsia="vi-VN"/>
        </w:rPr>
        <w:t>3</w:t>
      </w:r>
      <w:r w:rsidRPr="0041582A">
        <w:rPr>
          <w:rStyle w:val="Vnbnnidung20"/>
          <w:rFonts w:ascii="Times New Roman" w:hAnsi="Times New Roman"/>
          <w:color w:val="000000"/>
          <w:sz w:val="24"/>
          <w:szCs w:val="24"/>
          <w:lang w:eastAsia="vi-VN"/>
        </w:rPr>
        <w:t xml:space="preserve"> tăng lên 1350 cm</w:t>
      </w:r>
      <w:r w:rsidRPr="00D27EF6">
        <w:rPr>
          <w:rStyle w:val="Vnbnnidung20"/>
          <w:rFonts w:ascii="Times New Roman" w:hAnsi="Times New Roman"/>
          <w:color w:val="000000"/>
          <w:sz w:val="24"/>
          <w:szCs w:val="24"/>
          <w:vertAlign w:val="superscript"/>
          <w:lang w:eastAsia="vi-VN"/>
        </w:rPr>
        <w:t>3</w:t>
      </w:r>
      <w:r w:rsidRPr="0041582A">
        <w:rPr>
          <w:rStyle w:val="Vnbnnidung20"/>
          <w:rFonts w:ascii="Times New Roman" w:hAnsi="Times New Roman"/>
          <w:color w:val="000000"/>
          <w:sz w:val="24"/>
          <w:szCs w:val="24"/>
          <w:lang w:eastAsia="vi-VN"/>
        </w:rPr>
        <w:t xml:space="preserve"> ở người hiện đại) làm tăng khả năng tư duy, ngôn ngữ và tiếng nói</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 điểm khác nhau rõ nét nhất giữa người và vượn người.</w:t>
      </w:r>
    </w:p>
    <w:p w:rsidR="00D27EF6" w:rsidRPr="00D27EF6" w:rsidRDefault="00D27EF6" w:rsidP="00D27EF6">
      <w:pPr>
        <w:pStyle w:val="Vnbnnidung21"/>
        <w:shd w:val="clear" w:color="auto" w:fill="auto"/>
        <w:spacing w:before="48" w:after="48"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70: Đáp án A.</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A đúng vì những biến đổi trên cơ thể vượn người hóa thạch (đi bằng 2 chân...) cũng như của người cổ(biết chế tạo và sử dụng công cụ lao động, bộ não phát triển...) là kết quả của quá trình tích lũy các biến </w:t>
      </w:r>
      <w:r w:rsidRPr="0041582A">
        <w:rPr>
          <w:rStyle w:val="Vnbnnidung20"/>
          <w:rFonts w:ascii="Times New Roman" w:hAnsi="Times New Roman"/>
          <w:color w:val="000000"/>
          <w:sz w:val="24"/>
          <w:szCs w:val="24"/>
          <w:lang w:eastAsia="vi-VN"/>
        </w:rPr>
        <w:lastRenderedPageBreak/>
        <w:t>dị và quá trình chọn lọc tự nhiên (nhân tố sinh học)</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B </w:t>
      </w:r>
      <w:r w:rsidRPr="0041582A">
        <w:rPr>
          <w:rStyle w:val="Vnbnnidung20"/>
          <w:rFonts w:ascii="Times New Roman" w:hAnsi="Times New Roman"/>
          <w:color w:val="000000"/>
          <w:sz w:val="24"/>
          <w:szCs w:val="24"/>
          <w:lang w:eastAsia="vi-VN"/>
        </w:rPr>
        <w:t>sai vì ngày nay nhân tố tự nhiên vẫn còn tác động đến đời sống con người tuy nhiên không mạnh mẽ, thay vào đó là nhân tố xã hội ngày càng có vai trò quyết định hơn.</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12pt10"/>
          <w:rFonts w:ascii="Times New Roman" w:hAnsi="Times New Roman" w:cs="Times New Roman"/>
          <w:color w:val="000000"/>
          <w:lang w:eastAsia="vi-VN"/>
        </w:rPr>
        <w:t>- C</w:t>
      </w:r>
      <w:r w:rsidRPr="0041582A">
        <w:rPr>
          <w:rStyle w:val="Vnbnnidung212pt10"/>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sai vì về mặt cấu tạo con người đã dần hoàn thiện hơn giúp thích nghi ở mức tối</w:t>
      </w:r>
      <w:r w:rsidR="00D7503B">
        <w:rPr>
          <w:rStyle w:val="Vnbnnidung20"/>
          <w:rFonts w:ascii="Times New Roman" w:hAnsi="Times New Roman"/>
          <w:color w:val="000000"/>
          <w:sz w:val="24"/>
          <w:szCs w:val="24"/>
          <w:lang w:eastAsia="vi-VN"/>
        </w:rPr>
        <w:t xml:space="preserve"> đa nhất với môi trường sống như</w:t>
      </w:r>
      <w:r w:rsidRPr="0041582A">
        <w:rPr>
          <w:rStyle w:val="Vnbnnidung20"/>
          <w:rFonts w:ascii="Times New Roman" w:hAnsi="Times New Roman"/>
          <w:color w:val="000000"/>
          <w:sz w:val="24"/>
          <w:szCs w:val="24"/>
          <w:lang w:eastAsia="vi-VN"/>
        </w:rPr>
        <w:t>ng chưa phải là tiến hóa ở mức siêu đẳng, hoàn thiện nhất.</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D </w:t>
      </w:r>
      <w:r w:rsidRPr="0041582A">
        <w:rPr>
          <w:rStyle w:val="Vnbnnidung20"/>
          <w:rFonts w:ascii="Times New Roman" w:hAnsi="Times New Roman"/>
          <w:color w:val="000000"/>
          <w:sz w:val="24"/>
          <w:szCs w:val="24"/>
          <w:lang w:eastAsia="vi-VN"/>
        </w:rPr>
        <w:t>sai vì bên cạnh sự tác động tích cực đến đời sống con người thì các nhân tố tự nhiên và nhân tố xã hội cũng tác động xấu đến con người như:</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 Ô nhiễm môi trường, mất cân bằng sinh thái, cạn kiệt tài nguyên </w:t>
      </w:r>
      <w:r>
        <w:rPr>
          <w:rStyle w:val="Vnbnnidung2Innghing2"/>
          <w:rFonts w:ascii="Times New Roman" w:hAnsi="Times New Roman" w:cs="Times New Roman"/>
          <w:i w:val="0"/>
          <w:iCs w:val="0"/>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suy thoái</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Dịch bệnh, tệ nạn xã hội, chiến tranh...</w:t>
      </w:r>
    </w:p>
    <w:p w:rsidR="00D27EF6" w:rsidRPr="00D27EF6" w:rsidRDefault="00D27EF6" w:rsidP="00D27EF6">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71: Đáp án A.</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họn các câu (2), (3), (4), (7).</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sai do trong điều kiện tự nhiên nguyên thủy không có</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sai, ARN xuất hiện trước ADN, do không đảm bảo chức năng di truyền ổn định như ADN nên sau này được thay thể bởi ADN.</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4) </w:t>
      </w:r>
      <w:r w:rsidRPr="0041582A">
        <w:rPr>
          <w:rStyle w:val="Vnbnnidung20"/>
          <w:rFonts w:ascii="Times New Roman" w:hAnsi="Times New Roman"/>
          <w:color w:val="000000"/>
          <w:sz w:val="24"/>
          <w:szCs w:val="24"/>
          <w:lang w:eastAsia="vi-VN"/>
        </w:rPr>
        <w:t>sai, được hình thành trong lòng đại dương.</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7) sai, quá trình này vẫn còn được tiếp tục, bằng chứng là quá trình hình thành loài vẫn thường xuyên xảy ra.</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Về đại dương là môi trường lý tưởng:</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Đại dương tạo ra một môi trường ổn định và tránh được các tác nhân vật lý, hóa học, những nguồn năng lượng mạnh tác động tới các chất hữu cơ.</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Rơi vào trong lòng đại dương, nơi có nước bao bọc, prôtêin có một đầu kị nước, một đầu ưa nước, lipit lại là hợp chất kị nước, do đó tạo điều kiện để 2 loại hợp chất này hợp lại với nhau, bao bọc lấy hợp chấ</w:t>
      </w:r>
      <w:r w:rsidR="00D7503B">
        <w:rPr>
          <w:rStyle w:val="Vnbnnidung20"/>
          <w:rFonts w:ascii="Times New Roman" w:hAnsi="Times New Roman"/>
          <w:color w:val="000000"/>
          <w:sz w:val="24"/>
          <w:szCs w:val="24"/>
          <w:lang w:eastAsia="vi-VN"/>
        </w:rPr>
        <w:t>t hữu cơ bên trong hình thành lớ</w:t>
      </w:r>
      <w:r w:rsidRPr="0041582A">
        <w:rPr>
          <w:rStyle w:val="Vnbnnidung20"/>
          <w:rFonts w:ascii="Times New Roman" w:hAnsi="Times New Roman"/>
          <w:color w:val="000000"/>
          <w:sz w:val="24"/>
          <w:szCs w:val="24"/>
          <w:lang w:eastAsia="vi-VN"/>
        </w:rPr>
        <w:t>p màng bán thấm, để thực hiện trao đổi chất có chọn lọc với môi trường ngoài.</w:t>
      </w:r>
    </w:p>
    <w:p w:rsidR="00D27EF6" w:rsidRPr="00D27EF6" w:rsidRDefault="00D27EF6" w:rsidP="00D27EF6">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 xml:space="preserve">Câu </w:t>
      </w:r>
      <w:r w:rsidRPr="00D27EF6">
        <w:rPr>
          <w:rStyle w:val="Vnbnnidung29pt"/>
          <w:rFonts w:ascii="Times New Roman" w:hAnsi="Times New Roman" w:cs="Times New Roman"/>
          <w:bCs w:val="0"/>
          <w:color w:val="00B0F0"/>
          <w:sz w:val="24"/>
          <w:szCs w:val="24"/>
          <w:lang w:eastAsia="vi-VN"/>
        </w:rPr>
        <w:t>72:</w:t>
      </w:r>
      <w:r w:rsidRPr="00D27EF6">
        <w:rPr>
          <w:rStyle w:val="Vnbnnidung29pt"/>
          <w:rFonts w:ascii="Times New Roman" w:hAnsi="Times New Roman" w:cs="Times New Roman"/>
          <w:b w:val="0"/>
          <w:bCs w:val="0"/>
          <w:color w:val="00B0F0"/>
          <w:sz w:val="24"/>
          <w:szCs w:val="24"/>
          <w:lang w:eastAsia="vi-VN"/>
        </w:rPr>
        <w:t xml:space="preserve"> </w:t>
      </w:r>
      <w:r w:rsidRPr="00D27EF6">
        <w:rPr>
          <w:rStyle w:val="Vnbnnidung210"/>
          <w:rFonts w:ascii="Times New Roman" w:hAnsi="Times New Roman" w:cs="Times New Roman"/>
          <w:b/>
          <w:color w:val="00B0F0"/>
          <w:sz w:val="24"/>
          <w:szCs w:val="24"/>
          <w:lang w:eastAsia="vi-VN"/>
        </w:rPr>
        <w:t xml:space="preserve">Đáp án </w:t>
      </w:r>
      <w:r>
        <w:rPr>
          <w:rStyle w:val="Vnbnnidung29pt"/>
          <w:rFonts w:ascii="Times New Roman" w:hAnsi="Times New Roman" w:cs="Times New Roman"/>
          <w:bCs w:val="0"/>
          <w:color w:val="00B0F0"/>
          <w:sz w:val="24"/>
          <w:szCs w:val="24"/>
          <w:lang w:eastAsia="vi-VN"/>
        </w:rPr>
        <w:t>C</w:t>
      </w:r>
      <w:r w:rsidRPr="00D27EF6">
        <w:rPr>
          <w:rStyle w:val="Vnbnnidung29pt"/>
          <w:rFonts w:ascii="Times New Roman" w:hAnsi="Times New Roman" w:cs="Times New Roman"/>
          <w:bCs w:val="0"/>
          <w:color w:val="00B0F0"/>
          <w:sz w:val="24"/>
          <w:szCs w:val="24"/>
          <w:lang w:eastAsia="vi-VN"/>
        </w:rPr>
        <w:t>.</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Quá trình phát sinh và phát triển sự sống gắn liền với sự phức tạp hóa các hợp chất hữu cơ từ các nguyên tố </w:t>
      </w:r>
      <w:r>
        <w:rPr>
          <w:rStyle w:val="Vnbnnidung212pt1"/>
          <w:rFonts w:ascii="Times New Roman" w:hAnsi="Times New Roman" w:cs="Times New Roman"/>
          <w:b w:val="0"/>
          <w:bCs w:val="0"/>
          <w:color w:val="000000"/>
          <w:lang w:eastAsia="vi-VN"/>
        </w:rPr>
        <w:t>C</w:t>
      </w:r>
      <w:r w:rsidRPr="0041582A">
        <w:rPr>
          <w:rStyle w:val="Vnbnnidung212pt1"/>
          <w:rFonts w:ascii="Times New Roman" w:hAnsi="Times New Roman" w:cs="Times New Roman"/>
          <w:b w:val="0"/>
          <w:bCs w:val="0"/>
          <w:color w:val="000000"/>
          <w:lang w:eastAsia="vi-VN"/>
        </w:rPr>
        <w:t>, H,</w:t>
      </w:r>
      <w:r>
        <w:rPr>
          <w:rFonts w:ascii="Times New Roman" w:hAnsi="Times New Roman"/>
          <w:sz w:val="24"/>
          <w:szCs w:val="24"/>
        </w:rPr>
        <w:t xml:space="preserve"> </w:t>
      </w:r>
      <w:r w:rsidRPr="0041582A">
        <w:rPr>
          <w:rStyle w:val="Vnbnnidung20"/>
          <w:rFonts w:ascii="Times New Roman" w:hAnsi="Times New Roman"/>
          <w:color w:val="000000"/>
          <w:sz w:val="24"/>
          <w:szCs w:val="24"/>
          <w:lang w:eastAsia="vi-VN"/>
        </w:rPr>
        <w:t>N...</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tiến hóa học được chia làm 3 giai đoạn nhỏ:</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1.</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Hình thành các chất hữu cơ đơn giản: cacbonhidrô (C, H), saccarit, lipit (C, H, </w:t>
      </w:r>
      <w:r>
        <w:rPr>
          <w:rStyle w:val="Vnbnnidung29pt2"/>
          <w:rFonts w:ascii="Times New Roman" w:hAnsi="Times New Roman" w:cs="Times New Roman"/>
          <w:color w:val="000000"/>
          <w:sz w:val="24"/>
          <w:szCs w:val="24"/>
          <w:lang w:eastAsia="vi-VN"/>
        </w:rPr>
        <w:t>O</w:t>
      </w:r>
      <w:r w:rsidRPr="0041582A">
        <w:rPr>
          <w:rStyle w:val="Vnbnnidung29pt2"/>
          <w:rFonts w:ascii="Times New Roman" w:hAnsi="Times New Roman" w:cs="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axit amin, nuclêôtit (C, H, </w:t>
      </w:r>
      <w:r>
        <w:rPr>
          <w:rStyle w:val="Vnbnnidung29pt2"/>
          <w:rFonts w:ascii="Times New Roman" w:hAnsi="Times New Roman" w:cs="Times New Roman"/>
          <w:color w:val="000000"/>
          <w:sz w:val="24"/>
          <w:szCs w:val="24"/>
          <w:lang w:eastAsia="vi-VN"/>
        </w:rPr>
        <w:t>O</w:t>
      </w:r>
      <w:r w:rsidRPr="0041582A">
        <w:rPr>
          <w:rStyle w:val="Vnbnnidung29pt2"/>
          <w:rFonts w:ascii="Times New Roman" w:hAnsi="Times New Roman" w:cs="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N).</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2.</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ình thành các đại phân tử từ các chất hữu cơ đơn giản: axit amin, nuclêôtit là đơn phân cấu tạo nên chất trùng hợp prôtêin, axit nuclêic.</w:t>
      </w:r>
    </w:p>
    <w:p w:rsidR="00FB7952" w:rsidRDefault="00D27EF6" w:rsidP="00D27EF6">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sidRPr="00D27EF6">
        <w:rPr>
          <w:rStyle w:val="Vnbnnidung20"/>
          <w:rFonts w:ascii="Times New Roman" w:hAnsi="Times New Roman"/>
          <w:b/>
          <w:color w:val="000000"/>
          <w:sz w:val="24"/>
          <w:szCs w:val="24"/>
          <w:lang w:eastAsia="vi-VN"/>
        </w:rPr>
        <w:t>3.</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ình thành đại phân tử nhân đôi: ARN hình thành trước, rồi sau đó mới đến ADN.</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3: Đáp án D.</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hi các đại phân tử như lipit, gluxit, axit nuclêic, prôtêin ... xuất hiện trong môi trường nước chúng tập hợp thành những phức hệ khác nhau (gọi là giọt coaxecva). Các phức hệ mang dấu hiệu hiện tượng trao đổi chất, sinh sản theo mức độ khác nhau. Tuy nhiên chỉ phức hệ prôtêin</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axit nuclêic mới có đủ điều kiện hình thành kiểu trao đổi theo phương thức đồng hóa, dị hóa, cũng như kiểu sinh sản tái bản dựa trên nguyên liệu nuclêôtit tạo ra con cháu giống mình.</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6"/>
          <w:rFonts w:ascii="Times New Roman" w:hAnsi="Times New Roman" w:cs="Times New Roman"/>
          <w:bCs w:val="0"/>
          <w:color w:val="00B0F0"/>
          <w:sz w:val="24"/>
          <w:szCs w:val="24"/>
          <w:lang w:eastAsia="vi-VN"/>
        </w:rPr>
        <w:t>74:</w:t>
      </w:r>
      <w:r w:rsidRPr="00EE179C">
        <w:rPr>
          <w:rStyle w:val="Vnbnnidung2Inm6"/>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EE179C">
        <w:rPr>
          <w:rStyle w:val="Vnbnnidung2Inm6"/>
          <w:rFonts w:ascii="Times New Roman" w:hAnsi="Times New Roman" w:cs="Times New Roman"/>
          <w:bCs w:val="0"/>
          <w:color w:val="00B0F0"/>
          <w:sz w:val="24"/>
          <w:szCs w:val="24"/>
          <w:lang w:eastAsia="vi-VN"/>
        </w:rPr>
        <w:t>.</w:t>
      </w:r>
    </w:p>
    <w:p w:rsidR="00EE179C" w:rsidRDefault="00D7503B" w:rsidP="00EE179C">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Để chứng minh các đơ</w:t>
      </w:r>
      <w:r w:rsidR="00EE179C" w:rsidRPr="0041582A">
        <w:rPr>
          <w:rStyle w:val="Vnbnnidung20"/>
          <w:rFonts w:ascii="Times New Roman" w:hAnsi="Times New Roman"/>
          <w:color w:val="000000"/>
          <w:sz w:val="24"/>
          <w:szCs w:val="24"/>
          <w:lang w:eastAsia="vi-VN"/>
        </w:rPr>
        <w:t xml:space="preserve">n phân như axit amin có thể kết hợp vói nhau tạo nên các chuỗi polipeptit đơn giản trong điều kiện trái đất nguyên thuỷ, ông </w:t>
      </w:r>
      <w:r w:rsidR="00EE179C" w:rsidRPr="0041582A">
        <w:rPr>
          <w:rStyle w:val="Vnbnnidung20"/>
          <w:rFonts w:ascii="Times New Roman" w:hAnsi="Times New Roman"/>
          <w:color w:val="000000"/>
          <w:sz w:val="24"/>
          <w:szCs w:val="24"/>
        </w:rPr>
        <w:t xml:space="preserve">Fox </w:t>
      </w:r>
      <w:r w:rsidR="00EE179C" w:rsidRPr="0041582A">
        <w:rPr>
          <w:rStyle w:val="Vnbnnidung20"/>
          <w:rFonts w:ascii="Times New Roman" w:hAnsi="Times New Roman"/>
          <w:color w:val="000000"/>
          <w:sz w:val="24"/>
          <w:szCs w:val="24"/>
          <w:lang w:eastAsia="vi-VN"/>
        </w:rPr>
        <w:t xml:space="preserve">và các cộng sự vào năm 1950 đã tiến hành thí nghiệm đun nóng hỗn hợp các axit amin khô ở nhiệt độ từ 150 </w:t>
      </w:r>
      <w:r w:rsidR="00EE179C" w:rsidRPr="0041582A">
        <w:rPr>
          <w:rStyle w:val="Vnbnnidung22"/>
          <w:rFonts w:ascii="Times New Roman" w:hAnsi="Times New Roman" w:cs="Times New Roman"/>
          <w:color w:val="000000"/>
          <w:sz w:val="24"/>
          <w:szCs w:val="24"/>
          <w:lang w:eastAsia="vi-VN"/>
        </w:rPr>
        <w:t>°</w:t>
      </w:r>
      <w:r w:rsidR="00EE179C">
        <w:rPr>
          <w:rStyle w:val="Vnbnnidung22"/>
          <w:rFonts w:ascii="Times New Roman" w:hAnsi="Times New Roman" w:cs="Times New Roman"/>
          <w:color w:val="000000"/>
          <w:sz w:val="24"/>
          <w:szCs w:val="24"/>
          <w:lang w:eastAsia="vi-VN"/>
        </w:rPr>
        <w:t>C</w:t>
      </w:r>
      <w:r w:rsidR="00EE179C" w:rsidRPr="0041582A">
        <w:rPr>
          <w:rStyle w:val="Vnbnnidung22"/>
          <w:rFonts w:ascii="Times New Roman" w:hAnsi="Times New Roman" w:cs="Times New Roman"/>
          <w:color w:val="000000"/>
          <w:sz w:val="24"/>
          <w:szCs w:val="24"/>
          <w:lang w:eastAsia="vi-VN"/>
        </w:rPr>
        <w:t xml:space="preserve"> </w:t>
      </w:r>
      <w:r w:rsidR="00EE179C" w:rsidRPr="0041582A">
        <w:rPr>
          <w:rStyle w:val="Vnbnnidung20"/>
          <w:rFonts w:ascii="Times New Roman" w:hAnsi="Times New Roman"/>
          <w:color w:val="000000"/>
          <w:sz w:val="24"/>
          <w:szCs w:val="24"/>
          <w:lang w:eastAsia="vi-VN"/>
        </w:rPr>
        <w:t xml:space="preserve">đến </w:t>
      </w:r>
      <w:r w:rsidR="00EE179C" w:rsidRPr="0041582A">
        <w:rPr>
          <w:rStyle w:val="Vnbnnidung22"/>
          <w:rFonts w:ascii="Times New Roman" w:hAnsi="Times New Roman" w:cs="Times New Roman"/>
          <w:color w:val="000000"/>
          <w:sz w:val="24"/>
          <w:szCs w:val="24"/>
          <w:lang w:eastAsia="vi-VN"/>
        </w:rPr>
        <w:t>180°</w:t>
      </w:r>
      <w:r w:rsidR="00EE179C">
        <w:rPr>
          <w:rStyle w:val="Vnbnnidung22"/>
          <w:rFonts w:ascii="Times New Roman" w:hAnsi="Times New Roman" w:cs="Times New Roman"/>
          <w:color w:val="000000"/>
          <w:sz w:val="24"/>
          <w:szCs w:val="24"/>
          <w:lang w:eastAsia="vi-VN"/>
        </w:rPr>
        <w:t>C</w:t>
      </w:r>
      <w:r w:rsidR="00EE179C" w:rsidRPr="0041582A">
        <w:rPr>
          <w:rStyle w:val="Vnbnnidung22"/>
          <w:rFonts w:ascii="Times New Roman" w:hAnsi="Times New Roman" w:cs="Times New Roman"/>
          <w:color w:val="000000"/>
          <w:sz w:val="24"/>
          <w:szCs w:val="24"/>
          <w:lang w:eastAsia="vi-VN"/>
        </w:rPr>
        <w:t xml:space="preserve"> </w:t>
      </w:r>
      <w:r w:rsidR="00EE179C" w:rsidRPr="0041582A">
        <w:rPr>
          <w:rStyle w:val="Vnbnnidung20"/>
          <w:rFonts w:ascii="Times New Roman" w:hAnsi="Times New Roman"/>
          <w:color w:val="000000"/>
          <w:sz w:val="24"/>
          <w:szCs w:val="24"/>
          <w:lang w:eastAsia="vi-VN"/>
        </w:rPr>
        <w:t xml:space="preserve">và đã tạo ra được các chuỗi peptit ngắn </w:t>
      </w:r>
      <w:r w:rsidR="00EE179C" w:rsidRPr="0041582A">
        <w:rPr>
          <w:rStyle w:val="Vnbnnidung20"/>
          <w:rFonts w:ascii="Times New Roman" w:hAnsi="Times New Roman"/>
          <w:color w:val="000000"/>
          <w:sz w:val="24"/>
          <w:szCs w:val="24"/>
          <w:lang w:eastAsia="vi-VN"/>
        </w:rPr>
        <w:lastRenderedPageBreak/>
        <w:t xml:space="preserve">(gọi là prôtêin nhiệt). </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5: Đáp án D.</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 sai do sự hình thành các hợp chất hữu cơ đơn giản đầu tiên là sự tác động của nguồn năng tự nhiên (năng lượng mặt trời, sấm sét, núi lửa phun trào...)</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6: Đáp án D.</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ơ chế tự sao chép, lắp ghép các Nu theo đúng nguyên tắc bổ sung là điều kiện để tạo ra thế hệ con cháu giống với bố mẹ ban đầu.</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7: Đáp án A.</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A sai vì không chỉ những cơ thể có bộ phận cứng, khó phân hủy như xương, răng ... mới hình thành được hóa thạch mà còn có thể là xác của sinh vật mềm yếu như thằn lằn, sâu bọ, sứa ... được giữ nguyên vẹn trong hổ phách, tảng băng...</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B đúng: Xác của sinh vật biển thường rất dễ hình thành hóa thạch do sinh vật biển sau khi chết đi thường lắng xuống đáy biển bị cát phủ lấp, cát biển qua các niên đại địa chất sẽ biến thành một số dạng khác nhau như đá vôi, trầm tích... những dạng này khó làm tổn hại đến xác sinh vật.</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6"/>
          <w:rFonts w:ascii="Times New Roman" w:hAnsi="Times New Roman" w:cs="Times New Roman"/>
          <w:bCs w:val="0"/>
          <w:color w:val="00B0F0"/>
          <w:sz w:val="24"/>
          <w:szCs w:val="24"/>
          <w:lang w:eastAsia="vi-VN"/>
        </w:rPr>
        <w:t>78:</w:t>
      </w:r>
      <w:r w:rsidRPr="00EE179C">
        <w:rPr>
          <w:rStyle w:val="Vnbnnidung2Inm6"/>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EE179C">
        <w:rPr>
          <w:rStyle w:val="Vnbnnidung2Inm6"/>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Trước tiên phải hiểu câu hỏi đề cập đến bằng chứng trực tiếp tức là hóa thạch</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A sai: Việc tìm thấy hóa thạch sinh vật biển trên vùng núi chứng tỏ xưa kia nơi đây từng là biển.</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B sai: bằng các phương pháp, các nhà khoa học có thể biết được tuổi của hóa thạch </w:t>
      </w:r>
      <w:r>
        <w:rPr>
          <w:rStyle w:val="Vnbnnidung2Innghing2"/>
          <w:rFonts w:ascii="Times New Roman" w:hAnsi="Times New Roman" w:cs="Times New Roman"/>
          <w:i w:val="0"/>
          <w:iCs w:val="0"/>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biết được loài nào xuất hiện trước, loài nào xuất hiện sau, cũng như mối quan hệ họ hàng giữa các loài.</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 sai: việc nghiên cứu thời gian lắng đọng của lớp trầm tích để xác định độ tuổi tương đối của hóa thạch.</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Lớp càng sâu tuổi càng lớn và ngược lại. Xác định độ tuổi tuyệt đối dùng phương pháp đồng vị phóng xạ.</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9: Đáp án A.</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6"/>
          <w:rFonts w:ascii="Times New Roman" w:hAnsi="Times New Roman" w:cs="Times New Roman"/>
          <w:bCs w:val="0"/>
          <w:color w:val="00B0F0"/>
          <w:sz w:val="24"/>
          <w:szCs w:val="24"/>
          <w:lang w:eastAsia="vi-VN"/>
        </w:rPr>
        <w:t>80:</w:t>
      </w:r>
      <w:r w:rsidRPr="00EE179C">
        <w:rPr>
          <w:rStyle w:val="Vnbnnidung2Inm6"/>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EE179C">
        <w:rPr>
          <w:rStyle w:val="Vnbnnidung2Inm6"/>
          <w:rFonts w:ascii="Times New Roman" w:hAnsi="Times New Roman" w:cs="Times New Roman"/>
          <w:bCs w:val="0"/>
          <w:color w:val="00B0F0"/>
          <w:sz w:val="24"/>
          <w:szCs w:val="24"/>
          <w:lang w:eastAsia="vi-VN"/>
        </w:rPr>
        <w:t>.</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1: Đáp án D.</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2: Đáp án B.</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ỉ Triat.</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Pr="0041582A">
        <w:rPr>
          <w:rStyle w:val="Vnbnnidung20"/>
          <w:rFonts w:ascii="Times New Roman" w:hAnsi="Times New Roman"/>
          <w:color w:val="000000"/>
          <w:sz w:val="24"/>
          <w:szCs w:val="24"/>
          <w:lang w:eastAsia="vi-VN"/>
        </w:rPr>
        <w:t>Xuất hiện: cách đây 250 triệu năm.</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Khí hậu, địa chất: khí hậu khô, lục địa chiếm ưu thế.</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Sinh vật điển hình:</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át sinh: chim và thú.</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ân hóa: bò sát cổ.</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á xương phát triển, cây Hạt trần ngự trị.</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3: Đáp án D.</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4: Đáp án D.</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Thực vật có hạt xuất hiện đầu tiên ở kỉ Cacbon. Đầu kỉ ấm, nóng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hình thành quyết khổng lồ, sau đó mưa nhiều, rừng sụp lở quyết bị vùi lấp. Cuồi kỉ biển rút lui, khí hậu khô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xuất hiện dương xỉ có hạt (Thực vật có hạt).</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6"/>
          <w:rFonts w:ascii="Times New Roman" w:hAnsi="Times New Roman" w:cs="Times New Roman"/>
          <w:bCs w:val="0"/>
          <w:color w:val="00B0F0"/>
          <w:sz w:val="24"/>
          <w:szCs w:val="24"/>
          <w:lang w:eastAsia="vi-VN"/>
        </w:rPr>
        <w:t>85:</w:t>
      </w:r>
      <w:r w:rsidRPr="00EE179C">
        <w:rPr>
          <w:rStyle w:val="Vnbnnidung2Inm6"/>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EE179C">
        <w:rPr>
          <w:rStyle w:val="Vnbnnidung2Inm6"/>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Đại Trung sinh với đặc điểm về khí hậu nổi bật là ấm áp ở kỉ </w:t>
      </w:r>
      <w:r w:rsidRPr="0041582A">
        <w:rPr>
          <w:rStyle w:val="Vnbnnidung20"/>
          <w:rFonts w:ascii="Times New Roman" w:hAnsi="Times New Roman"/>
          <w:color w:val="000000"/>
          <w:sz w:val="24"/>
          <w:szCs w:val="24"/>
        </w:rPr>
        <w:t xml:space="preserve">Jura </w:t>
      </w:r>
      <w:r w:rsidRPr="0041582A">
        <w:rPr>
          <w:rStyle w:val="Vnbnnidung20"/>
          <w:rFonts w:ascii="Times New Roman" w:hAnsi="Times New Roman"/>
          <w:color w:val="000000"/>
          <w:sz w:val="24"/>
          <w:szCs w:val="24"/>
          <w:lang w:eastAsia="vi-VN"/>
        </w:rPr>
        <w:t>tạo điều kiện thuận lợi cho sự phát triển của những cây hạt trần cao, to... cung cấp nguồn thức ăn dồi dào cho bò sát khổng lồ. Tại thời điểm này bò sát khổng lồ chiếm ưu thế cả 3 môi trường.</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lastRenderedPageBreak/>
        <w:t>Câu 86: Đáp án D.</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ỉ Đệ ta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Pr="0041582A">
        <w:rPr>
          <w:rStyle w:val="Vnbnnidung20"/>
          <w:rFonts w:ascii="Times New Roman" w:hAnsi="Times New Roman"/>
          <w:color w:val="000000"/>
          <w:sz w:val="24"/>
          <w:szCs w:val="24"/>
          <w:lang w:eastAsia="vi-VN"/>
        </w:rPr>
        <w:t>Xuất hiện: cách đây 65 triệu nă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Khí hậu: đầu kỉ ấm áp, giữa kỉ ôn hòa, cuối kỉ lạnh</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Sinh vật điển hình:</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át sinh: Nhóm linh trưởng.</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ân hóa: lớp chim, thú</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ây có hoa ngự trị</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EE179C">
        <w:rPr>
          <w:rStyle w:val="Vnbnnidung2Inm8"/>
          <w:rFonts w:ascii="Times New Roman" w:hAnsi="Times New Roman" w:cs="Times New Roman"/>
          <w:bCs w:val="0"/>
          <w:color w:val="000000"/>
          <w:sz w:val="24"/>
          <w:szCs w:val="24"/>
          <w:lang w:eastAsia="vi-VN"/>
        </w:rPr>
        <w:t>Nhận xét:</w:t>
      </w:r>
      <w:r w:rsidRPr="0041582A">
        <w:rPr>
          <w:rStyle w:val="Vnbnnidung2Inm8"/>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Đầu kỉ ấm giữa kỉ khô, ôn hòa tạo điều kiện cho sự phát triển của cây hạt kín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ạo nguồn thức ăn cho chim và thú, kéo theo sự phát triển của sâu bọ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hú ăn sâu bọ. Cuối kỉ khí hậu lạnh </w:t>
      </w:r>
      <w:r>
        <w:rPr>
          <w:rStyle w:val="Vnbnnidung20"/>
          <w:rFonts w:ascii="Times New Roman" w:hAnsi="Times New Roman"/>
          <w:color w:val="000000"/>
          <w:sz w:val="24"/>
          <w:szCs w:val="24"/>
          <w:lang w:eastAsia="vi-VN"/>
        </w:rPr>
        <w:sym w:font="Symbol" w:char="F0AE"/>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tạo điều kiện cho sự phát triển của cây ưa lạnh, xuất hiện đồng cỏ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hú ăn cỏ.</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7: Đáp án A.</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Bảng trên đã hệ thống lại những kỉ địa chất, những sự kiện quan trong diễn ra hay có mặt trong các đề thi thử và thi đại học nhằm giúp các em củng cố lại những kiến thức trọng tâ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9pt1"/>
          <w:rFonts w:ascii="Times New Roman" w:hAnsi="Times New Roman" w:cs="Times New Roman"/>
          <w:b w:val="0"/>
          <w:bCs w:val="0"/>
          <w:color w:val="000000"/>
          <w:sz w:val="24"/>
          <w:szCs w:val="24"/>
          <w:lang w:eastAsia="vi-VN"/>
        </w:rPr>
        <w:t xml:space="preserve">1 </w:t>
      </w:r>
      <w:r w:rsidRPr="0041582A">
        <w:rPr>
          <w:rStyle w:val="Vnbnnidung29pt1"/>
          <w:rFonts w:ascii="Times New Roman" w:hAnsi="Times New Roman" w:cs="Times New Roman"/>
          <w:b w:val="0"/>
          <w:bCs w:val="0"/>
          <w:color w:val="000000"/>
          <w:sz w:val="24"/>
          <w:szCs w:val="24"/>
          <w:lang w:eastAsia="vi-VN"/>
        </w:rPr>
        <w:t xml:space="preserve">- f: </w:t>
      </w:r>
      <w:r w:rsidRPr="0041582A">
        <w:rPr>
          <w:rStyle w:val="Vnbnnidung20"/>
          <w:rFonts w:ascii="Times New Roman" w:hAnsi="Times New Roman"/>
          <w:color w:val="000000"/>
          <w:sz w:val="24"/>
          <w:szCs w:val="24"/>
          <w:lang w:eastAsia="vi-VN"/>
        </w:rPr>
        <w:t>Kỉ Cambri: khí quyển nhiều ôxi, sự sống chủ yếu là ở biển, phát sinh các ngành động vật có chân khớp, tôm ba lá, da gai...</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 xml:space="preserve">- </w:t>
      </w:r>
      <w:r w:rsidRPr="0041582A">
        <w:rPr>
          <w:rStyle w:val="Vnbnnidung29pt1"/>
          <w:rFonts w:ascii="Times New Roman" w:hAnsi="Times New Roman" w:cs="Times New Roman"/>
          <w:b w:val="0"/>
          <w:bCs w:val="0"/>
          <w:color w:val="000000"/>
          <w:sz w:val="24"/>
          <w:szCs w:val="24"/>
          <w:lang w:eastAsia="vi-VN"/>
        </w:rPr>
        <w:t xml:space="preserve">e: </w:t>
      </w:r>
      <w:r w:rsidRPr="0041582A">
        <w:rPr>
          <w:rStyle w:val="Vnbnnidung20"/>
          <w:rFonts w:ascii="Times New Roman" w:hAnsi="Times New Roman"/>
          <w:color w:val="000000"/>
          <w:sz w:val="24"/>
          <w:szCs w:val="24"/>
          <w:lang w:eastAsia="vi-VN"/>
        </w:rPr>
        <w:t xml:space="preserve">Kỉ Silua: khí hậu khô, xuất hiện thực vật đầu tiên đó là quyết trần, động vật có xương sống đầu tiên đó là cá giáp. Thực vật xuất hiện trên cạn thực hiện quang hợp tạo </w:t>
      </w:r>
      <w:r>
        <w:rPr>
          <w:rStyle w:val="Vnbnnidung2Constantia1"/>
          <w:rFonts w:ascii="Times New Roman" w:hAnsi="Times New Roman" w:cs="Times New Roman"/>
          <w:color w:val="000000"/>
          <w:sz w:val="24"/>
          <w:szCs w:val="24"/>
          <w:lang w:eastAsia="vi-VN"/>
        </w:rPr>
        <w:t>O</w:t>
      </w:r>
      <w:r w:rsidRPr="00EE179C">
        <w:rPr>
          <w:rStyle w:val="Vnbnnidung2Constantia1"/>
          <w:rFonts w:ascii="Times New Roman" w:hAnsi="Times New Roman" w:cs="Times New Roman"/>
          <w:color w:val="000000"/>
          <w:sz w:val="24"/>
          <w:szCs w:val="24"/>
          <w:vertAlign w:val="subscript"/>
          <w:lang w:eastAsia="vi-VN"/>
        </w:rPr>
        <w:t>2</w:t>
      </w:r>
      <w:r w:rsidRPr="0041582A">
        <w:rPr>
          <w:rStyle w:val="Vnbnnidung2Constantia1"/>
          <w:rFonts w:ascii="Times New Roman" w:hAnsi="Times New Roman" w:cs="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hình thành ozon là bức màn chắn tia tử ngoại </w:t>
      </w:r>
      <w:r>
        <w:rPr>
          <w:rStyle w:val="Vnbnnidung20"/>
          <w:rFonts w:ascii="Times New Roman" w:hAnsi="Times New Roman"/>
          <w:color w:val="000000"/>
          <w:sz w:val="24"/>
          <w:szCs w:val="24"/>
          <w:lang w:eastAsia="vi-VN"/>
        </w:rPr>
        <w:sym w:font="Symbol" w:char="F0AE"/>
      </w:r>
      <w:r w:rsidRPr="0041582A">
        <w:rPr>
          <w:rStyle w:val="Vnbnnidung2Innghing2"/>
          <w:rFonts w:ascii="Times New Roman" w:hAnsi="Times New Roman" w:cs="Times New Roman"/>
          <w:i w:val="0"/>
          <w:iCs w:val="0"/>
          <w:color w:val="000000"/>
          <w:sz w:val="24"/>
          <w:szCs w:val="24"/>
          <w:lang w:eastAsia="vi-VN"/>
        </w:rPr>
        <w:t xml:space="preserve"> </w:t>
      </w:r>
      <w:r w:rsidRPr="0041582A">
        <w:rPr>
          <w:rStyle w:val="Vnbnnidung20"/>
          <w:rFonts w:ascii="Times New Roman" w:hAnsi="Times New Roman"/>
          <w:color w:val="000000"/>
          <w:sz w:val="24"/>
          <w:szCs w:val="24"/>
          <w:lang w:eastAsia="vi-VN"/>
        </w:rPr>
        <w:t>điều kiện thuận lợi cho sinh vật di cư lên cạn.</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 xml:space="preserve">- i: Kỉ Cacbon: cuối kỉ biển rút lui, khí hậu lạnh, khô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dương xi có hạt xuất hiện. Lưỡng cư đầu cứng đã thích nghi với điều kiện trên cạn và trở thành bò sát đầu tiên thích nghi với điều kiện khô.</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4 </w:t>
      </w:r>
      <w:r w:rsidRPr="0041582A">
        <w:rPr>
          <w:rStyle w:val="Vnbnnidung2Inm8"/>
          <w:rFonts w:ascii="Times New Roman" w:hAnsi="Times New Roman" w:cs="Times New Roman"/>
          <w:b w:val="0"/>
          <w:bCs w:val="0"/>
          <w:color w:val="000000"/>
          <w:sz w:val="24"/>
          <w:szCs w:val="24"/>
          <w:lang w:eastAsia="vi-VN"/>
        </w:rPr>
        <w:t xml:space="preserve">- b: </w:t>
      </w:r>
      <w:r w:rsidRPr="0041582A">
        <w:rPr>
          <w:rStyle w:val="Vnbnnidung20"/>
          <w:rFonts w:ascii="Times New Roman" w:hAnsi="Times New Roman"/>
          <w:color w:val="000000"/>
          <w:sz w:val="24"/>
          <w:szCs w:val="24"/>
          <w:lang w:eastAsia="vi-VN"/>
        </w:rPr>
        <w:t>Kỉ Pecmi: Lục địa ngày càng dâng cao, khí hậu ngày càng khô hơn, băng hà xuất hiện</w:t>
      </w:r>
      <w:r>
        <w:rPr>
          <w:rStyle w:val="Vnbnnidung20"/>
          <w:rFonts w:ascii="Times New Roman" w:hAnsi="Times New Roman"/>
          <w:color w:val="000000"/>
          <w:sz w:val="24"/>
          <w:szCs w:val="24"/>
          <w:lang w:eastAsia="vi-VN"/>
        </w:rPr>
        <w:t xml:space="preserve">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uyệt diệt nhiều động vật biển.</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5 </w:t>
      </w:r>
      <w:r w:rsidRPr="0041582A">
        <w:rPr>
          <w:rStyle w:val="Vnbnnidung20"/>
          <w:rFonts w:ascii="Times New Roman" w:hAnsi="Times New Roman"/>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c: </w:t>
      </w:r>
      <w:r w:rsidRPr="0041582A">
        <w:rPr>
          <w:rStyle w:val="Vnbnnidung20"/>
          <w:rFonts w:ascii="Times New Roman" w:hAnsi="Times New Roman"/>
          <w:color w:val="000000"/>
          <w:sz w:val="24"/>
          <w:szCs w:val="24"/>
          <w:lang w:eastAsia="vi-VN"/>
        </w:rPr>
        <w:t>Kỉ Triat: lục địa chiếm ưu thế, khí hậu khô, phân hóa bò sát cổ ở mức cao hơn. Phân hóa chim, thú.</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6 </w:t>
      </w:r>
      <w:r w:rsidRPr="0041582A">
        <w:rPr>
          <w:rStyle w:val="Vnbnnidung20"/>
          <w:rFonts w:ascii="Times New Roman" w:hAnsi="Times New Roman"/>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d: </w:t>
      </w:r>
      <w:r w:rsidRPr="0041582A">
        <w:rPr>
          <w:rStyle w:val="Vnbnnidung20"/>
          <w:rFonts w:ascii="Times New Roman" w:hAnsi="Times New Roman"/>
          <w:color w:val="000000"/>
          <w:sz w:val="24"/>
          <w:szCs w:val="24"/>
          <w:lang w:eastAsia="vi-VN"/>
        </w:rPr>
        <w:t xml:space="preserve">Kỉ </w:t>
      </w:r>
      <w:r w:rsidRPr="0041582A">
        <w:rPr>
          <w:rStyle w:val="Vnbnnidung20"/>
          <w:rFonts w:ascii="Times New Roman" w:hAnsi="Times New Roman"/>
          <w:color w:val="000000"/>
          <w:sz w:val="24"/>
          <w:szCs w:val="24"/>
        </w:rPr>
        <w:t xml:space="preserve">Jura: </w:t>
      </w:r>
      <w:r w:rsidRPr="0041582A">
        <w:rPr>
          <w:rStyle w:val="Vnbnnidung20"/>
          <w:rFonts w:ascii="Times New Roman" w:hAnsi="Times New Roman"/>
          <w:color w:val="000000"/>
          <w:sz w:val="24"/>
          <w:szCs w:val="24"/>
          <w:lang w:eastAsia="vi-VN"/>
        </w:rPr>
        <w:t xml:space="preserve">khí hậu ấm áp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hực vật hạt trần ngự trị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bò sát cổ ngự trị.</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7 </w:t>
      </w:r>
      <w:r w:rsidRPr="0041582A">
        <w:rPr>
          <w:rStyle w:val="Vnbnnidung20"/>
          <w:rFonts w:ascii="Times New Roman" w:hAnsi="Times New Roman"/>
          <w:color w:val="000000"/>
          <w:sz w:val="24"/>
          <w:szCs w:val="24"/>
          <w:lang w:eastAsia="vi-VN"/>
        </w:rPr>
        <w:t xml:space="preserve">- g: Kỉ </w:t>
      </w:r>
      <w:r w:rsidRPr="0041582A">
        <w:rPr>
          <w:rStyle w:val="Vnbnnidung20"/>
          <w:rFonts w:ascii="Times New Roman" w:hAnsi="Times New Roman"/>
          <w:color w:val="000000"/>
          <w:sz w:val="24"/>
          <w:szCs w:val="24"/>
          <w:lang w:val="de-DE" w:eastAsia="de-DE"/>
        </w:rPr>
        <w:t xml:space="preserve">Kreta: </w:t>
      </w:r>
      <w:r w:rsidRPr="0041582A">
        <w:rPr>
          <w:rStyle w:val="Vnbnnidung20"/>
          <w:rFonts w:ascii="Times New Roman" w:hAnsi="Times New Roman"/>
          <w:color w:val="000000"/>
          <w:sz w:val="24"/>
          <w:szCs w:val="24"/>
          <w:lang w:eastAsia="vi-VN"/>
        </w:rPr>
        <w:t>biển thu hẹp, khí hậu khô, thực vật có hoa xuất hiện và nhanh chóng thích nghi với điều kiện khô, nắng gay gắt, sinh sản hoàn thiện. Cuối kỉ thực vật đã có cây một lá mầm, cây hai lá mầ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8 </w:t>
      </w:r>
      <w:r w:rsidRPr="0041582A">
        <w:rPr>
          <w:rStyle w:val="Vnbnnidung20"/>
          <w:rFonts w:ascii="Times New Roman" w:hAnsi="Times New Roman"/>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a: </w:t>
      </w:r>
      <w:r w:rsidRPr="0041582A">
        <w:rPr>
          <w:rStyle w:val="Vnbnnidung20"/>
          <w:rFonts w:ascii="Times New Roman" w:hAnsi="Times New Roman"/>
          <w:color w:val="000000"/>
          <w:sz w:val="24"/>
          <w:szCs w:val="24"/>
          <w:lang w:eastAsia="vi-VN"/>
        </w:rPr>
        <w:t>Kỉ Đệ tam: Lục địa gần giống hiện nay, tạo điều kiện cho sự phát triển mạnh mẽ của thực vật hạt kín, kéo theo sự phát triển của chim, thú... dẫn đến sự phát sinh của nhóm linh trưởng.</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9 </w:t>
      </w:r>
      <w:r w:rsidRPr="0041582A">
        <w:rPr>
          <w:rStyle w:val="Vnbnnidung20"/>
          <w:rFonts w:ascii="Times New Roman" w:hAnsi="Times New Roman"/>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h: </w:t>
      </w:r>
      <w:r w:rsidRPr="0041582A">
        <w:rPr>
          <w:rStyle w:val="Vnbnnidung20"/>
          <w:rFonts w:ascii="Times New Roman" w:hAnsi="Times New Roman"/>
          <w:color w:val="000000"/>
          <w:sz w:val="24"/>
          <w:szCs w:val="24"/>
          <w:lang w:eastAsia="vi-VN"/>
        </w:rPr>
        <w:t xml:space="preserve">Xuất hiện loài người trải qua 4 giai đoạn: vượn người hóa thạch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người tối cổ </w:t>
      </w:r>
      <w:r>
        <w:rPr>
          <w:rStyle w:val="Vnbnnidung20"/>
          <w:rFonts w:ascii="Times New Roman" w:hAnsi="Times New Roman"/>
          <w:color w:val="000000"/>
          <w:sz w:val="24"/>
          <w:szCs w:val="24"/>
          <w:lang w:eastAsia="vi-VN"/>
        </w:rPr>
        <w:sym w:font="Symbol" w:char="F0AE"/>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Người </w:t>
      </w:r>
      <w:r w:rsidRPr="0041582A">
        <w:rPr>
          <w:rStyle w:val="Vnbnnidung20"/>
          <w:rFonts w:ascii="Times New Roman" w:hAnsi="Times New Roman"/>
          <w:color w:val="000000"/>
          <w:sz w:val="24"/>
          <w:szCs w:val="24"/>
        </w:rPr>
        <w:t xml:space="preserve">Homo </w:t>
      </w:r>
      <w:r>
        <w:rPr>
          <w:rStyle w:val="Vnbnnidung20"/>
          <w:rFonts w:ascii="Times New Roman" w:hAnsi="Times New Roman"/>
          <w:color w:val="000000"/>
          <w:sz w:val="24"/>
          <w:szCs w:val="24"/>
          <w:lang w:eastAsia="vi-VN"/>
        </w:rPr>
        <w:sym w:font="Symbol" w:char="F0AE"/>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người hiện đại.</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4"/>
          <w:rFonts w:ascii="Times New Roman" w:hAnsi="Times New Roman" w:cs="Times New Roman"/>
          <w:bCs w:val="0"/>
          <w:color w:val="00B0F0"/>
          <w:sz w:val="24"/>
          <w:szCs w:val="24"/>
          <w:lang w:eastAsia="vi-VN"/>
        </w:rPr>
        <w:t>88:</w:t>
      </w:r>
      <w:r w:rsidRPr="00EE179C">
        <w:rPr>
          <w:rStyle w:val="Vnbnnidung2Inm4"/>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4"/>
          <w:rFonts w:ascii="Times New Roman" w:hAnsi="Times New Roman" w:cs="Times New Roman"/>
          <w:bCs w:val="0"/>
          <w:color w:val="00B0F0"/>
          <w:sz w:val="24"/>
          <w:szCs w:val="24"/>
          <w:lang w:eastAsia="vi-VN"/>
        </w:rPr>
        <w:t>C</w:t>
      </w:r>
      <w:r w:rsidRPr="00EE179C">
        <w:rPr>
          <w:rStyle w:val="Vnbnnidung2Inm4"/>
          <w:rFonts w:ascii="Times New Roman" w:hAnsi="Times New Roman" w:cs="Times New Roman"/>
          <w:bCs w:val="0"/>
          <w:color w:val="00B0F0"/>
          <w:sz w:val="24"/>
          <w:szCs w:val="24"/>
          <w:lang w:eastAsia="vi-VN"/>
        </w:rPr>
        <w:t>.</w:t>
      </w:r>
    </w:p>
    <w:p w:rsidR="00EE179C" w:rsidRDefault="00EE179C" w:rsidP="00EE179C">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 xml:space="preserve">Loài tại đỉnh </w:t>
      </w:r>
      <w:r w:rsidR="00D7503B">
        <w:rPr>
          <w:rStyle w:val="Vnbnnidung2Inm3"/>
          <w:rFonts w:ascii="Times New Roman" w:hAnsi="Times New Roman" w:cs="Times New Roman"/>
          <w:b w:val="0"/>
          <w:bCs w:val="0"/>
          <w:color w:val="000000"/>
          <w:sz w:val="24"/>
          <w:szCs w:val="24"/>
          <w:lang w:eastAsia="vi-VN"/>
        </w:rPr>
        <w:t>U</w:t>
      </w:r>
      <w:r w:rsidRPr="0041582A">
        <w:rPr>
          <w:rStyle w:val="Vnbnnidung2Inm3"/>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là tổ tiên chung của loài Người và tinh tinh, chưa chắc là loài Người, cũng chưa hẳn là loài tinh tinh. Đã có rất nhiều biến đổi trong suốt quá trình tiến hóa từ loài ở đỉnh </w:t>
      </w:r>
      <w:r w:rsidR="00D7503B">
        <w:rPr>
          <w:rStyle w:val="Vnbnnidung2Inm3"/>
          <w:rFonts w:ascii="Times New Roman" w:hAnsi="Times New Roman" w:cs="Times New Roman"/>
          <w:b w:val="0"/>
          <w:bCs w:val="0"/>
          <w:color w:val="000000"/>
          <w:sz w:val="24"/>
          <w:szCs w:val="24"/>
          <w:lang w:eastAsia="vi-VN"/>
        </w:rPr>
        <w:t>U</w:t>
      </w:r>
      <w:r w:rsidRPr="0041582A">
        <w:rPr>
          <w:rStyle w:val="Vnbnnidung2Inm3"/>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ho đến người hiện đại, bao gồm cả rất nhiều loài tổ tiên không được thể hiện trong biểu đồ cây tiến hóa. Bên cạnh đó còn có những biến đổi trong nhóm tinh tinh để trở thành những đại diện hiện nay. </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8pt"/>
          <w:rFonts w:ascii="Times New Roman" w:hAnsi="Times New Roman" w:cs="Times New Roman"/>
          <w:b/>
          <w:color w:val="00B0F0"/>
          <w:sz w:val="24"/>
          <w:szCs w:val="24"/>
          <w:lang w:eastAsia="vi-VN"/>
        </w:rPr>
        <w:t xml:space="preserve">89: </w:t>
      </w:r>
      <w:r w:rsidRPr="00EE179C">
        <w:rPr>
          <w:rStyle w:val="Vnbnnidung210"/>
          <w:rFonts w:ascii="Times New Roman" w:hAnsi="Times New Roman" w:cs="Times New Roman"/>
          <w:b/>
          <w:color w:val="00B0F0"/>
          <w:sz w:val="24"/>
          <w:szCs w:val="24"/>
          <w:lang w:eastAsia="vi-VN"/>
        </w:rPr>
        <w:t xml:space="preserve">Đáp án </w:t>
      </w:r>
      <w:r>
        <w:rPr>
          <w:rStyle w:val="Vnbnnidung28pt"/>
          <w:rFonts w:ascii="Times New Roman" w:hAnsi="Times New Roman" w:cs="Times New Roman"/>
          <w:b/>
          <w:color w:val="00B0F0"/>
          <w:sz w:val="24"/>
          <w:szCs w:val="24"/>
          <w:lang w:eastAsia="vi-VN"/>
        </w:rPr>
        <w:t>C</w:t>
      </w:r>
      <w:r w:rsidRPr="00EE179C">
        <w:rPr>
          <w:rStyle w:val="Vnbnnidung28pt"/>
          <w:rFonts w:ascii="Times New Roman" w:hAnsi="Times New Roman" w:cs="Times New Roman"/>
          <w:b/>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hỉ Rhêsut có số axit amin trên chuỗi hêmôglôbin khác với Người là 8.</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90: Đáp án D.</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omo Habilis có thể tích hộp sọ là 600 - 800 cm</w:t>
      </w:r>
      <w:r w:rsidRPr="00EE179C">
        <w:rPr>
          <w:rStyle w:val="Vnbnnidung20"/>
          <w:rFonts w:ascii="Times New Roman" w:hAnsi="Times New Roman"/>
          <w:color w:val="000000"/>
          <w:sz w:val="24"/>
          <w:szCs w:val="24"/>
          <w:vertAlign w:val="superscript"/>
          <w:lang w:eastAsia="vi-VN"/>
        </w:rPr>
        <w:t>3</w:t>
      </w:r>
      <w:r w:rsidRPr="0041582A">
        <w:rPr>
          <w:rStyle w:val="Vnbnnidung20"/>
          <w:rFonts w:ascii="Times New Roman" w:hAnsi="Times New Roman"/>
          <w:color w:val="000000"/>
          <w:sz w:val="24"/>
          <w:szCs w:val="24"/>
          <w:lang w:eastAsia="vi-VN"/>
        </w:rPr>
        <w:t xml:space="preserve"> nhỏ hơn Homo erêctus có thể tích hộp sọ là 900 - 950 cm</w:t>
      </w:r>
      <w:r w:rsidRPr="00EE179C">
        <w:rPr>
          <w:rStyle w:val="Vnbnnidung20"/>
          <w:rFonts w:ascii="Times New Roman" w:hAnsi="Times New Roman"/>
          <w:color w:val="000000"/>
          <w:sz w:val="24"/>
          <w:szCs w:val="24"/>
          <w:vertAlign w:val="superscript"/>
          <w:lang w:eastAsia="vi-VN"/>
        </w:rPr>
        <w:t>3</w:t>
      </w:r>
      <w:r w:rsidRPr="0041582A">
        <w:rPr>
          <w:rStyle w:val="Vnbnnidung20"/>
          <w:rFonts w:ascii="Times New Roman" w:hAnsi="Times New Roman"/>
          <w:color w:val="000000"/>
          <w:sz w:val="24"/>
          <w:szCs w:val="24"/>
          <w:lang w:eastAsia="vi-VN"/>
        </w:rPr>
        <w:t>.</w:t>
      </w:r>
    </w:p>
    <w:p w:rsidR="00EE179C" w:rsidRDefault="00EE179C" w:rsidP="00EE179C">
      <w:pPr>
        <w:pStyle w:val="Vnbnnidung21"/>
        <w:shd w:val="clear" w:color="auto" w:fill="auto"/>
        <w:spacing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omo habilis đã biết chế tác và sử dụng công cụ bằng đá, tuy nhiên phải đến Homo erêctus mới biết dùng lửa.</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2"/>
          <w:rFonts w:ascii="Times New Roman" w:hAnsi="Times New Roman" w:cs="Times New Roman"/>
          <w:bCs w:val="0"/>
          <w:color w:val="00B0F0"/>
          <w:sz w:val="24"/>
          <w:szCs w:val="24"/>
          <w:lang w:eastAsia="vi-VN"/>
        </w:rPr>
        <w:t>91:</w:t>
      </w:r>
      <w:r w:rsidRPr="00EE179C">
        <w:rPr>
          <w:rStyle w:val="Vnbnnidung2Inm2"/>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2"/>
          <w:rFonts w:ascii="Times New Roman" w:hAnsi="Times New Roman" w:cs="Times New Roman"/>
          <w:bCs w:val="0"/>
          <w:color w:val="00B0F0"/>
          <w:sz w:val="24"/>
          <w:szCs w:val="24"/>
          <w:lang w:eastAsia="vi-VN"/>
        </w:rPr>
        <w:t>C</w:t>
      </w:r>
      <w:r w:rsidRPr="00EE179C">
        <w:rPr>
          <w:rStyle w:val="Vnbnnidung2Inm2"/>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lastRenderedPageBreak/>
        <w:t>Việc chuyển từ đời sống trên cây xuống di chuyển chuyển bằng 2 chân trên mặt đất đã giải phóng chi trước, hình thành bàn tay giúp chế tạo công cụ có mục đích. Việc chế tạo công cụ lao động theo mục đích nhất định đảm bảo sự sinh tồn phát triển, làm chủ thiên nhiên. Bằng công cụ lao động con người tác động được vào thiên nhiên, cải tạo hoàn cảnh... là những điểm khác nhau cơ bản giữa con người và động vật.</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92: Đáp án B.</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Bằng công cụ lao động và thông qua quá trình lao động con người tác động được vào thiên nhiên, cải tạo hoàn cảnh, việc chế tạo công cụ lao động đã giúp con người thoát khỏi trình độ động vật.</w:t>
      </w:r>
    </w:p>
    <w:p w:rsidR="00EE179C" w:rsidRPr="00EE179C" w:rsidRDefault="00EE179C" w:rsidP="00EE179C">
      <w:pPr>
        <w:pStyle w:val="Vnbnnidung21"/>
        <w:shd w:val="clear" w:color="auto" w:fill="auto"/>
        <w:spacing w:line="288" w:lineRule="auto"/>
        <w:ind w:firstLine="0"/>
        <w:rPr>
          <w:rFonts w:ascii="Times New Roman" w:hAnsi="Times New Roman"/>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4"/>
          <w:rFonts w:ascii="Times New Roman" w:hAnsi="Times New Roman" w:cs="Times New Roman"/>
          <w:bCs w:val="0"/>
          <w:color w:val="00B0F0"/>
          <w:sz w:val="24"/>
          <w:szCs w:val="24"/>
          <w:lang w:eastAsia="vi-VN"/>
        </w:rPr>
        <w:t>93:</w:t>
      </w:r>
      <w:r w:rsidRPr="00EE179C">
        <w:rPr>
          <w:rStyle w:val="Vnbnnidung2Inm4"/>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4"/>
          <w:rFonts w:ascii="Times New Roman" w:hAnsi="Times New Roman" w:cs="Times New Roman"/>
          <w:bCs w:val="0"/>
          <w:color w:val="00B0F0"/>
          <w:sz w:val="24"/>
          <w:szCs w:val="24"/>
          <w:lang w:eastAsia="vi-VN"/>
        </w:rPr>
        <w:t>C</w:t>
      </w:r>
      <w:r w:rsidRPr="00EE179C">
        <w:rPr>
          <w:rStyle w:val="Vnbnnidung2Inm4"/>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phát sinh loài người bắt đầu từ kỉ Đệ tam của đại Tân sinh.</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4"/>
          <w:rFonts w:ascii="Times New Roman" w:hAnsi="Times New Roman" w:cs="Times New Roman"/>
          <w:bCs w:val="0"/>
          <w:color w:val="00B0F0"/>
          <w:sz w:val="24"/>
          <w:szCs w:val="24"/>
          <w:lang w:eastAsia="vi-VN"/>
        </w:rPr>
        <w:t>94:</w:t>
      </w:r>
      <w:r w:rsidRPr="00EE179C">
        <w:rPr>
          <w:rStyle w:val="Vnbnnidung2Inm4"/>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4"/>
          <w:rFonts w:ascii="Times New Roman" w:hAnsi="Times New Roman" w:cs="Times New Roman"/>
          <w:bCs w:val="0"/>
          <w:color w:val="00B0F0"/>
          <w:sz w:val="24"/>
          <w:szCs w:val="24"/>
          <w:lang w:eastAsia="vi-VN"/>
        </w:rPr>
        <w:t>C</w:t>
      </w:r>
      <w:r w:rsidRPr="00EE179C">
        <w:rPr>
          <w:rStyle w:val="Vnbnnidung2Inm4"/>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EE179C">
        <w:rPr>
          <w:rStyle w:val="Vnbnnidung20"/>
          <w:rFonts w:ascii="Times New Roman" w:hAnsi="Times New Roman"/>
          <w:b/>
          <w:color w:val="000000"/>
          <w:sz w:val="24"/>
          <w:szCs w:val="24"/>
          <w:lang w:eastAsia="vi-VN"/>
        </w:rPr>
        <w:t xml:space="preserve">A </w:t>
      </w:r>
      <w:r w:rsidRPr="0041582A">
        <w:rPr>
          <w:rStyle w:val="Vnbnnidung20"/>
          <w:rFonts w:ascii="Times New Roman" w:hAnsi="Times New Roman"/>
          <w:color w:val="000000"/>
          <w:sz w:val="24"/>
          <w:szCs w:val="24"/>
          <w:lang w:eastAsia="vi-VN"/>
        </w:rPr>
        <w:t>sai ngày này các nhân tố sinh học vẫn tác động đối vói cơ thể con người. Nhưng xã hội loài người phát triển chủ đạo bởi nhân tố xã hội.</w:t>
      </w:r>
    </w:p>
    <w:p w:rsidR="00EE179C" w:rsidRDefault="00EE179C" w:rsidP="00EE179C">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EE179C">
        <w:rPr>
          <w:rStyle w:val="Vnbnnidung20"/>
          <w:rFonts w:ascii="Times New Roman" w:hAnsi="Times New Roman"/>
          <w:b/>
          <w:color w:val="000000"/>
          <w:sz w:val="24"/>
          <w:szCs w:val="24"/>
          <w:lang w:eastAsia="vi-VN"/>
        </w:rPr>
        <w:t>B</w:t>
      </w:r>
      <w:r w:rsidRPr="0041582A">
        <w:rPr>
          <w:rStyle w:val="Vnbnnidung20"/>
          <w:rFonts w:ascii="Times New Roman" w:hAnsi="Times New Roman"/>
          <w:color w:val="000000"/>
          <w:sz w:val="24"/>
          <w:szCs w:val="24"/>
          <w:lang w:eastAsia="vi-VN"/>
        </w:rPr>
        <w:t xml:space="preserve"> sai nhờ có nhân tố xã hội mà loài người đã nhanh chóng trở thành loài thống trị trong tự nhiên, có ảnh hưởng rất lớn đến sự tiến hóa của loài khác và có khả năng điều chỉn</w:t>
      </w:r>
      <w:r>
        <w:rPr>
          <w:rStyle w:val="Vnbnnidung20"/>
          <w:rFonts w:ascii="Times New Roman" w:hAnsi="Times New Roman"/>
          <w:color w:val="000000"/>
          <w:sz w:val="24"/>
          <w:szCs w:val="24"/>
          <w:lang w:eastAsia="vi-VN"/>
        </w:rPr>
        <w:t>h hướng tiến hóa của chính mình.</w:t>
      </w:r>
    </w:p>
    <w:p w:rsidR="00EE179C" w:rsidRPr="00EE179C" w:rsidRDefault="00EE179C" w:rsidP="00EE179C">
      <w:pPr>
        <w:pStyle w:val="Vnbnnidung21"/>
        <w:shd w:val="clear" w:color="auto" w:fill="auto"/>
        <w:spacing w:line="288" w:lineRule="auto"/>
        <w:ind w:firstLine="0"/>
        <w:rPr>
          <w:rFonts w:ascii="Times New Roman" w:hAnsi="Times New Roman"/>
          <w:color w:val="000000"/>
          <w:sz w:val="24"/>
          <w:szCs w:val="24"/>
          <w:lang w:eastAsia="vi-VN"/>
        </w:rPr>
      </w:pPr>
      <w:r w:rsidRPr="00EE179C">
        <w:rPr>
          <w:rStyle w:val="Vnbnnidung20"/>
          <w:rFonts w:ascii="Times New Roman" w:hAnsi="Times New Roman"/>
          <w:b/>
          <w:color w:val="000000"/>
          <w:sz w:val="24"/>
          <w:szCs w:val="24"/>
          <w:lang w:eastAsia="vi-VN"/>
        </w:rPr>
        <w:t>C</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đúng, với sự phát triển của khoa học công nghệ (nhân tố xã hội) con người ngày càng được hoàn thiện, tuổi thọ ngày càng được gia tăng đáng kể.</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EE179C">
        <w:rPr>
          <w:rStyle w:val="Vnbnnidung20"/>
          <w:rFonts w:ascii="Times New Roman" w:hAnsi="Times New Roman"/>
          <w:b/>
          <w:color w:val="000000"/>
          <w:sz w:val="24"/>
          <w:szCs w:val="24"/>
          <w:lang w:eastAsia="vi-VN"/>
        </w:rPr>
        <w:t>D</w:t>
      </w:r>
      <w:r w:rsidRPr="0041582A">
        <w:rPr>
          <w:rStyle w:val="Vnbnnidung20"/>
          <w:rFonts w:ascii="Times New Roman" w:hAnsi="Times New Roman"/>
          <w:color w:val="000000"/>
          <w:sz w:val="24"/>
          <w:szCs w:val="24"/>
          <w:lang w:eastAsia="vi-VN"/>
        </w:rPr>
        <w:t xml:space="preserve"> sai những biến đổi trên cơ thể của các dạng vượn người hóa thạch là kết quả tích lũy các đột biến và biến dị tổ hợp dưới tác dụng của chọn lọc tự nhiên (nhân tố sinh học).</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1"/>
          <w:rFonts w:ascii="Times New Roman" w:hAnsi="Times New Roman" w:cs="Times New Roman"/>
          <w:bCs w:val="0"/>
          <w:color w:val="00B0F0"/>
          <w:sz w:val="24"/>
          <w:szCs w:val="24"/>
          <w:lang w:eastAsia="vi-VN"/>
        </w:rPr>
        <w:t>95:</w:t>
      </w:r>
      <w:r w:rsidRPr="00EE179C">
        <w:rPr>
          <w:rStyle w:val="Vnbnnidung2Inm1"/>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1"/>
          <w:rFonts w:ascii="Times New Roman" w:hAnsi="Times New Roman" w:cs="Times New Roman"/>
          <w:bCs w:val="0"/>
          <w:color w:val="00B0F0"/>
          <w:sz w:val="24"/>
          <w:szCs w:val="24"/>
          <w:lang w:eastAsia="vi-VN"/>
        </w:rPr>
        <w:t>C</w:t>
      </w:r>
      <w:r w:rsidRPr="00EE179C">
        <w:rPr>
          <w:rStyle w:val="Vnbnnidung2Inm1"/>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Ở kỉ Đệ tam thú ăn sâu bọ tách thành bộ khỉ, giữa kỉ dạng vượn người phân bố rộng. Cuối kỉ, khí hậu lạnh đột ngột, rừng thu hẹp một số vượn Người vào rừng, một số vượn người chuyển từ đời sống trên cây xuống dưới mặt đất.</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96: Đáp án B.</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o vượn người có cột sống hình cung, lồng ngực hẹp ngang, xương chậu hẹp, tay dài hơn chân, chân có gót chân kéo dài. Nên dù có thể đứng và đi bằng hai chân nhưng không thể đứng thẳng mà đi lom khom và tay phải tì xuống đất.</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4"/>
          <w:rFonts w:ascii="Times New Roman" w:hAnsi="Times New Roman" w:cs="Times New Roman"/>
          <w:bCs w:val="0"/>
          <w:color w:val="00B0F0"/>
          <w:sz w:val="24"/>
          <w:szCs w:val="24"/>
          <w:lang w:eastAsia="vi-VN"/>
        </w:rPr>
        <w:t>97:</w:t>
      </w:r>
      <w:r w:rsidRPr="00EE179C">
        <w:rPr>
          <w:rStyle w:val="Vnbnnidung2Inm4"/>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4"/>
          <w:rFonts w:ascii="Times New Roman" w:hAnsi="Times New Roman" w:cs="Times New Roman"/>
          <w:bCs w:val="0"/>
          <w:color w:val="00B0F0"/>
          <w:sz w:val="24"/>
          <w:szCs w:val="24"/>
          <w:lang w:eastAsia="vi-VN"/>
        </w:rPr>
        <w:t>C</w:t>
      </w:r>
      <w:r w:rsidRPr="00EE179C">
        <w:rPr>
          <w:rStyle w:val="Vnbnnidung2Inm4"/>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Loài phát hiện sớm nhất trong chi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 xml:space="preserve">là loài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habilis.</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ầu </w:t>
      </w:r>
      <w:r w:rsidRPr="00EE179C">
        <w:rPr>
          <w:rStyle w:val="Vnbnnidung28pt1"/>
          <w:rFonts w:ascii="Times New Roman" w:hAnsi="Times New Roman" w:cs="Times New Roman"/>
          <w:bCs w:val="0"/>
          <w:color w:val="00B0F0"/>
          <w:sz w:val="24"/>
          <w:szCs w:val="24"/>
          <w:lang w:eastAsia="vi-VN"/>
        </w:rPr>
        <w:t>98:</w:t>
      </w:r>
      <w:r w:rsidRPr="00EE179C">
        <w:rPr>
          <w:rStyle w:val="Vnbnnidung28pt1"/>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8pt1"/>
          <w:rFonts w:ascii="Times New Roman" w:hAnsi="Times New Roman" w:cs="Times New Roman"/>
          <w:bCs w:val="0"/>
          <w:color w:val="00B0F0"/>
          <w:sz w:val="24"/>
          <w:szCs w:val="24"/>
          <w:lang w:eastAsia="vi-VN"/>
        </w:rPr>
        <w:t>C</w:t>
      </w:r>
      <w:r w:rsidRPr="00EE179C">
        <w:rPr>
          <w:rStyle w:val="Vnbnnidung28pt1"/>
          <w:rFonts w:ascii="Times New Roman" w:hAnsi="Times New Roman" w:cs="Times New Roman"/>
          <w:bCs w:val="0"/>
          <w:color w:val="00B0F0"/>
          <w:sz w:val="24"/>
          <w:szCs w:val="24"/>
          <w:lang w:eastAsia="vi-VN"/>
        </w:rPr>
        <w:t>.</w:t>
      </w:r>
    </w:p>
    <w:p w:rsidR="00EE179C"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1)</w:t>
      </w:r>
      <w:r w:rsidRPr="0041582A">
        <w:rPr>
          <w:rStyle w:val="Vnbnnidung20"/>
          <w:rFonts w:ascii="Times New Roman" w:hAnsi="Times New Roman"/>
          <w:color w:val="000000"/>
          <w:sz w:val="24"/>
          <w:szCs w:val="24"/>
          <w:lang w:eastAsia="vi-VN"/>
        </w:rPr>
        <w:t xml:space="preserve"> Đúng. Người hiện đại ngày nay chủ yếu chịu tác động của nhân tố xã hội, thoát khỏi sự phụ thuộc vào môi trường và có thể tác động để cải tạo môi trường do đó mà khó có thể tiến hóa thành loài nào khác.</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Đúng</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3)</w:t>
      </w:r>
      <w:r w:rsidRPr="0041582A">
        <w:rPr>
          <w:rStyle w:val="Vnbnnidung20"/>
          <w:rFonts w:ascii="Times New Roman" w:hAnsi="Times New Roman"/>
          <w:color w:val="000000"/>
          <w:sz w:val="24"/>
          <w:szCs w:val="24"/>
          <w:lang w:eastAsia="vi-VN"/>
        </w:rPr>
        <w:t xml:space="preserve"> Đúng, ở nhánh thứ 3 người cổ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 xml:space="preserve">gồm 3 đại diện: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 xml:space="preserve">habilis,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erectus, homo neanderthalensis.</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4)</w:t>
      </w:r>
      <w:r w:rsidRPr="0041582A">
        <w:rPr>
          <w:rStyle w:val="Vnbnnidung20"/>
          <w:rFonts w:ascii="Times New Roman" w:hAnsi="Times New Roman"/>
          <w:color w:val="000000"/>
          <w:sz w:val="24"/>
          <w:szCs w:val="24"/>
          <w:lang w:eastAsia="vi-VN"/>
        </w:rPr>
        <w:t xml:space="preserve"> Sai: Người vượn ở nhánh thứ 2 đại diện là Oxtralopitec sống ở cuối kỉ Đệ Ta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5)</w:t>
      </w:r>
      <w:r w:rsidRPr="0041582A">
        <w:rPr>
          <w:rStyle w:val="Vnbnnidung20"/>
          <w:rFonts w:ascii="Times New Roman" w:hAnsi="Times New Roman"/>
          <w:color w:val="000000"/>
          <w:sz w:val="24"/>
          <w:szCs w:val="24"/>
          <w:lang w:eastAsia="vi-VN"/>
        </w:rPr>
        <w:t xml:space="preserve"> Sai: Nhánh người hiện đại đã qua chọn lọc và tồn tại đến ngày nay, còn 3 nhánh khác chỉ tồn tại một thời gian sau đó bị hủy diệt chỉ còn để lại dấu tích.</w:t>
      </w:r>
    </w:p>
    <w:p w:rsidR="00EE179C" w:rsidRDefault="00EE179C" w:rsidP="00EE179C">
      <w:pPr>
        <w:pStyle w:val="Vnbnnidung21"/>
        <w:shd w:val="clear" w:color="auto" w:fill="auto"/>
        <w:spacing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6)</w:t>
      </w:r>
      <w:r w:rsidRPr="0041582A">
        <w:rPr>
          <w:rStyle w:val="Vnbnnidung20"/>
          <w:rFonts w:ascii="Times New Roman" w:hAnsi="Times New Roman"/>
          <w:color w:val="000000"/>
          <w:sz w:val="24"/>
          <w:szCs w:val="24"/>
          <w:lang w:eastAsia="vi-VN"/>
        </w:rPr>
        <w:t xml:space="preserve"> Đúng: Cả 4 nhánh tiến hóa của loài Người đều xuất phát từ một tổ tiên chung thuộc bộ Linh Trưởng, lớp Thú. </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99: Đáp án B.</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tiền sinh học: xuất hiện tế bào nguyên thủy.</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Tiến hóa sinh học: tế bào nhân sơ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ế bào nhân thực.</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Đơn bào nhân thực xuất hiện cách đây 1,5- 1,7 tỉ năm đa bào nhân thực xuất hiện cách đây 670 năm.</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100: Đáp án A.</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lastRenderedPageBreak/>
        <w:t>(1)</w:t>
      </w:r>
      <w:r w:rsidRPr="0041582A">
        <w:rPr>
          <w:rStyle w:val="Vnbnnidung20"/>
          <w:rFonts w:ascii="Times New Roman" w:hAnsi="Times New Roman"/>
          <w:color w:val="000000"/>
          <w:sz w:val="24"/>
          <w:szCs w:val="24"/>
          <w:lang w:eastAsia="vi-VN"/>
        </w:rPr>
        <w:t xml:space="preserve"> Đúng, sự trôi dạt lục địa gây nên những biến đổi mạnh mẽ về khí hậu -&gt; dẫn đến sự biến đổi của sinh giới, hàng loạt loài tuyệt chủng dẫn đến sự bùng nổ của hàng loạt loài mới, tạo diện mão mới cho Trái Đấ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Đúng: đại Thái Cổ, đại Nguyên sinh, đại Cổ sinh, đại Trung sinh, đại Tân sinh.</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3)</w:t>
      </w:r>
      <w:r w:rsidRPr="0041582A">
        <w:rPr>
          <w:rStyle w:val="Vnbnnidung20"/>
          <w:rFonts w:ascii="Times New Roman" w:hAnsi="Times New Roman"/>
          <w:color w:val="000000"/>
          <w:sz w:val="24"/>
          <w:szCs w:val="24"/>
          <w:lang w:eastAsia="vi-VN"/>
        </w:rPr>
        <w:t xml:space="preserve"> Đúng. Mỗi kỉ mang tên một loại đá điển hình cho lớp đất thuộc kỉ trước đó hoặc tên của địa phương lần đầu tiên nghiên cứu lớp đất thuộc kỉ đó:</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VD: Kỉ Cambri: tên cũ của xứ </w:t>
      </w:r>
      <w:r w:rsidRPr="0041582A">
        <w:rPr>
          <w:rStyle w:val="Vnbnnidung20"/>
          <w:rFonts w:ascii="Times New Roman" w:hAnsi="Times New Roman"/>
          <w:color w:val="000000"/>
          <w:sz w:val="24"/>
          <w:szCs w:val="24"/>
          <w:lang w:val="de-DE" w:eastAsia="de-DE"/>
        </w:rPr>
        <w:t xml:space="preserve">Wales </w:t>
      </w:r>
      <w:r w:rsidRPr="0041582A">
        <w:rPr>
          <w:rStyle w:val="Vnbnnidung20"/>
          <w:rFonts w:ascii="Times New Roman" w:hAnsi="Times New Roman"/>
          <w:color w:val="000000"/>
          <w:sz w:val="24"/>
          <w:szCs w:val="24"/>
          <w:lang w:eastAsia="vi-VN"/>
        </w:rPr>
        <w:t xml:space="preserve">ở Anh, kỉ Silua: Tên một tộc người sống ở xứ </w:t>
      </w:r>
      <w:r w:rsidRPr="0041582A">
        <w:rPr>
          <w:rStyle w:val="Vnbnnidung20"/>
          <w:rFonts w:ascii="Times New Roman" w:hAnsi="Times New Roman"/>
          <w:color w:val="000000"/>
          <w:sz w:val="24"/>
          <w:szCs w:val="24"/>
          <w:lang w:val="de-DE" w:eastAsia="de-DE"/>
        </w:rPr>
        <w:t xml:space="preserve">Wales, </w:t>
      </w:r>
      <w:r w:rsidRPr="0041582A">
        <w:rPr>
          <w:rStyle w:val="Vnbnnidung20"/>
          <w:rFonts w:ascii="Times New Roman" w:hAnsi="Times New Roman"/>
          <w:color w:val="000000"/>
          <w:sz w:val="24"/>
          <w:szCs w:val="24"/>
          <w:lang w:eastAsia="vi-VN"/>
        </w:rPr>
        <w:t>kỉ Đêvôn: Devonshie là một quân tại Anh, kỉ Than đá: than đá là hóa thạch chủ yếu...</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4)</w:t>
      </w:r>
      <w:r w:rsidRPr="0041582A">
        <w:rPr>
          <w:rStyle w:val="Vnbnnidung20"/>
          <w:rFonts w:ascii="Times New Roman" w:hAnsi="Times New Roman"/>
          <w:color w:val="000000"/>
          <w:sz w:val="24"/>
          <w:szCs w:val="24"/>
          <w:lang w:eastAsia="vi-VN"/>
        </w:rPr>
        <w:t xml:space="preserve"> Đúng;</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5)</w:t>
      </w:r>
      <w:r w:rsidRPr="0041582A">
        <w:rPr>
          <w:rStyle w:val="Vnbnnidung20"/>
          <w:rFonts w:ascii="Times New Roman" w:hAnsi="Times New Roman"/>
          <w:color w:val="000000"/>
          <w:sz w:val="24"/>
          <w:szCs w:val="24"/>
          <w:lang w:eastAsia="vi-VN"/>
        </w:rPr>
        <w:t xml:space="preserve"> Sai: sau mỗi lần sáp nhập, chia tách không làm hủy diệt toàn bộ mà những loài sống sót sẽ bước vào giai đoạn bùng nổ phát sinh các loài mới, chiếm lĩnh các ổ sinh thái còn trống.</w:t>
      </w:r>
    </w:p>
    <w:p w:rsidR="00D27EF6" w:rsidRPr="0041582A" w:rsidRDefault="00EE179C" w:rsidP="00EE179C">
      <w:pPr>
        <w:pStyle w:val="Vnbnnidung21"/>
        <w:shd w:val="clear" w:color="auto" w:fill="auto"/>
        <w:spacing w:before="48" w:after="48" w:line="288" w:lineRule="auto"/>
        <w:ind w:firstLine="0"/>
        <w:rPr>
          <w:rStyle w:val="Vnbnnidung20"/>
          <w:rFonts w:ascii="Times New Roman" w:hAnsi="Times New Roman"/>
          <w:sz w:val="24"/>
          <w:szCs w:val="24"/>
        </w:rPr>
      </w:pPr>
      <w:r>
        <w:rPr>
          <w:rStyle w:val="Vnbnnidung20"/>
          <w:rFonts w:ascii="Times New Roman" w:hAnsi="Times New Roman"/>
          <w:color w:val="000000"/>
          <w:sz w:val="24"/>
          <w:szCs w:val="24"/>
          <w:lang w:eastAsia="vi-VN"/>
        </w:rPr>
        <w:t>(6)</w:t>
      </w:r>
      <w:r w:rsidRPr="0041582A">
        <w:rPr>
          <w:rStyle w:val="Vnbnnidung20"/>
          <w:rFonts w:ascii="Times New Roman" w:hAnsi="Times New Roman"/>
          <w:color w:val="000000"/>
          <w:sz w:val="24"/>
          <w:szCs w:val="24"/>
          <w:lang w:eastAsia="vi-VN"/>
        </w:rPr>
        <w:t xml:space="preserve"> Sai; Ngày nay hiện tượng trôi dạt lục địa vẫn diễn ra. Ví dụ lục địa Bắc Mĩ đang tách khỏi lục địa Âu - Á với tốc độ 2cm mỗi năm.</w:t>
      </w:r>
    </w:p>
    <w:sectPr w:rsidR="00D27EF6" w:rsidRPr="0041582A" w:rsidSect="005278C4">
      <w:headerReference w:type="even" r:id="rId22"/>
      <w:headerReference w:type="default" r:id="rId23"/>
      <w:footerReference w:type="even" r:id="rId24"/>
      <w:footerReference w:type="default" r:id="rId25"/>
      <w:headerReference w:type="first" r:id="rId26"/>
      <w:footerReference w:type="first" r:id="rId27"/>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232C" w:rsidRDefault="0042232C" w:rsidP="007E6204">
      <w:pPr>
        <w:spacing w:before="48" w:after="48" w:line="240" w:lineRule="auto"/>
      </w:pPr>
      <w:r>
        <w:separator/>
      </w:r>
    </w:p>
  </w:endnote>
  <w:endnote w:type="continuationSeparator" w:id="0">
    <w:p w:rsidR="0042232C" w:rsidRDefault="0042232C"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FrankRuehl">
    <w:panose1 w:val="020E0503060101010101"/>
    <w:charset w:val="B1"/>
    <w:family w:val="swiss"/>
    <w:pitch w:val="variable"/>
    <w:sig w:usb0="00000801" w:usb1="00000000" w:usb2="00000000" w:usb3="00000000" w:csb0="00000020" w:csb1="00000000"/>
  </w:font>
  <w:font w:name="CordiaUPC">
    <w:panose1 w:val="020B0304020202020204"/>
    <w:charset w:val="00"/>
    <w:family w:val="swiss"/>
    <w:pitch w:val="variable"/>
    <w:sig w:usb0="81000003" w:usb1="00000000" w:usb2="00000000" w:usb3="00000000" w:csb0="00010001"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D96" w:rsidRDefault="00196D96">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5D3" w:rsidRPr="005A25D3" w:rsidRDefault="005A25D3" w:rsidP="005A25D3">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5A25D3">
      <w:rPr>
        <w:rFonts w:ascii="Cambria" w:eastAsia="Times New Roman" w:hAnsi="Cambria"/>
      </w:rPr>
      <w:tab/>
      <w:t xml:space="preserve">Trang </w:t>
    </w:r>
    <w:r w:rsidRPr="005A25D3">
      <w:rPr>
        <w:rFonts w:ascii="Calibri" w:eastAsia="Times New Roman" w:hAnsi="Calibri"/>
      </w:rPr>
      <w:fldChar w:fldCharType="begin"/>
    </w:r>
    <w:r>
      <w:instrText xml:space="preserve"> PAGE   \* MERGEFORMAT </w:instrText>
    </w:r>
    <w:r w:rsidRPr="005A25D3">
      <w:rPr>
        <w:rFonts w:ascii="Calibri" w:eastAsia="Times New Roman" w:hAnsi="Calibri"/>
      </w:rPr>
      <w:fldChar w:fldCharType="separate"/>
    </w:r>
    <w:r w:rsidR="008E1234" w:rsidRPr="008E1234">
      <w:rPr>
        <w:rFonts w:ascii="Cambria" w:eastAsia="Times New Roman" w:hAnsi="Cambria"/>
        <w:noProof/>
      </w:rPr>
      <w:t>41</w:t>
    </w:r>
    <w:r w:rsidRPr="005A25D3">
      <w:rPr>
        <w:rFonts w:ascii="Cambria" w:eastAsia="Times New Roman" w:hAnsi="Cambria"/>
        <w:noProof/>
      </w:rPr>
      <w:fldChar w:fldCharType="end"/>
    </w:r>
  </w:p>
  <w:p w:rsidR="00196D96" w:rsidRPr="005A25D3" w:rsidRDefault="00196D96" w:rsidP="005A25D3">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5D3" w:rsidRPr="005A25D3" w:rsidRDefault="005A25D3" w:rsidP="005A25D3">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5A25D3">
      <w:rPr>
        <w:rFonts w:ascii="Cambria" w:eastAsia="Times New Roman" w:hAnsi="Cambria"/>
      </w:rPr>
      <w:tab/>
      <w:t xml:space="preserve">Trang </w:t>
    </w:r>
    <w:r w:rsidRPr="005A25D3">
      <w:rPr>
        <w:rFonts w:ascii="Calibri" w:eastAsia="Times New Roman" w:hAnsi="Calibri"/>
      </w:rPr>
      <w:fldChar w:fldCharType="begin"/>
    </w:r>
    <w:r>
      <w:instrText xml:space="preserve"> PAGE   \* MERGEFORMAT </w:instrText>
    </w:r>
    <w:r w:rsidRPr="005A25D3">
      <w:rPr>
        <w:rFonts w:ascii="Calibri" w:eastAsia="Times New Roman" w:hAnsi="Calibri"/>
      </w:rPr>
      <w:fldChar w:fldCharType="separate"/>
    </w:r>
    <w:r w:rsidR="008E1234" w:rsidRPr="008E1234">
      <w:rPr>
        <w:rFonts w:ascii="Cambria" w:eastAsia="Times New Roman" w:hAnsi="Cambria"/>
        <w:noProof/>
      </w:rPr>
      <w:t>1</w:t>
    </w:r>
    <w:r w:rsidRPr="005A25D3">
      <w:rPr>
        <w:rFonts w:ascii="Cambria" w:eastAsia="Times New Roman" w:hAnsi="Cambria"/>
        <w:noProof/>
      </w:rPr>
      <w:fldChar w:fldCharType="end"/>
    </w:r>
  </w:p>
  <w:p w:rsidR="00196D96" w:rsidRPr="005A25D3" w:rsidRDefault="00196D96" w:rsidP="005A25D3">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232C" w:rsidRDefault="0042232C" w:rsidP="007E6204">
      <w:pPr>
        <w:spacing w:before="48" w:after="48" w:line="240" w:lineRule="auto"/>
      </w:pPr>
      <w:r>
        <w:separator/>
      </w:r>
    </w:p>
  </w:footnote>
  <w:footnote w:type="continuationSeparator" w:id="0">
    <w:p w:rsidR="0042232C" w:rsidRDefault="0042232C"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D96" w:rsidRDefault="00196D96">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5D3" w:rsidRDefault="005A25D3" w:rsidP="005A25D3">
    <w:pPr>
      <w:pStyle w:val="Header"/>
      <w:spacing w:before="48" w:after="48"/>
      <w:jc w:val="center"/>
    </w:pPr>
    <w:r w:rsidRPr="00F77F79">
      <w:rPr>
        <w:b/>
        <w:color w:val="00B0F0"/>
        <w:lang w:val="nl-NL"/>
      </w:rPr>
      <w:t/>
    </w:r>
    <w:r w:rsidRPr="00F77F79">
      <w:rPr>
        <w:b/>
        <w:color w:val="FF0000"/>
        <w:lang w:val="nl-NL"/>
      </w:rPr>
      <w:t/>
    </w:r>
  </w:p>
  <w:p w:rsidR="00196D96" w:rsidRPr="00E53FCD" w:rsidRDefault="00196D96"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5D3" w:rsidRDefault="005A25D3" w:rsidP="005A25D3">
    <w:pPr>
      <w:pStyle w:val="Header"/>
      <w:spacing w:before="48" w:after="48"/>
      <w:jc w:val="center"/>
    </w:pPr>
    <w:r w:rsidRPr="00F77F79">
      <w:rPr>
        <w:b/>
        <w:color w:val="00B0F0"/>
        <w:lang w:val="nl-NL"/>
      </w:rPr>
      <w:t/>
    </w:r>
    <w:r w:rsidRPr="00F77F79">
      <w:rPr>
        <w:b/>
        <w:color w:val="FF0000"/>
        <w:lang w:val="nl-NL"/>
      </w:rPr>
      <w:t/>
    </w:r>
  </w:p>
  <w:p w:rsidR="00196D96" w:rsidRDefault="00196D96">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1">
    <w:nsid w:val="00000007"/>
    <w:multiLevelType w:val="multilevel"/>
    <w:tmpl w:val="00000006"/>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
    <w:nsid w:val="0000000B"/>
    <w:multiLevelType w:val="multilevel"/>
    <w:tmpl w:val="AE3E2458"/>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
    <w:nsid w:val="0000000D"/>
    <w:multiLevelType w:val="multilevel"/>
    <w:tmpl w:val="C098FC8C"/>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4">
    <w:nsid w:val="0000001F"/>
    <w:multiLevelType w:val="multilevel"/>
    <w:tmpl w:val="87AAEEAE"/>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5">
    <w:nsid w:val="00000025"/>
    <w:multiLevelType w:val="multilevel"/>
    <w:tmpl w:val="073CCA94"/>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6">
    <w:nsid w:val="00000027"/>
    <w:multiLevelType w:val="multilevel"/>
    <w:tmpl w:val="659C78C8"/>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2">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3">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4">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5">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6">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7">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8">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abstractNum>
  <w:abstractNum w:abstractNumId="7">
    <w:nsid w:val="00000041"/>
    <w:multiLevelType w:val="multilevel"/>
    <w:tmpl w:val="D600780A"/>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8">
    <w:nsid w:val="05CC209B"/>
    <w:multiLevelType w:val="multilevel"/>
    <w:tmpl w:val="68201362"/>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0681383D"/>
    <w:multiLevelType w:val="hybridMultilevel"/>
    <w:tmpl w:val="67967924"/>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0C110ED5"/>
    <w:multiLevelType w:val="hybridMultilevel"/>
    <w:tmpl w:val="6454734E"/>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CAD04BD"/>
    <w:multiLevelType w:val="hybridMultilevel"/>
    <w:tmpl w:val="FC9EFFFC"/>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112917FA"/>
    <w:multiLevelType w:val="hybridMultilevel"/>
    <w:tmpl w:val="2E968E16"/>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2CA0B23"/>
    <w:multiLevelType w:val="hybridMultilevel"/>
    <w:tmpl w:val="EE4EA64E"/>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14391267"/>
    <w:multiLevelType w:val="hybridMultilevel"/>
    <w:tmpl w:val="68201362"/>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5940A7F"/>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16">
    <w:nsid w:val="18AF3A05"/>
    <w:multiLevelType w:val="hybridMultilevel"/>
    <w:tmpl w:val="2B1E6672"/>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DE04C29"/>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18">
    <w:nsid w:val="1E1C455C"/>
    <w:multiLevelType w:val="hybridMultilevel"/>
    <w:tmpl w:val="1B248598"/>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24836F77"/>
    <w:multiLevelType w:val="multilevel"/>
    <w:tmpl w:val="67967924"/>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24895EA8"/>
    <w:multiLevelType w:val="hybridMultilevel"/>
    <w:tmpl w:val="4D54EB5A"/>
    <w:lvl w:ilvl="0" w:tplc="63760A9C">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62D332C"/>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2">
    <w:nsid w:val="263F7151"/>
    <w:multiLevelType w:val="hybridMultilevel"/>
    <w:tmpl w:val="80D2744A"/>
    <w:lvl w:ilvl="0" w:tplc="8D161A90">
      <w:start w:val="1"/>
      <w:numFmt w:val="decimal"/>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D1F450F"/>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4">
    <w:nsid w:val="36AC10A0"/>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5">
    <w:nsid w:val="379502DA"/>
    <w:multiLevelType w:val="hybridMultilevel"/>
    <w:tmpl w:val="283025E2"/>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9C53F41"/>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7">
    <w:nsid w:val="4DB30E04"/>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8">
    <w:nsid w:val="4F4C6DF4"/>
    <w:multiLevelType w:val="hybridMultilevel"/>
    <w:tmpl w:val="FA288078"/>
    <w:lvl w:ilvl="0" w:tplc="63760A9C">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0370EA8"/>
    <w:multiLevelType w:val="hybridMultilevel"/>
    <w:tmpl w:val="0F4C42DC"/>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1A5611B"/>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1">
    <w:nsid w:val="5FE772D6"/>
    <w:multiLevelType w:val="hybridMultilevel"/>
    <w:tmpl w:val="82BE1874"/>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FFB63F7"/>
    <w:multiLevelType w:val="multilevel"/>
    <w:tmpl w:val="82BE1874"/>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nsid w:val="60805190"/>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4">
    <w:nsid w:val="625111C2"/>
    <w:multiLevelType w:val="hybridMultilevel"/>
    <w:tmpl w:val="0EB22E7E"/>
    <w:lvl w:ilvl="0" w:tplc="27683490">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D13614"/>
    <w:multiLevelType w:val="hybridMultilevel"/>
    <w:tmpl w:val="9C4C8EE6"/>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6">
    <w:nsid w:val="67F27F90"/>
    <w:multiLevelType w:val="hybridMultilevel"/>
    <w:tmpl w:val="010CA4D4"/>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7">
    <w:nsid w:val="6AC435C8"/>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8">
    <w:nsid w:val="6E754D1D"/>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9">
    <w:nsid w:val="71B87C1A"/>
    <w:multiLevelType w:val="hybridMultilevel"/>
    <w:tmpl w:val="9C503EA2"/>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36B2FFE"/>
    <w:multiLevelType w:val="hybridMultilevel"/>
    <w:tmpl w:val="BA6C77C6"/>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1">
    <w:nsid w:val="76514E42"/>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42">
    <w:nsid w:val="773F7002"/>
    <w:multiLevelType w:val="hybridMultilevel"/>
    <w:tmpl w:val="AA447496"/>
    <w:lvl w:ilvl="0" w:tplc="8796FED6">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 w:numId="4">
    <w:abstractNumId w:val="3"/>
  </w:num>
  <w:num w:numId="5">
    <w:abstractNumId w:val="4"/>
  </w:num>
  <w:num w:numId="6">
    <w:abstractNumId w:val="5"/>
  </w:num>
  <w:num w:numId="7">
    <w:abstractNumId w:val="6"/>
  </w:num>
  <w:num w:numId="8">
    <w:abstractNumId w:val="7"/>
  </w:num>
  <w:num w:numId="9">
    <w:abstractNumId w:val="9"/>
  </w:num>
  <w:num w:numId="10">
    <w:abstractNumId w:val="19"/>
  </w:num>
  <w:num w:numId="11">
    <w:abstractNumId w:val="42"/>
  </w:num>
  <w:num w:numId="12">
    <w:abstractNumId w:val="34"/>
  </w:num>
  <w:num w:numId="13">
    <w:abstractNumId w:val="14"/>
  </w:num>
  <w:num w:numId="14">
    <w:abstractNumId w:val="8"/>
  </w:num>
  <w:num w:numId="15">
    <w:abstractNumId w:val="20"/>
  </w:num>
  <w:num w:numId="16">
    <w:abstractNumId w:val="27"/>
  </w:num>
  <w:num w:numId="17">
    <w:abstractNumId w:val="40"/>
  </w:num>
  <w:num w:numId="18">
    <w:abstractNumId w:val="33"/>
  </w:num>
  <w:num w:numId="19">
    <w:abstractNumId w:val="25"/>
  </w:num>
  <w:num w:numId="20">
    <w:abstractNumId w:val="24"/>
  </w:num>
  <w:num w:numId="21">
    <w:abstractNumId w:val="11"/>
  </w:num>
  <w:num w:numId="22">
    <w:abstractNumId w:val="31"/>
  </w:num>
  <w:num w:numId="23">
    <w:abstractNumId w:val="32"/>
  </w:num>
  <w:num w:numId="24">
    <w:abstractNumId w:val="28"/>
  </w:num>
  <w:num w:numId="25">
    <w:abstractNumId w:val="26"/>
  </w:num>
  <w:num w:numId="26">
    <w:abstractNumId w:val="29"/>
  </w:num>
  <w:num w:numId="27">
    <w:abstractNumId w:val="17"/>
  </w:num>
  <w:num w:numId="28">
    <w:abstractNumId w:val="13"/>
  </w:num>
  <w:num w:numId="29">
    <w:abstractNumId w:val="37"/>
  </w:num>
  <w:num w:numId="30">
    <w:abstractNumId w:val="39"/>
  </w:num>
  <w:num w:numId="31">
    <w:abstractNumId w:val="30"/>
  </w:num>
  <w:num w:numId="32">
    <w:abstractNumId w:val="16"/>
  </w:num>
  <w:num w:numId="33">
    <w:abstractNumId w:val="23"/>
  </w:num>
  <w:num w:numId="34">
    <w:abstractNumId w:val="12"/>
  </w:num>
  <w:num w:numId="35">
    <w:abstractNumId w:val="38"/>
  </w:num>
  <w:num w:numId="36">
    <w:abstractNumId w:val="18"/>
  </w:num>
  <w:num w:numId="37">
    <w:abstractNumId w:val="41"/>
  </w:num>
  <w:num w:numId="38">
    <w:abstractNumId w:val="10"/>
  </w:num>
  <w:num w:numId="39">
    <w:abstractNumId w:val="21"/>
  </w:num>
  <w:num w:numId="40">
    <w:abstractNumId w:val="36"/>
  </w:num>
  <w:num w:numId="41">
    <w:abstractNumId w:val="15"/>
  </w:num>
  <w:num w:numId="42">
    <w:abstractNumId w:val="35"/>
  </w:num>
  <w:num w:numId="4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1A4C"/>
    <w:rsid w:val="00076858"/>
    <w:rsid w:val="00085588"/>
    <w:rsid w:val="000A2AF6"/>
    <w:rsid w:val="000A6217"/>
    <w:rsid w:val="000A6EE8"/>
    <w:rsid w:val="000B245A"/>
    <w:rsid w:val="000B60E4"/>
    <w:rsid w:val="000B6E26"/>
    <w:rsid w:val="000C1A53"/>
    <w:rsid w:val="000C3A78"/>
    <w:rsid w:val="000D6D48"/>
    <w:rsid w:val="000E448D"/>
    <w:rsid w:val="000F752F"/>
    <w:rsid w:val="001063F9"/>
    <w:rsid w:val="00107D8D"/>
    <w:rsid w:val="00116B5B"/>
    <w:rsid w:val="00116B6C"/>
    <w:rsid w:val="0012340F"/>
    <w:rsid w:val="001346C5"/>
    <w:rsid w:val="00142B86"/>
    <w:rsid w:val="001475DD"/>
    <w:rsid w:val="0015339E"/>
    <w:rsid w:val="00165054"/>
    <w:rsid w:val="001716D4"/>
    <w:rsid w:val="00176D7B"/>
    <w:rsid w:val="00183B39"/>
    <w:rsid w:val="00196D96"/>
    <w:rsid w:val="001A4006"/>
    <w:rsid w:val="001B18BA"/>
    <w:rsid w:val="001B4D58"/>
    <w:rsid w:val="001B67CE"/>
    <w:rsid w:val="001D28F0"/>
    <w:rsid w:val="001D3F50"/>
    <w:rsid w:val="001D6248"/>
    <w:rsid w:val="002033ED"/>
    <w:rsid w:val="00214455"/>
    <w:rsid w:val="00222902"/>
    <w:rsid w:val="002313CE"/>
    <w:rsid w:val="00231A14"/>
    <w:rsid w:val="00232FB6"/>
    <w:rsid w:val="00244235"/>
    <w:rsid w:val="00271A7A"/>
    <w:rsid w:val="00273002"/>
    <w:rsid w:val="00282216"/>
    <w:rsid w:val="00286FB5"/>
    <w:rsid w:val="002A19EF"/>
    <w:rsid w:val="002A7756"/>
    <w:rsid w:val="002B10C6"/>
    <w:rsid w:val="002B1355"/>
    <w:rsid w:val="002B469D"/>
    <w:rsid w:val="002C38FC"/>
    <w:rsid w:val="002E0E1F"/>
    <w:rsid w:val="002E2BCD"/>
    <w:rsid w:val="002E465F"/>
    <w:rsid w:val="002E46B6"/>
    <w:rsid w:val="002F35C5"/>
    <w:rsid w:val="002F632C"/>
    <w:rsid w:val="00305B0D"/>
    <w:rsid w:val="00320957"/>
    <w:rsid w:val="00336B7E"/>
    <w:rsid w:val="00342980"/>
    <w:rsid w:val="00343ED2"/>
    <w:rsid w:val="00353E24"/>
    <w:rsid w:val="003667C4"/>
    <w:rsid w:val="00367AB7"/>
    <w:rsid w:val="00371157"/>
    <w:rsid w:val="0039234A"/>
    <w:rsid w:val="00392631"/>
    <w:rsid w:val="003C67F1"/>
    <w:rsid w:val="003C6BD6"/>
    <w:rsid w:val="003D5FAC"/>
    <w:rsid w:val="003E1BF2"/>
    <w:rsid w:val="003E70E0"/>
    <w:rsid w:val="003F5B99"/>
    <w:rsid w:val="00410F6C"/>
    <w:rsid w:val="004117A2"/>
    <w:rsid w:val="0041427F"/>
    <w:rsid w:val="0042232C"/>
    <w:rsid w:val="00425935"/>
    <w:rsid w:val="00430A40"/>
    <w:rsid w:val="004349C1"/>
    <w:rsid w:val="00456EC0"/>
    <w:rsid w:val="004573A7"/>
    <w:rsid w:val="004B1B2E"/>
    <w:rsid w:val="004B234E"/>
    <w:rsid w:val="004B52A6"/>
    <w:rsid w:val="004D1FEF"/>
    <w:rsid w:val="004D49B5"/>
    <w:rsid w:val="004E57CC"/>
    <w:rsid w:val="004F5BE7"/>
    <w:rsid w:val="004F5C41"/>
    <w:rsid w:val="00515B58"/>
    <w:rsid w:val="005278C4"/>
    <w:rsid w:val="005329BD"/>
    <w:rsid w:val="00534A9D"/>
    <w:rsid w:val="00560617"/>
    <w:rsid w:val="00561BA1"/>
    <w:rsid w:val="00572024"/>
    <w:rsid w:val="00596642"/>
    <w:rsid w:val="005966B7"/>
    <w:rsid w:val="005A25D3"/>
    <w:rsid w:val="005A6FF1"/>
    <w:rsid w:val="005A7E70"/>
    <w:rsid w:val="005B352E"/>
    <w:rsid w:val="005B7EA0"/>
    <w:rsid w:val="005E436F"/>
    <w:rsid w:val="0061772F"/>
    <w:rsid w:val="00622826"/>
    <w:rsid w:val="006417DB"/>
    <w:rsid w:val="006514C9"/>
    <w:rsid w:val="006D4624"/>
    <w:rsid w:val="00706030"/>
    <w:rsid w:val="0070678A"/>
    <w:rsid w:val="0071210C"/>
    <w:rsid w:val="007134F5"/>
    <w:rsid w:val="00722525"/>
    <w:rsid w:val="00730A46"/>
    <w:rsid w:val="0074287A"/>
    <w:rsid w:val="00745386"/>
    <w:rsid w:val="007459A9"/>
    <w:rsid w:val="00750E49"/>
    <w:rsid w:val="00767035"/>
    <w:rsid w:val="00797854"/>
    <w:rsid w:val="007A7000"/>
    <w:rsid w:val="007C1B18"/>
    <w:rsid w:val="007C5D97"/>
    <w:rsid w:val="007E3EDB"/>
    <w:rsid w:val="007E5086"/>
    <w:rsid w:val="007E6204"/>
    <w:rsid w:val="007E6AEA"/>
    <w:rsid w:val="007F7EEC"/>
    <w:rsid w:val="008063B3"/>
    <w:rsid w:val="00806DC4"/>
    <w:rsid w:val="008305C8"/>
    <w:rsid w:val="00835EEB"/>
    <w:rsid w:val="00843BFD"/>
    <w:rsid w:val="0085147B"/>
    <w:rsid w:val="00853C56"/>
    <w:rsid w:val="0086329F"/>
    <w:rsid w:val="00875731"/>
    <w:rsid w:val="00893E4E"/>
    <w:rsid w:val="00895735"/>
    <w:rsid w:val="008B2F0E"/>
    <w:rsid w:val="008C1FCC"/>
    <w:rsid w:val="008D167F"/>
    <w:rsid w:val="008D1EBC"/>
    <w:rsid w:val="008E00D4"/>
    <w:rsid w:val="008E1234"/>
    <w:rsid w:val="008E28C4"/>
    <w:rsid w:val="00905D9A"/>
    <w:rsid w:val="009202FA"/>
    <w:rsid w:val="00925430"/>
    <w:rsid w:val="009329B6"/>
    <w:rsid w:val="00933938"/>
    <w:rsid w:val="00934A77"/>
    <w:rsid w:val="00953D69"/>
    <w:rsid w:val="00961C37"/>
    <w:rsid w:val="009816BD"/>
    <w:rsid w:val="009A1740"/>
    <w:rsid w:val="009D625B"/>
    <w:rsid w:val="009E0454"/>
    <w:rsid w:val="00A0283E"/>
    <w:rsid w:val="00A06227"/>
    <w:rsid w:val="00A215FB"/>
    <w:rsid w:val="00A315E7"/>
    <w:rsid w:val="00A36E85"/>
    <w:rsid w:val="00A36F90"/>
    <w:rsid w:val="00A417FA"/>
    <w:rsid w:val="00A43147"/>
    <w:rsid w:val="00A5177F"/>
    <w:rsid w:val="00A51C12"/>
    <w:rsid w:val="00A534E9"/>
    <w:rsid w:val="00A61FEA"/>
    <w:rsid w:val="00A62638"/>
    <w:rsid w:val="00A709DC"/>
    <w:rsid w:val="00A8028A"/>
    <w:rsid w:val="00A82C5E"/>
    <w:rsid w:val="00A8584F"/>
    <w:rsid w:val="00A96D28"/>
    <w:rsid w:val="00AB755B"/>
    <w:rsid w:val="00AD7147"/>
    <w:rsid w:val="00B0048A"/>
    <w:rsid w:val="00B15EAC"/>
    <w:rsid w:val="00B359EE"/>
    <w:rsid w:val="00B35F87"/>
    <w:rsid w:val="00B54DDD"/>
    <w:rsid w:val="00B57E41"/>
    <w:rsid w:val="00B70165"/>
    <w:rsid w:val="00B82D5B"/>
    <w:rsid w:val="00B944C7"/>
    <w:rsid w:val="00B95335"/>
    <w:rsid w:val="00BB03E4"/>
    <w:rsid w:val="00BC1DC0"/>
    <w:rsid w:val="00BC2E68"/>
    <w:rsid w:val="00BC6B3E"/>
    <w:rsid w:val="00BE738F"/>
    <w:rsid w:val="00C05CD5"/>
    <w:rsid w:val="00C05E4B"/>
    <w:rsid w:val="00C16E68"/>
    <w:rsid w:val="00C2136E"/>
    <w:rsid w:val="00C43AD0"/>
    <w:rsid w:val="00C46B6D"/>
    <w:rsid w:val="00C572FD"/>
    <w:rsid w:val="00C63090"/>
    <w:rsid w:val="00C6513A"/>
    <w:rsid w:val="00C766E6"/>
    <w:rsid w:val="00C856C1"/>
    <w:rsid w:val="00CA1DF7"/>
    <w:rsid w:val="00CA3FAD"/>
    <w:rsid w:val="00CB7992"/>
    <w:rsid w:val="00CD0FF4"/>
    <w:rsid w:val="00CD1784"/>
    <w:rsid w:val="00CF63BD"/>
    <w:rsid w:val="00D27EF6"/>
    <w:rsid w:val="00D36DB7"/>
    <w:rsid w:val="00D5083A"/>
    <w:rsid w:val="00D53BBD"/>
    <w:rsid w:val="00D55182"/>
    <w:rsid w:val="00D56A80"/>
    <w:rsid w:val="00D64F17"/>
    <w:rsid w:val="00D7503B"/>
    <w:rsid w:val="00D828BA"/>
    <w:rsid w:val="00D952A2"/>
    <w:rsid w:val="00DA335A"/>
    <w:rsid w:val="00DA609F"/>
    <w:rsid w:val="00DA7429"/>
    <w:rsid w:val="00DB0AF2"/>
    <w:rsid w:val="00DC77AC"/>
    <w:rsid w:val="00DE7520"/>
    <w:rsid w:val="00E008B9"/>
    <w:rsid w:val="00E04AA3"/>
    <w:rsid w:val="00E05268"/>
    <w:rsid w:val="00E229CF"/>
    <w:rsid w:val="00E31D90"/>
    <w:rsid w:val="00E35CED"/>
    <w:rsid w:val="00E405C2"/>
    <w:rsid w:val="00E517F4"/>
    <w:rsid w:val="00E53FCD"/>
    <w:rsid w:val="00E8251D"/>
    <w:rsid w:val="00EA75CE"/>
    <w:rsid w:val="00EB7092"/>
    <w:rsid w:val="00EC117D"/>
    <w:rsid w:val="00EC15F3"/>
    <w:rsid w:val="00EC3A5C"/>
    <w:rsid w:val="00EC4DD9"/>
    <w:rsid w:val="00EC571C"/>
    <w:rsid w:val="00ED3F3D"/>
    <w:rsid w:val="00ED746B"/>
    <w:rsid w:val="00EE179C"/>
    <w:rsid w:val="00F114EC"/>
    <w:rsid w:val="00F466B1"/>
    <w:rsid w:val="00FB7952"/>
    <w:rsid w:val="00FC3792"/>
    <w:rsid w:val="00FC58F7"/>
    <w:rsid w:val="00FD6198"/>
    <w:rsid w:val="00FF61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3">
    <w:name w:val="Văn bản nội dung (3)_"/>
    <w:link w:val="Vnbnnidung31"/>
    <w:rsid w:val="00B82D5B"/>
    <w:rPr>
      <w:rFonts w:ascii="Palatino Linotype" w:hAnsi="Palatino Linotype"/>
      <w:sz w:val="17"/>
      <w:szCs w:val="17"/>
      <w:lang w:bidi="ar-SA"/>
    </w:rPr>
  </w:style>
  <w:style w:type="paragraph" w:customStyle="1" w:styleId="Vnbnnidung31">
    <w:name w:val="Văn bản nội dung (3)1"/>
    <w:basedOn w:val="Normal"/>
    <w:link w:val="Vnbnnidung3"/>
    <w:rsid w:val="00B82D5B"/>
    <w:pPr>
      <w:widowControl w:val="0"/>
      <w:shd w:val="clear" w:color="auto" w:fill="FFFFFF"/>
      <w:spacing w:beforeLines="0" w:before="0" w:afterLines="0" w:after="0" w:line="294" w:lineRule="exact"/>
    </w:pPr>
    <w:rPr>
      <w:rFonts w:ascii="Palatino Linotype" w:eastAsia="Times New Roman" w:hAnsi="Palatino Linotype"/>
      <w:sz w:val="17"/>
      <w:szCs w:val="17"/>
    </w:rPr>
  </w:style>
  <w:style w:type="character" w:customStyle="1" w:styleId="Tiu3">
    <w:name w:val="Tiêu đề #3"/>
    <w:rsid w:val="00B82D5B"/>
    <w:rPr>
      <w:sz w:val="17"/>
      <w:szCs w:val="17"/>
      <w:u w:val="none"/>
    </w:rPr>
  </w:style>
  <w:style w:type="character" w:customStyle="1" w:styleId="Tiu4">
    <w:name w:val="Tiêu đề #4"/>
    <w:rsid w:val="00B82D5B"/>
    <w:rPr>
      <w:sz w:val="17"/>
      <w:szCs w:val="17"/>
      <w:u w:val="none"/>
    </w:rPr>
  </w:style>
  <w:style w:type="character" w:customStyle="1" w:styleId="Vnbnnidung3Constantia">
    <w:name w:val="Văn bản nội dung (3) + Constantia"/>
    <w:aliases w:val="9.5 pt,Giãn cách 0 pt10"/>
    <w:rsid w:val="00B82D5B"/>
    <w:rPr>
      <w:rFonts w:ascii="Constantia" w:hAnsi="Constantia" w:cs="Constantia"/>
      <w:spacing w:val="-10"/>
      <w:sz w:val="19"/>
      <w:szCs w:val="19"/>
      <w:u w:val="none"/>
      <w:lang w:bidi="ar-SA"/>
    </w:rPr>
  </w:style>
  <w:style w:type="character" w:customStyle="1" w:styleId="Vnbnnidung314pt">
    <w:name w:val="Văn bản nội dung (3) + 14 pt"/>
    <w:rsid w:val="00B82D5B"/>
    <w:rPr>
      <w:rFonts w:ascii="Palatino Linotype" w:hAnsi="Palatino Linotype" w:cs="Palatino Linotype"/>
      <w:spacing w:val="0"/>
      <w:sz w:val="28"/>
      <w:szCs w:val="28"/>
      <w:u w:val="none"/>
      <w:lang w:bidi="ar-SA"/>
    </w:rPr>
  </w:style>
  <w:style w:type="character" w:customStyle="1" w:styleId="Vnbnnidung2">
    <w:name w:val="Văn bản nội dung (2)"/>
    <w:rsid w:val="00A36E85"/>
    <w:rPr>
      <w:rFonts w:ascii="Palatino Linotype" w:hAnsi="Palatino Linotype" w:cs="Palatino Linotype"/>
      <w:sz w:val="17"/>
      <w:szCs w:val="17"/>
      <w:u w:val="none"/>
    </w:rPr>
  </w:style>
  <w:style w:type="character" w:customStyle="1" w:styleId="Vnbnnidung20">
    <w:name w:val="Văn bản nội dung (2)_"/>
    <w:link w:val="Vnbnnidung21"/>
    <w:rsid w:val="00A36E85"/>
    <w:rPr>
      <w:rFonts w:ascii="Palatino Linotype" w:hAnsi="Palatino Linotype"/>
      <w:sz w:val="17"/>
      <w:szCs w:val="17"/>
      <w:lang w:bidi="ar-SA"/>
    </w:rPr>
  </w:style>
  <w:style w:type="paragraph" w:customStyle="1" w:styleId="Vnbnnidung21">
    <w:name w:val="Văn bản nội dung (2)1"/>
    <w:basedOn w:val="Normal"/>
    <w:link w:val="Vnbnnidung20"/>
    <w:rsid w:val="00A36E85"/>
    <w:pPr>
      <w:widowControl w:val="0"/>
      <w:shd w:val="clear" w:color="auto" w:fill="FFFFFF"/>
      <w:spacing w:beforeLines="0" w:before="0" w:afterLines="0" w:after="0" w:line="208" w:lineRule="exact"/>
      <w:ind w:hanging="360"/>
    </w:pPr>
    <w:rPr>
      <w:rFonts w:ascii="Palatino Linotype" w:eastAsia="Times New Roman" w:hAnsi="Palatino Linotype"/>
      <w:sz w:val="17"/>
      <w:szCs w:val="17"/>
    </w:rPr>
  </w:style>
  <w:style w:type="character" w:customStyle="1" w:styleId="Tiu2">
    <w:name w:val="Tiêu đề #2"/>
    <w:rsid w:val="00A36E85"/>
    <w:rPr>
      <w:b/>
      <w:bCs/>
      <w:spacing w:val="0"/>
      <w:w w:val="60"/>
      <w:sz w:val="24"/>
      <w:szCs w:val="24"/>
      <w:u w:val="none"/>
    </w:rPr>
  </w:style>
  <w:style w:type="character" w:customStyle="1" w:styleId="Vnbnnidung6">
    <w:name w:val="Văn bản nội dung (6)_"/>
    <w:link w:val="Vnbnnidung61"/>
    <w:rsid w:val="009D625B"/>
    <w:rPr>
      <w:rFonts w:ascii="Palatino Linotype" w:hAnsi="Palatino Linotype"/>
      <w:b/>
      <w:bCs/>
      <w:sz w:val="17"/>
      <w:szCs w:val="17"/>
      <w:lang w:bidi="ar-SA"/>
    </w:rPr>
  </w:style>
  <w:style w:type="paragraph" w:customStyle="1" w:styleId="Vnbnnidung61">
    <w:name w:val="Văn bản nội dung (6)1"/>
    <w:basedOn w:val="Normal"/>
    <w:link w:val="Vnbnnidung6"/>
    <w:rsid w:val="009D625B"/>
    <w:pPr>
      <w:widowControl w:val="0"/>
      <w:shd w:val="clear" w:color="auto" w:fill="FFFFFF"/>
      <w:spacing w:beforeLines="0" w:before="0" w:afterLines="0" w:after="0" w:line="240" w:lineRule="atLeast"/>
      <w:jc w:val="left"/>
    </w:pPr>
    <w:rPr>
      <w:rFonts w:ascii="Palatino Linotype" w:eastAsia="Times New Roman" w:hAnsi="Palatino Linotype"/>
      <w:b/>
      <w:bCs/>
      <w:sz w:val="17"/>
      <w:szCs w:val="17"/>
    </w:rPr>
  </w:style>
  <w:style w:type="character" w:customStyle="1" w:styleId="Vnbnnidung7">
    <w:name w:val="Văn bản nội dung (7)"/>
    <w:rsid w:val="00E31D90"/>
    <w:rPr>
      <w:sz w:val="17"/>
      <w:szCs w:val="17"/>
      <w:u w:val="none"/>
    </w:rPr>
  </w:style>
  <w:style w:type="character" w:customStyle="1" w:styleId="Vnbnnidung210">
    <w:name w:val="Văn bản nội dung (2)10"/>
    <w:rsid w:val="00142B86"/>
    <w:rPr>
      <w:rFonts w:ascii="Palatino Linotype" w:hAnsi="Palatino Linotype" w:cs="Palatino Linotype"/>
      <w:sz w:val="17"/>
      <w:szCs w:val="17"/>
      <w:u w:val="none"/>
      <w:lang w:bidi="ar-SA"/>
    </w:rPr>
  </w:style>
  <w:style w:type="character" w:customStyle="1" w:styleId="Vnbnnidung2Constantia5">
    <w:name w:val="Văn bản nội dung (2) + Constantia5"/>
    <w:rsid w:val="00142B86"/>
    <w:rPr>
      <w:rFonts w:ascii="Constantia" w:hAnsi="Constantia" w:cs="Constantia"/>
      <w:sz w:val="17"/>
      <w:szCs w:val="17"/>
      <w:u w:val="none"/>
      <w:lang w:bidi="ar-SA"/>
    </w:rPr>
  </w:style>
  <w:style w:type="character" w:customStyle="1" w:styleId="Chthchbng">
    <w:name w:val="Chú thích bảng_"/>
    <w:link w:val="Chthchbng1"/>
    <w:rsid w:val="00CD1784"/>
    <w:rPr>
      <w:rFonts w:ascii="Palatino Linotype" w:hAnsi="Palatino Linotype"/>
      <w:sz w:val="17"/>
      <w:szCs w:val="17"/>
      <w:lang w:bidi="ar-SA"/>
    </w:rPr>
  </w:style>
  <w:style w:type="character" w:customStyle="1" w:styleId="Chthchbng0">
    <w:name w:val="Chú thích bảng"/>
    <w:basedOn w:val="Chthchbng"/>
    <w:rsid w:val="00CD1784"/>
    <w:rPr>
      <w:rFonts w:ascii="Palatino Linotype" w:hAnsi="Palatino Linotype"/>
      <w:sz w:val="17"/>
      <w:szCs w:val="17"/>
      <w:lang w:bidi="ar-SA"/>
    </w:rPr>
  </w:style>
  <w:style w:type="paragraph" w:customStyle="1" w:styleId="Chthchbng1">
    <w:name w:val="Chú thích bảng1"/>
    <w:basedOn w:val="Normal"/>
    <w:link w:val="Chthchbng"/>
    <w:rsid w:val="00CD1784"/>
    <w:pPr>
      <w:widowControl w:val="0"/>
      <w:shd w:val="clear" w:color="auto" w:fill="FFFFFF"/>
      <w:spacing w:beforeLines="0" w:before="0" w:afterLines="0" w:after="0" w:line="248" w:lineRule="exact"/>
      <w:jc w:val="left"/>
    </w:pPr>
    <w:rPr>
      <w:rFonts w:ascii="Palatino Linotype" w:eastAsia="Times New Roman" w:hAnsi="Palatino Linotype"/>
      <w:sz w:val="17"/>
      <w:szCs w:val="17"/>
    </w:rPr>
  </w:style>
  <w:style w:type="character" w:customStyle="1" w:styleId="Vnbnnidung211">
    <w:name w:val="Văn bản nội dung (2)11"/>
    <w:rsid w:val="00CD1784"/>
    <w:rPr>
      <w:rFonts w:ascii="Palatino Linotype" w:hAnsi="Palatino Linotype" w:cs="Palatino Linotype"/>
      <w:sz w:val="17"/>
      <w:szCs w:val="17"/>
      <w:u w:val="none"/>
      <w:lang w:bidi="ar-SA"/>
    </w:rPr>
  </w:style>
  <w:style w:type="character" w:customStyle="1" w:styleId="Vnbnnidung2Inm10">
    <w:name w:val="Văn bản nội dung (2) + In đậm10"/>
    <w:rsid w:val="00CD1784"/>
    <w:rPr>
      <w:rFonts w:ascii="Palatino Linotype" w:hAnsi="Palatino Linotype" w:cs="Palatino Linotype"/>
      <w:b/>
      <w:bCs/>
      <w:sz w:val="17"/>
      <w:szCs w:val="17"/>
      <w:u w:val="none"/>
      <w:lang w:bidi="ar-SA"/>
    </w:rPr>
  </w:style>
  <w:style w:type="character" w:customStyle="1" w:styleId="Vnbnnidung39pt">
    <w:name w:val="Văn bản nội dung (3) + 9 pt"/>
    <w:aliases w:val="In đậm13"/>
    <w:rsid w:val="00A215FB"/>
    <w:rPr>
      <w:rFonts w:ascii="Palatino Linotype" w:hAnsi="Palatino Linotype" w:cs="Palatino Linotype"/>
      <w:b/>
      <w:bCs/>
      <w:sz w:val="18"/>
      <w:szCs w:val="18"/>
      <w:u w:val="none"/>
      <w:lang w:bidi="ar-SA"/>
    </w:rPr>
  </w:style>
  <w:style w:type="character" w:customStyle="1" w:styleId="Vnbnnidung8">
    <w:name w:val="Văn bản nội dung (8)_"/>
    <w:link w:val="Vnbnnidung80"/>
    <w:rsid w:val="00A215FB"/>
    <w:rPr>
      <w:rFonts w:ascii="Palatino Linotype" w:hAnsi="Palatino Linotype"/>
      <w:b/>
      <w:bCs/>
      <w:sz w:val="18"/>
      <w:szCs w:val="18"/>
      <w:lang w:bidi="ar-SA"/>
    </w:rPr>
  </w:style>
  <w:style w:type="paragraph" w:customStyle="1" w:styleId="Vnbnnidung80">
    <w:name w:val="Văn bản nội dung (8)"/>
    <w:basedOn w:val="Normal"/>
    <w:link w:val="Vnbnnidung8"/>
    <w:rsid w:val="00A215FB"/>
    <w:pPr>
      <w:widowControl w:val="0"/>
      <w:shd w:val="clear" w:color="auto" w:fill="FFFFFF"/>
      <w:spacing w:beforeLines="0" w:before="0" w:afterLines="0" w:after="0" w:line="284" w:lineRule="exact"/>
    </w:pPr>
    <w:rPr>
      <w:rFonts w:ascii="Palatino Linotype" w:eastAsia="Times New Roman" w:hAnsi="Palatino Linotype"/>
      <w:b/>
      <w:bCs/>
      <w:sz w:val="18"/>
      <w:szCs w:val="18"/>
    </w:rPr>
  </w:style>
  <w:style w:type="character" w:customStyle="1" w:styleId="Vnbnnidung2Innghing">
    <w:name w:val="Văn bản nội dung (2) + In nghiêng"/>
    <w:aliases w:val="Giãn cách -1 pt1"/>
    <w:rsid w:val="00B944C7"/>
    <w:rPr>
      <w:rFonts w:ascii="Palatino Linotype" w:hAnsi="Palatino Linotype" w:cs="Palatino Linotype"/>
      <w:i/>
      <w:iCs/>
      <w:spacing w:val="-20"/>
      <w:sz w:val="17"/>
      <w:szCs w:val="17"/>
      <w:u w:val="none"/>
      <w:lang w:bidi="ar-SA"/>
    </w:rPr>
  </w:style>
  <w:style w:type="character" w:customStyle="1" w:styleId="Vnbnnidung212pt10">
    <w:name w:val="Văn bản nội dung (2) + 12 pt10"/>
    <w:rsid w:val="00B944C7"/>
    <w:rPr>
      <w:rFonts w:ascii="Palatino Linotype" w:hAnsi="Palatino Linotype" w:cs="Palatino Linotype"/>
      <w:spacing w:val="0"/>
      <w:sz w:val="24"/>
      <w:szCs w:val="24"/>
      <w:u w:val="none"/>
      <w:lang w:bidi="ar-SA"/>
    </w:rPr>
  </w:style>
  <w:style w:type="character" w:customStyle="1" w:styleId="Vnbnnidung2Inm8">
    <w:name w:val="Văn bản nội dung (2) + In đậm8"/>
    <w:rsid w:val="00A51C12"/>
    <w:rPr>
      <w:rFonts w:ascii="Palatino Linotype" w:hAnsi="Palatino Linotype" w:cs="Palatino Linotype"/>
      <w:b/>
      <w:bCs/>
      <w:sz w:val="17"/>
      <w:szCs w:val="17"/>
      <w:u w:val="none"/>
      <w:lang w:bidi="ar-SA"/>
    </w:rPr>
  </w:style>
  <w:style w:type="character" w:customStyle="1" w:styleId="Vnbnnidung212pt">
    <w:name w:val="Văn bản nội dung (2) + 12 pt"/>
    <w:rsid w:val="00A51C12"/>
    <w:rPr>
      <w:rFonts w:ascii="Palatino Linotype" w:hAnsi="Palatino Linotype" w:cs="Palatino Linotype"/>
      <w:spacing w:val="0"/>
      <w:sz w:val="24"/>
      <w:szCs w:val="24"/>
      <w:u w:val="none"/>
      <w:lang w:bidi="ar-SA"/>
    </w:rPr>
  </w:style>
  <w:style w:type="character" w:customStyle="1" w:styleId="Vnbnnidung211pt">
    <w:name w:val="Văn bản nội dung (2) + 11 pt"/>
    <w:rsid w:val="00A51C12"/>
    <w:rPr>
      <w:rFonts w:ascii="Palatino Linotype" w:hAnsi="Palatino Linotype" w:cs="Palatino Linotype"/>
      <w:sz w:val="22"/>
      <w:szCs w:val="22"/>
      <w:u w:val="none"/>
      <w:lang w:bidi="ar-SA"/>
    </w:rPr>
  </w:style>
  <w:style w:type="character" w:customStyle="1" w:styleId="Vnbnnidung9">
    <w:name w:val="Văn bản nội dung (9)_"/>
    <w:link w:val="Vnbnnidung90"/>
    <w:rsid w:val="002E465F"/>
    <w:rPr>
      <w:rFonts w:ascii="Palatino Linotype" w:hAnsi="Palatino Linotype"/>
      <w:sz w:val="17"/>
      <w:szCs w:val="17"/>
      <w:lang w:bidi="ar-SA"/>
    </w:rPr>
  </w:style>
  <w:style w:type="paragraph" w:customStyle="1" w:styleId="Vnbnnidung90">
    <w:name w:val="Văn bản nội dung (9)"/>
    <w:basedOn w:val="Normal"/>
    <w:link w:val="Vnbnnidung9"/>
    <w:rsid w:val="002E465F"/>
    <w:pPr>
      <w:widowControl w:val="0"/>
      <w:shd w:val="clear" w:color="auto" w:fill="FFFFFF"/>
      <w:spacing w:beforeLines="0" w:before="0" w:afterLines="0" w:after="0" w:line="233" w:lineRule="exact"/>
      <w:ind w:firstLine="280"/>
    </w:pPr>
    <w:rPr>
      <w:rFonts w:ascii="Palatino Linotype" w:eastAsia="Times New Roman" w:hAnsi="Palatino Linotype"/>
      <w:sz w:val="17"/>
      <w:szCs w:val="17"/>
    </w:rPr>
  </w:style>
  <w:style w:type="character" w:customStyle="1" w:styleId="Vnbnnidung10">
    <w:name w:val="Văn bản nội dung (10)_"/>
    <w:link w:val="Vnbnnidung100"/>
    <w:rsid w:val="002E465F"/>
    <w:rPr>
      <w:rFonts w:ascii="FrankRuehl" w:hAnsi="FrankRuehl"/>
      <w:i/>
      <w:iCs/>
      <w:sz w:val="14"/>
      <w:szCs w:val="14"/>
      <w:lang w:bidi="ar-SA"/>
    </w:rPr>
  </w:style>
  <w:style w:type="paragraph" w:customStyle="1" w:styleId="Vnbnnidung100">
    <w:name w:val="Văn bản nội dung (10)"/>
    <w:basedOn w:val="Normal"/>
    <w:link w:val="Vnbnnidung10"/>
    <w:rsid w:val="002E465F"/>
    <w:pPr>
      <w:widowControl w:val="0"/>
      <w:shd w:val="clear" w:color="auto" w:fill="FFFFFF"/>
      <w:spacing w:beforeLines="0" w:before="0" w:afterLines="0" w:after="0" w:line="240" w:lineRule="atLeast"/>
    </w:pPr>
    <w:rPr>
      <w:rFonts w:ascii="FrankRuehl" w:eastAsia="Times New Roman" w:hAnsi="FrankRuehl"/>
      <w:i/>
      <w:iCs/>
      <w:sz w:val="14"/>
      <w:szCs w:val="14"/>
    </w:rPr>
  </w:style>
  <w:style w:type="character" w:customStyle="1" w:styleId="Vnbnnidung11">
    <w:name w:val="Văn bản nội dung (11)_"/>
    <w:link w:val="Vnbnnidung111"/>
    <w:rsid w:val="003667C4"/>
    <w:rPr>
      <w:rFonts w:ascii="Palatino Linotype" w:hAnsi="Palatino Linotype"/>
      <w:lang w:bidi="ar-SA"/>
    </w:rPr>
  </w:style>
  <w:style w:type="paragraph" w:customStyle="1" w:styleId="Vnbnnidung111">
    <w:name w:val="Văn bản nội dung (11)1"/>
    <w:basedOn w:val="Normal"/>
    <w:link w:val="Vnbnnidung11"/>
    <w:rsid w:val="003667C4"/>
    <w:pPr>
      <w:widowControl w:val="0"/>
      <w:shd w:val="clear" w:color="auto" w:fill="FFFFFF"/>
      <w:spacing w:beforeLines="0" w:before="0" w:afterLines="0" w:after="0" w:line="233" w:lineRule="exact"/>
      <w:ind w:firstLine="280"/>
    </w:pPr>
    <w:rPr>
      <w:rFonts w:ascii="Palatino Linotype" w:eastAsia="Times New Roman" w:hAnsi="Palatino Linotype"/>
      <w:sz w:val="20"/>
      <w:szCs w:val="20"/>
    </w:rPr>
  </w:style>
  <w:style w:type="character" w:customStyle="1" w:styleId="Vnbnnidung1185pt1">
    <w:name w:val="Văn bản nội dung (11) + 8.5 pt1"/>
    <w:rsid w:val="003667C4"/>
    <w:rPr>
      <w:rFonts w:ascii="Palatino Linotype" w:hAnsi="Palatino Linotype" w:cs="Palatino Linotype"/>
      <w:spacing w:val="0"/>
      <w:sz w:val="17"/>
      <w:szCs w:val="17"/>
      <w:u w:val="none"/>
      <w:lang w:bidi="ar-SA"/>
    </w:rPr>
  </w:style>
  <w:style w:type="character" w:customStyle="1" w:styleId="Vnbnnidung12">
    <w:name w:val="Văn bản nội dung (12)_"/>
    <w:link w:val="Vnbnnidung121"/>
    <w:rsid w:val="003C67F1"/>
    <w:rPr>
      <w:rFonts w:ascii="Palatino Linotype" w:hAnsi="Palatino Linotype"/>
      <w:spacing w:val="-10"/>
      <w:sz w:val="24"/>
      <w:szCs w:val="24"/>
      <w:lang w:bidi="ar-SA"/>
    </w:rPr>
  </w:style>
  <w:style w:type="paragraph" w:customStyle="1" w:styleId="Vnbnnidung121">
    <w:name w:val="Văn bản nội dung (12)1"/>
    <w:basedOn w:val="Normal"/>
    <w:link w:val="Vnbnnidung12"/>
    <w:rsid w:val="003C67F1"/>
    <w:pPr>
      <w:widowControl w:val="0"/>
      <w:shd w:val="clear" w:color="auto" w:fill="FFFFFF"/>
      <w:spacing w:beforeLines="0" w:before="0" w:afterLines="0" w:after="0" w:line="233" w:lineRule="exact"/>
      <w:ind w:firstLine="300"/>
    </w:pPr>
    <w:rPr>
      <w:rFonts w:ascii="Palatino Linotype" w:eastAsia="Times New Roman" w:hAnsi="Palatino Linotype"/>
      <w:spacing w:val="-10"/>
      <w:szCs w:val="24"/>
    </w:rPr>
  </w:style>
  <w:style w:type="character" w:customStyle="1" w:styleId="Vnbnnidung212pt6">
    <w:name w:val="Văn bản nội dung (2) + 12 pt6"/>
    <w:rsid w:val="00F114EC"/>
    <w:rPr>
      <w:rFonts w:ascii="Palatino Linotype" w:hAnsi="Palatino Linotype" w:cs="Palatino Linotype"/>
      <w:spacing w:val="0"/>
      <w:sz w:val="24"/>
      <w:szCs w:val="24"/>
      <w:u w:val="none"/>
      <w:lang w:bidi="ar-SA"/>
    </w:rPr>
  </w:style>
  <w:style w:type="character" w:customStyle="1" w:styleId="Chthchbng3">
    <w:name w:val="Chú thích bảng3"/>
    <w:rsid w:val="00EC15F3"/>
    <w:rPr>
      <w:rFonts w:ascii="Palatino Linotype" w:hAnsi="Palatino Linotype" w:cs="Palatino Linotype"/>
      <w:sz w:val="17"/>
      <w:szCs w:val="17"/>
      <w:u w:val="none"/>
    </w:rPr>
  </w:style>
  <w:style w:type="character" w:customStyle="1" w:styleId="Vnbnnidung2FrankRuehl">
    <w:name w:val="Văn bản nội dung (2) + FrankRuehl"/>
    <w:aliases w:val="8 pt1,Giãn cách 0 pt8"/>
    <w:rsid w:val="00EC15F3"/>
    <w:rPr>
      <w:rFonts w:ascii="FrankRuehl" w:hAnsi="FrankRuehl" w:cs="FrankRuehl"/>
      <w:spacing w:val="-10"/>
      <w:sz w:val="16"/>
      <w:szCs w:val="16"/>
      <w:u w:val="none"/>
      <w:lang w:bidi="ar-SA"/>
    </w:rPr>
  </w:style>
  <w:style w:type="character" w:customStyle="1" w:styleId="Vnbnnidung2Chhoanh">
    <w:name w:val="Văn bản nội dung (2) + Chữ hoa nhỏ"/>
    <w:rsid w:val="00EC15F3"/>
    <w:rPr>
      <w:rFonts w:ascii="Palatino Linotype" w:hAnsi="Palatino Linotype" w:cs="Palatino Linotype"/>
      <w:smallCaps/>
      <w:sz w:val="17"/>
      <w:szCs w:val="17"/>
      <w:u w:val="none"/>
      <w:lang w:bidi="ar-SA"/>
    </w:rPr>
  </w:style>
  <w:style w:type="character" w:customStyle="1" w:styleId="Vnbnnidung28">
    <w:name w:val="Văn bản nội dung (2)8"/>
    <w:rsid w:val="00EC117D"/>
    <w:rPr>
      <w:rFonts w:ascii="Palatino Linotype" w:hAnsi="Palatino Linotype" w:cs="Palatino Linotype"/>
      <w:sz w:val="17"/>
      <w:szCs w:val="17"/>
      <w:u w:val="none"/>
      <w:lang w:bidi="ar-SA"/>
    </w:rPr>
  </w:style>
  <w:style w:type="character" w:customStyle="1" w:styleId="Vnbnnidung27">
    <w:name w:val="Văn bản nội dung (2)7"/>
    <w:rsid w:val="00EC117D"/>
    <w:rPr>
      <w:rFonts w:ascii="Palatino Linotype" w:hAnsi="Palatino Linotype" w:cs="Palatino Linotype"/>
      <w:sz w:val="17"/>
      <w:szCs w:val="17"/>
      <w:u w:val="none"/>
      <w:lang w:bidi="ar-SA"/>
    </w:rPr>
  </w:style>
  <w:style w:type="character" w:customStyle="1" w:styleId="Vnbnnidung2Innghing2">
    <w:name w:val="Văn bản nội dung (2) + In nghiêng2"/>
    <w:rsid w:val="002F632C"/>
    <w:rPr>
      <w:rFonts w:ascii="Palatino Linotype" w:hAnsi="Palatino Linotype" w:cs="Palatino Linotype"/>
      <w:i/>
      <w:iCs/>
      <w:spacing w:val="0"/>
      <w:sz w:val="17"/>
      <w:szCs w:val="17"/>
      <w:u w:val="none"/>
      <w:lang w:bidi="ar-SA"/>
    </w:rPr>
  </w:style>
  <w:style w:type="character" w:customStyle="1" w:styleId="Vnbnnidung2Gincch1pt">
    <w:name w:val="Văn bản nội dung (2) + Giãn cách 1 pt"/>
    <w:rsid w:val="00B0048A"/>
    <w:rPr>
      <w:rFonts w:ascii="Palatino Linotype" w:hAnsi="Palatino Linotype" w:cs="Palatino Linotype"/>
      <w:spacing w:val="20"/>
      <w:sz w:val="17"/>
      <w:szCs w:val="17"/>
      <w:u w:val="none"/>
      <w:lang w:bidi="ar-SA"/>
    </w:rPr>
  </w:style>
  <w:style w:type="character" w:customStyle="1" w:styleId="Vnbnnidung2Gincch1pt2">
    <w:name w:val="Văn bản nội dung (2) + Giãn cách 1 pt2"/>
    <w:rsid w:val="00B0048A"/>
    <w:rPr>
      <w:rFonts w:ascii="Palatino Linotype" w:hAnsi="Palatino Linotype" w:cs="Palatino Linotype"/>
      <w:spacing w:val="20"/>
      <w:sz w:val="17"/>
      <w:szCs w:val="17"/>
      <w:u w:val="none"/>
      <w:lang w:bidi="ar-SA"/>
    </w:rPr>
  </w:style>
  <w:style w:type="character" w:customStyle="1" w:styleId="Vnbnnidung26pt">
    <w:name w:val="Văn bản nội dung (2) + 6 pt"/>
    <w:rsid w:val="002E46B6"/>
    <w:rPr>
      <w:rFonts w:ascii="Palatino Linotype" w:hAnsi="Palatino Linotype" w:cs="Palatino Linotype"/>
      <w:sz w:val="12"/>
      <w:szCs w:val="12"/>
      <w:u w:val="none"/>
      <w:lang w:bidi="ar-SA"/>
    </w:rPr>
  </w:style>
  <w:style w:type="character" w:customStyle="1" w:styleId="Vnbnnidung2Innghing1">
    <w:name w:val="Văn bản nội dung (2) + In nghiêng1"/>
    <w:rsid w:val="002E46B6"/>
    <w:rPr>
      <w:rFonts w:ascii="Palatino Linotype" w:hAnsi="Palatino Linotype" w:cs="Palatino Linotype"/>
      <w:i/>
      <w:iCs/>
      <w:spacing w:val="0"/>
      <w:sz w:val="17"/>
      <w:szCs w:val="17"/>
      <w:u w:val="none"/>
      <w:lang w:bidi="ar-SA"/>
    </w:rPr>
  </w:style>
  <w:style w:type="character" w:customStyle="1" w:styleId="Vnbnnidung212pt4">
    <w:name w:val="Văn bản nội dung (2) + 12 pt4"/>
    <w:aliases w:val="Giãn cách 0 pt3"/>
    <w:rsid w:val="002E46B6"/>
    <w:rPr>
      <w:rFonts w:ascii="Palatino Linotype" w:hAnsi="Palatino Linotype" w:cs="Palatino Linotype"/>
      <w:spacing w:val="-10"/>
      <w:sz w:val="24"/>
      <w:szCs w:val="24"/>
      <w:u w:val="none"/>
      <w:lang w:bidi="ar-SA"/>
    </w:rPr>
  </w:style>
  <w:style w:type="character" w:customStyle="1" w:styleId="Vnbnnidung25">
    <w:name w:val="Văn bản nội dung (2)5"/>
    <w:rsid w:val="002B1355"/>
    <w:rPr>
      <w:rFonts w:ascii="Palatino Linotype" w:hAnsi="Palatino Linotype" w:cs="Palatino Linotype"/>
      <w:sz w:val="17"/>
      <w:szCs w:val="17"/>
      <w:u w:val="none"/>
      <w:lang w:bidi="ar-SA"/>
    </w:rPr>
  </w:style>
  <w:style w:type="character" w:customStyle="1" w:styleId="Vnbnnidung2Constantia2">
    <w:name w:val="Văn bản nội dung (2) + Constantia2"/>
    <w:rsid w:val="002B1355"/>
    <w:rPr>
      <w:rFonts w:ascii="Constantia" w:hAnsi="Constantia" w:cs="Constantia"/>
      <w:sz w:val="17"/>
      <w:szCs w:val="17"/>
      <w:u w:val="none"/>
      <w:lang w:bidi="ar-SA"/>
    </w:rPr>
  </w:style>
  <w:style w:type="character" w:customStyle="1" w:styleId="Vnbnnidung212pt3">
    <w:name w:val="Văn bản nội dung (2) + 12 pt3"/>
    <w:aliases w:val="In đậm9"/>
    <w:rsid w:val="007C5D97"/>
    <w:rPr>
      <w:rFonts w:ascii="Palatino Linotype" w:hAnsi="Palatino Linotype" w:cs="Palatino Linotype"/>
      <w:b/>
      <w:bCs/>
      <w:sz w:val="24"/>
      <w:szCs w:val="24"/>
      <w:u w:val="none"/>
      <w:lang w:bidi="ar-SA"/>
    </w:rPr>
  </w:style>
  <w:style w:type="character" w:customStyle="1" w:styleId="Vnbnnidung2Inm6">
    <w:name w:val="Văn bản nội dung (2) + In đậm6"/>
    <w:rsid w:val="007C5D97"/>
    <w:rPr>
      <w:rFonts w:ascii="Palatino Linotype" w:hAnsi="Palatino Linotype" w:cs="Palatino Linotype"/>
      <w:b/>
      <w:bCs/>
      <w:sz w:val="17"/>
      <w:szCs w:val="17"/>
      <w:u w:val="none"/>
      <w:lang w:bidi="ar-SA"/>
    </w:rPr>
  </w:style>
  <w:style w:type="character" w:customStyle="1" w:styleId="Vnbnnidung212pt7">
    <w:name w:val="Văn bản nội dung (2) + 12 pt7"/>
    <w:rsid w:val="007C5D97"/>
    <w:rPr>
      <w:rFonts w:ascii="Palatino Linotype" w:hAnsi="Palatino Linotype" w:cs="Palatino Linotype"/>
      <w:spacing w:val="0"/>
      <w:sz w:val="24"/>
      <w:szCs w:val="24"/>
      <w:u w:val="none"/>
      <w:lang w:bidi="ar-SA"/>
    </w:rPr>
  </w:style>
  <w:style w:type="character" w:customStyle="1" w:styleId="Vnbnnidung212pt8">
    <w:name w:val="Văn bản nội dung (2) + 12 pt8"/>
    <w:aliases w:val="In đậm12"/>
    <w:rsid w:val="00FF61EA"/>
    <w:rPr>
      <w:rFonts w:ascii="Palatino Linotype" w:hAnsi="Palatino Linotype" w:cs="Palatino Linotype"/>
      <w:b/>
      <w:bCs/>
      <w:spacing w:val="0"/>
      <w:sz w:val="24"/>
      <w:szCs w:val="24"/>
      <w:u w:val="none"/>
      <w:lang w:bidi="ar-SA"/>
    </w:rPr>
  </w:style>
  <w:style w:type="character" w:customStyle="1" w:styleId="Vnbnnidung24">
    <w:name w:val="Văn bản nội dung (2)4"/>
    <w:rsid w:val="00FF61EA"/>
    <w:rPr>
      <w:rFonts w:ascii="Palatino Linotype" w:hAnsi="Palatino Linotype" w:cs="Palatino Linotype"/>
      <w:sz w:val="17"/>
      <w:szCs w:val="17"/>
      <w:u w:val="single"/>
      <w:lang w:bidi="ar-SA"/>
    </w:rPr>
  </w:style>
  <w:style w:type="character" w:customStyle="1" w:styleId="Vnbnnidung30">
    <w:name w:val="Văn bản nội dung (3)"/>
    <w:rsid w:val="00FF61EA"/>
    <w:rPr>
      <w:rFonts w:ascii="Palatino Linotype" w:hAnsi="Palatino Linotype" w:cs="Palatino Linotype"/>
      <w:sz w:val="17"/>
      <w:szCs w:val="17"/>
      <w:u w:val="none"/>
      <w:lang w:bidi="ar-SA"/>
    </w:rPr>
  </w:style>
  <w:style w:type="character" w:customStyle="1" w:styleId="Vnbnnidung3CordiaUPC">
    <w:name w:val="Văn bản nội dung (3) + CordiaUPC"/>
    <w:aliases w:val="18 pt,In đậm8,Giãn cách 0 pt2"/>
    <w:rsid w:val="00FF61EA"/>
    <w:rPr>
      <w:rFonts w:ascii="CordiaUPC" w:hAnsi="CordiaUPC" w:cs="CordiaUPC"/>
      <w:b/>
      <w:bCs/>
      <w:spacing w:val="-10"/>
      <w:sz w:val="36"/>
      <w:szCs w:val="36"/>
      <w:u w:val="none"/>
      <w:lang w:bidi="ar-SA"/>
    </w:rPr>
  </w:style>
  <w:style w:type="character" w:customStyle="1" w:styleId="Vnbnnidung3Inm">
    <w:name w:val="Văn bản nội dung (3) + In đậm"/>
    <w:rsid w:val="00FF61EA"/>
    <w:rPr>
      <w:rFonts w:ascii="Palatino Linotype" w:hAnsi="Palatino Linotype" w:cs="Palatino Linotype"/>
      <w:b/>
      <w:bCs/>
      <w:sz w:val="17"/>
      <w:szCs w:val="17"/>
      <w:u w:val="none"/>
      <w:lang w:bidi="ar-SA"/>
    </w:rPr>
  </w:style>
  <w:style w:type="character" w:customStyle="1" w:styleId="Vnbnnidung3Inm1">
    <w:name w:val="Văn bản nội dung (3) + In đậm1"/>
    <w:rsid w:val="00FF61EA"/>
    <w:rPr>
      <w:rFonts w:ascii="Palatino Linotype" w:hAnsi="Palatino Linotype" w:cs="Palatino Linotype"/>
      <w:b/>
      <w:bCs/>
      <w:sz w:val="17"/>
      <w:szCs w:val="17"/>
      <w:u w:val="none"/>
      <w:lang w:bidi="ar-SA"/>
    </w:rPr>
  </w:style>
  <w:style w:type="character" w:customStyle="1" w:styleId="Vnbnnidung312pt1">
    <w:name w:val="Văn bản nội dung (3) + 12 pt1"/>
    <w:aliases w:val="In đậm7"/>
    <w:rsid w:val="00FF61EA"/>
    <w:rPr>
      <w:rFonts w:ascii="Palatino Linotype" w:hAnsi="Palatino Linotype" w:cs="Palatino Linotype"/>
      <w:b/>
      <w:bCs/>
      <w:sz w:val="24"/>
      <w:szCs w:val="24"/>
      <w:u w:val="none"/>
      <w:lang w:bidi="ar-SA"/>
    </w:rPr>
  </w:style>
  <w:style w:type="character" w:customStyle="1" w:styleId="Vnbnnidung38pt">
    <w:name w:val="Văn bản nội dung (3) + 8 pt"/>
    <w:rsid w:val="00FF61EA"/>
    <w:rPr>
      <w:rFonts w:ascii="Palatino Linotype" w:hAnsi="Palatino Linotype" w:cs="Palatino Linotype"/>
      <w:sz w:val="16"/>
      <w:szCs w:val="16"/>
      <w:u w:val="none"/>
      <w:lang w:bidi="ar-SA"/>
    </w:rPr>
  </w:style>
  <w:style w:type="character" w:customStyle="1" w:styleId="Vnbnnidung38pt1">
    <w:name w:val="Văn bản nội dung (3) + 8 pt1"/>
    <w:rsid w:val="00FF61EA"/>
    <w:rPr>
      <w:rFonts w:ascii="Palatino Linotype" w:hAnsi="Palatino Linotype" w:cs="Palatino Linotype"/>
      <w:sz w:val="16"/>
      <w:szCs w:val="16"/>
      <w:u w:val="none"/>
      <w:lang w:bidi="ar-SA"/>
    </w:rPr>
  </w:style>
  <w:style w:type="character" w:customStyle="1" w:styleId="Vnbnnidung32">
    <w:name w:val="Văn bản nội dung (3)2"/>
    <w:rsid w:val="00FF61EA"/>
    <w:rPr>
      <w:rFonts w:ascii="Palatino Linotype" w:hAnsi="Palatino Linotype" w:cs="Palatino Linotype"/>
      <w:spacing w:val="0"/>
      <w:sz w:val="17"/>
      <w:szCs w:val="17"/>
      <w:u w:val="none"/>
      <w:lang w:bidi="ar-SA"/>
    </w:rPr>
  </w:style>
  <w:style w:type="character" w:customStyle="1" w:styleId="Vnbnnidung3CordiaUPC1">
    <w:name w:val="Văn bản nội dung (3) + CordiaUPC1"/>
    <w:aliases w:val="12 pt,In đậm6"/>
    <w:rsid w:val="00FF61EA"/>
    <w:rPr>
      <w:rFonts w:ascii="CordiaUPC" w:hAnsi="CordiaUPC" w:cs="CordiaUPC"/>
      <w:b/>
      <w:bCs/>
      <w:sz w:val="24"/>
      <w:szCs w:val="24"/>
      <w:u w:val="none"/>
      <w:lang w:bidi="ar-SA"/>
    </w:rPr>
  </w:style>
  <w:style w:type="character" w:customStyle="1" w:styleId="Vnbnnidung2Inm5">
    <w:name w:val="Văn bản nội dung (2) + In đậm5"/>
    <w:rsid w:val="00FB7952"/>
    <w:rPr>
      <w:rFonts w:ascii="Palatino Linotype" w:hAnsi="Palatino Linotype" w:cs="Palatino Linotype"/>
      <w:b/>
      <w:bCs/>
      <w:spacing w:val="0"/>
      <w:sz w:val="17"/>
      <w:szCs w:val="17"/>
      <w:u w:val="none"/>
      <w:lang w:bidi="ar-SA"/>
    </w:rPr>
  </w:style>
  <w:style w:type="character" w:customStyle="1" w:styleId="Vnbnnidung23">
    <w:name w:val="Văn bản nội dung (2)3"/>
    <w:rsid w:val="00FB7952"/>
    <w:rPr>
      <w:rFonts w:ascii="Palatino Linotype" w:hAnsi="Palatino Linotype" w:cs="Palatino Linotype"/>
      <w:strike/>
      <w:sz w:val="17"/>
      <w:szCs w:val="17"/>
      <w:u w:val="none"/>
      <w:lang w:bidi="ar-SA"/>
    </w:rPr>
  </w:style>
  <w:style w:type="character" w:customStyle="1" w:styleId="Vnbnnidung17">
    <w:name w:val="Văn bản nội dung (17)_"/>
    <w:link w:val="Vnbnnidung170"/>
    <w:locked/>
    <w:rsid w:val="00FB7952"/>
    <w:rPr>
      <w:rFonts w:ascii="Palatino Linotype" w:hAnsi="Palatino Linotype"/>
      <w:b/>
      <w:bCs/>
      <w:sz w:val="17"/>
      <w:szCs w:val="17"/>
      <w:lang w:bidi="ar-SA"/>
    </w:rPr>
  </w:style>
  <w:style w:type="character" w:customStyle="1" w:styleId="Vnbnnidung18">
    <w:name w:val="Văn bản nội dung (18)_"/>
    <w:link w:val="Vnbnnidung180"/>
    <w:locked/>
    <w:rsid w:val="00FB7952"/>
    <w:rPr>
      <w:rFonts w:ascii="FrankRuehl" w:hAnsi="FrankRuehl"/>
      <w:sz w:val="26"/>
      <w:szCs w:val="26"/>
      <w:lang w:bidi="ar-SA"/>
    </w:rPr>
  </w:style>
  <w:style w:type="character" w:customStyle="1" w:styleId="Vnbnnidung18SegoeUI">
    <w:name w:val="Văn bản nội dung (18) + Segoe UI"/>
    <w:aliases w:val="12 pt1"/>
    <w:rsid w:val="00FB7952"/>
    <w:rPr>
      <w:rFonts w:ascii="Segoe UI" w:hAnsi="Segoe UI" w:cs="Segoe UI"/>
      <w:sz w:val="24"/>
      <w:szCs w:val="24"/>
      <w:lang w:bidi="ar-SA"/>
    </w:rPr>
  </w:style>
  <w:style w:type="character" w:customStyle="1" w:styleId="Vnbnnidung26pt1">
    <w:name w:val="Văn bản nội dung (2) + 6 pt1"/>
    <w:aliases w:val="In đậm5"/>
    <w:rsid w:val="00FB7952"/>
    <w:rPr>
      <w:rFonts w:ascii="Palatino Linotype" w:hAnsi="Palatino Linotype" w:cs="Palatino Linotype"/>
      <w:b/>
      <w:bCs/>
      <w:sz w:val="12"/>
      <w:szCs w:val="12"/>
      <w:u w:val="none"/>
      <w:lang w:bidi="ar-SA"/>
    </w:rPr>
  </w:style>
  <w:style w:type="paragraph" w:customStyle="1" w:styleId="Vnbnnidung170">
    <w:name w:val="Văn bản nội dung (17)"/>
    <w:basedOn w:val="Normal"/>
    <w:link w:val="Vnbnnidung17"/>
    <w:rsid w:val="00FB7952"/>
    <w:pPr>
      <w:widowControl w:val="0"/>
      <w:shd w:val="clear" w:color="auto" w:fill="FFFFFF"/>
      <w:spacing w:beforeLines="0" w:before="0" w:afterLines="0" w:after="0" w:line="172" w:lineRule="exact"/>
    </w:pPr>
    <w:rPr>
      <w:rFonts w:ascii="Palatino Linotype" w:eastAsia="Times New Roman" w:hAnsi="Palatino Linotype"/>
      <w:b/>
      <w:bCs/>
      <w:sz w:val="17"/>
      <w:szCs w:val="17"/>
    </w:rPr>
  </w:style>
  <w:style w:type="paragraph" w:customStyle="1" w:styleId="Vnbnnidung180">
    <w:name w:val="Văn bản nội dung (18)"/>
    <w:basedOn w:val="Normal"/>
    <w:link w:val="Vnbnnidung18"/>
    <w:rsid w:val="00FB7952"/>
    <w:pPr>
      <w:widowControl w:val="0"/>
      <w:shd w:val="clear" w:color="auto" w:fill="FFFFFF"/>
      <w:spacing w:beforeLines="0" w:before="0" w:afterLines="0" w:after="0" w:line="172" w:lineRule="exact"/>
    </w:pPr>
    <w:rPr>
      <w:rFonts w:ascii="FrankRuehl" w:eastAsia="Times New Roman" w:hAnsi="FrankRuehl"/>
      <w:sz w:val="26"/>
      <w:szCs w:val="26"/>
    </w:rPr>
  </w:style>
  <w:style w:type="character" w:customStyle="1" w:styleId="Vnbnnidung212">
    <w:name w:val="Văn bản nội dung (2)12"/>
    <w:rsid w:val="00D27EF6"/>
    <w:rPr>
      <w:rFonts w:ascii="Palatino Linotype" w:hAnsi="Palatino Linotype" w:cs="Palatino Linotype"/>
      <w:color w:val="000000"/>
      <w:spacing w:val="0"/>
      <w:w w:val="100"/>
      <w:position w:val="0"/>
      <w:sz w:val="17"/>
      <w:szCs w:val="17"/>
      <w:u w:val="none"/>
      <w:lang w:bidi="ar-SA"/>
    </w:rPr>
  </w:style>
  <w:style w:type="character" w:customStyle="1" w:styleId="Vnbnnidung19">
    <w:name w:val="Văn bản nội dung (19)_"/>
    <w:link w:val="Vnbnnidung190"/>
    <w:locked/>
    <w:rsid w:val="00D27EF6"/>
    <w:rPr>
      <w:rFonts w:ascii="Segoe UI" w:hAnsi="Segoe UI"/>
      <w:b/>
      <w:bCs/>
      <w:sz w:val="16"/>
      <w:szCs w:val="16"/>
      <w:lang w:bidi="ar-SA"/>
    </w:rPr>
  </w:style>
  <w:style w:type="character" w:customStyle="1" w:styleId="Vnbnnidung196pt">
    <w:name w:val="Văn bản nội dung (19) + 6 pt"/>
    <w:rsid w:val="00D27EF6"/>
    <w:rPr>
      <w:rFonts w:ascii="Segoe UI" w:hAnsi="Segoe UI"/>
      <w:b/>
      <w:bCs/>
      <w:sz w:val="12"/>
      <w:szCs w:val="12"/>
      <w:lang w:bidi="ar-SA"/>
    </w:rPr>
  </w:style>
  <w:style w:type="character" w:customStyle="1" w:styleId="Vnbnnidung29pt">
    <w:name w:val="Văn bản nội dung (2) + 9 pt"/>
    <w:aliases w:val="In đậm4"/>
    <w:rsid w:val="00D27EF6"/>
    <w:rPr>
      <w:rFonts w:ascii="Palatino Linotype" w:hAnsi="Palatino Linotype" w:cs="Palatino Linotype"/>
      <w:b/>
      <w:bCs/>
      <w:sz w:val="18"/>
      <w:szCs w:val="18"/>
      <w:u w:val="none"/>
      <w:lang w:bidi="ar-SA"/>
    </w:rPr>
  </w:style>
  <w:style w:type="character" w:customStyle="1" w:styleId="Vnbnnidung212pt1">
    <w:name w:val="Văn bản nội dung (2) + 12 pt1"/>
    <w:aliases w:val="In đậm3"/>
    <w:rsid w:val="00D27EF6"/>
    <w:rPr>
      <w:rFonts w:ascii="Palatino Linotype" w:hAnsi="Palatino Linotype" w:cs="Palatino Linotype"/>
      <w:b/>
      <w:bCs/>
      <w:spacing w:val="0"/>
      <w:sz w:val="24"/>
      <w:szCs w:val="24"/>
      <w:u w:val="none"/>
      <w:lang w:bidi="ar-SA"/>
    </w:rPr>
  </w:style>
  <w:style w:type="character" w:customStyle="1" w:styleId="Vnbnnidung29pt2">
    <w:name w:val="Văn bản nội dung (2) + 9 pt2"/>
    <w:rsid w:val="00D27EF6"/>
    <w:rPr>
      <w:rFonts w:ascii="Palatino Linotype" w:hAnsi="Palatino Linotype" w:cs="Palatino Linotype"/>
      <w:spacing w:val="0"/>
      <w:sz w:val="18"/>
      <w:szCs w:val="18"/>
      <w:u w:val="none"/>
      <w:lang w:bidi="ar-SA"/>
    </w:rPr>
  </w:style>
  <w:style w:type="paragraph" w:customStyle="1" w:styleId="Vnbnnidung190">
    <w:name w:val="Văn bản nội dung (19)"/>
    <w:basedOn w:val="Normal"/>
    <w:link w:val="Vnbnnidung19"/>
    <w:rsid w:val="00D27EF6"/>
    <w:pPr>
      <w:widowControl w:val="0"/>
      <w:shd w:val="clear" w:color="auto" w:fill="FFFFFF"/>
      <w:spacing w:beforeLines="0" w:before="0" w:afterLines="0" w:after="0" w:line="230" w:lineRule="exact"/>
    </w:pPr>
    <w:rPr>
      <w:rFonts w:ascii="Segoe UI" w:eastAsia="Times New Roman" w:hAnsi="Segoe UI"/>
      <w:b/>
      <w:bCs/>
      <w:sz w:val="16"/>
      <w:szCs w:val="16"/>
    </w:rPr>
  </w:style>
  <w:style w:type="character" w:customStyle="1" w:styleId="Vnbnnidung212pt2">
    <w:name w:val="Văn bản nội dung (2) + 12 pt2"/>
    <w:rsid w:val="00D27EF6"/>
    <w:rPr>
      <w:rFonts w:ascii="Palatino Linotype" w:hAnsi="Palatino Linotype" w:cs="Palatino Linotype"/>
      <w:spacing w:val="0"/>
      <w:sz w:val="24"/>
      <w:szCs w:val="24"/>
      <w:u w:val="none"/>
      <w:lang w:bidi="ar-SA"/>
    </w:rPr>
  </w:style>
  <w:style w:type="character" w:customStyle="1" w:styleId="Vnbnnidung22">
    <w:name w:val="Văn bản nội dung (2)2"/>
    <w:rsid w:val="00EE179C"/>
    <w:rPr>
      <w:rFonts w:ascii="Palatino Linotype" w:hAnsi="Palatino Linotype" w:cs="Palatino Linotype"/>
      <w:spacing w:val="0"/>
      <w:sz w:val="17"/>
      <w:szCs w:val="17"/>
      <w:u w:val="none"/>
      <w:lang w:bidi="ar-SA"/>
    </w:rPr>
  </w:style>
  <w:style w:type="character" w:customStyle="1" w:styleId="Vnbnnidung29pt1">
    <w:name w:val="Văn bản nội dung (2) + 9 pt1"/>
    <w:aliases w:val="In đậm2"/>
    <w:rsid w:val="00EE179C"/>
    <w:rPr>
      <w:rFonts w:ascii="Palatino Linotype" w:hAnsi="Palatino Linotype" w:cs="Palatino Linotype"/>
      <w:b/>
      <w:bCs/>
      <w:sz w:val="18"/>
      <w:szCs w:val="18"/>
      <w:u w:val="none"/>
      <w:lang w:bidi="ar-SA"/>
    </w:rPr>
  </w:style>
  <w:style w:type="character" w:customStyle="1" w:styleId="Vnbnnidung2Constantia1">
    <w:name w:val="Văn bản nội dung (2) + Constantia1"/>
    <w:aliases w:val="9.5 pt1,Giãn cách 0 pt1"/>
    <w:rsid w:val="00EE179C"/>
    <w:rPr>
      <w:rFonts w:ascii="Constantia" w:hAnsi="Constantia" w:cs="Constantia"/>
      <w:spacing w:val="-10"/>
      <w:sz w:val="19"/>
      <w:szCs w:val="19"/>
      <w:u w:val="none"/>
      <w:lang w:bidi="ar-SA"/>
    </w:rPr>
  </w:style>
  <w:style w:type="character" w:customStyle="1" w:styleId="Vnbnnidung2Inm4">
    <w:name w:val="Văn bản nội dung (2) + In đậm4"/>
    <w:rsid w:val="00EE179C"/>
    <w:rPr>
      <w:rFonts w:ascii="Palatino Linotype" w:hAnsi="Palatino Linotype" w:cs="Palatino Linotype"/>
      <w:b/>
      <w:bCs/>
      <w:sz w:val="17"/>
      <w:szCs w:val="17"/>
      <w:u w:val="none"/>
      <w:lang w:bidi="ar-SA"/>
    </w:rPr>
  </w:style>
  <w:style w:type="character" w:customStyle="1" w:styleId="Vnbnnidung2Inm3">
    <w:name w:val="Văn bản nội dung (2) + In đậm3"/>
    <w:rsid w:val="00EE179C"/>
    <w:rPr>
      <w:rFonts w:ascii="Palatino Linotype" w:hAnsi="Palatino Linotype" w:cs="Palatino Linotype"/>
      <w:b/>
      <w:bCs/>
      <w:sz w:val="17"/>
      <w:szCs w:val="17"/>
      <w:u w:val="none"/>
      <w:lang w:bidi="ar-SA"/>
    </w:rPr>
  </w:style>
  <w:style w:type="character" w:customStyle="1" w:styleId="Vnbnnidung28pt">
    <w:name w:val="Văn bản nội dung (2) + 8 pt"/>
    <w:rsid w:val="00EE179C"/>
    <w:rPr>
      <w:rFonts w:ascii="Palatino Linotype" w:hAnsi="Palatino Linotype" w:cs="Palatino Linotype"/>
      <w:sz w:val="16"/>
      <w:szCs w:val="16"/>
      <w:u w:val="none"/>
      <w:lang w:bidi="ar-SA"/>
    </w:rPr>
  </w:style>
  <w:style w:type="character" w:customStyle="1" w:styleId="Vnbnnidung2Inm2">
    <w:name w:val="Văn bản nội dung (2) + In đậm2"/>
    <w:rsid w:val="00EE179C"/>
    <w:rPr>
      <w:rFonts w:ascii="Palatino Linotype" w:hAnsi="Palatino Linotype" w:cs="Palatino Linotype"/>
      <w:b/>
      <w:bCs/>
      <w:sz w:val="17"/>
      <w:szCs w:val="17"/>
      <w:u w:val="none"/>
      <w:lang w:bidi="ar-SA"/>
    </w:rPr>
  </w:style>
  <w:style w:type="character" w:customStyle="1" w:styleId="Vnbnnidung2Inm1">
    <w:name w:val="Văn bản nội dung (2) + In đậm1"/>
    <w:rsid w:val="00EE179C"/>
    <w:rPr>
      <w:rFonts w:ascii="Palatino Linotype" w:hAnsi="Palatino Linotype" w:cs="Palatino Linotype"/>
      <w:b/>
      <w:bCs/>
      <w:sz w:val="17"/>
      <w:szCs w:val="17"/>
      <w:u w:val="none"/>
      <w:lang w:bidi="ar-SA"/>
    </w:rPr>
  </w:style>
  <w:style w:type="character" w:customStyle="1" w:styleId="Vnbnnidung28pt1">
    <w:name w:val="Văn bản nội dung (2) + 8 pt1"/>
    <w:aliases w:val="In đậm1"/>
    <w:rsid w:val="00EE179C"/>
    <w:rPr>
      <w:rFonts w:ascii="Palatino Linotype" w:hAnsi="Palatino Linotype" w:cs="Palatino Linotype"/>
      <w:b/>
      <w:bCs/>
      <w:sz w:val="16"/>
      <w:szCs w:val="16"/>
      <w:u w:val="none"/>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3">
    <w:name w:val="Văn bản nội dung (3)_"/>
    <w:link w:val="Vnbnnidung31"/>
    <w:rsid w:val="00B82D5B"/>
    <w:rPr>
      <w:rFonts w:ascii="Palatino Linotype" w:hAnsi="Palatino Linotype"/>
      <w:sz w:val="17"/>
      <w:szCs w:val="17"/>
      <w:lang w:bidi="ar-SA"/>
    </w:rPr>
  </w:style>
  <w:style w:type="paragraph" w:customStyle="1" w:styleId="Vnbnnidung31">
    <w:name w:val="Văn bản nội dung (3)1"/>
    <w:basedOn w:val="Normal"/>
    <w:link w:val="Vnbnnidung3"/>
    <w:rsid w:val="00B82D5B"/>
    <w:pPr>
      <w:widowControl w:val="0"/>
      <w:shd w:val="clear" w:color="auto" w:fill="FFFFFF"/>
      <w:spacing w:beforeLines="0" w:before="0" w:afterLines="0" w:after="0" w:line="294" w:lineRule="exact"/>
    </w:pPr>
    <w:rPr>
      <w:rFonts w:ascii="Palatino Linotype" w:eastAsia="Times New Roman" w:hAnsi="Palatino Linotype"/>
      <w:sz w:val="17"/>
      <w:szCs w:val="17"/>
    </w:rPr>
  </w:style>
  <w:style w:type="character" w:customStyle="1" w:styleId="Tiu3">
    <w:name w:val="Tiêu đề #3"/>
    <w:rsid w:val="00B82D5B"/>
    <w:rPr>
      <w:sz w:val="17"/>
      <w:szCs w:val="17"/>
      <w:u w:val="none"/>
    </w:rPr>
  </w:style>
  <w:style w:type="character" w:customStyle="1" w:styleId="Tiu4">
    <w:name w:val="Tiêu đề #4"/>
    <w:rsid w:val="00B82D5B"/>
    <w:rPr>
      <w:sz w:val="17"/>
      <w:szCs w:val="17"/>
      <w:u w:val="none"/>
    </w:rPr>
  </w:style>
  <w:style w:type="character" w:customStyle="1" w:styleId="Vnbnnidung3Constantia">
    <w:name w:val="Văn bản nội dung (3) + Constantia"/>
    <w:aliases w:val="9.5 pt,Giãn cách 0 pt10"/>
    <w:rsid w:val="00B82D5B"/>
    <w:rPr>
      <w:rFonts w:ascii="Constantia" w:hAnsi="Constantia" w:cs="Constantia"/>
      <w:spacing w:val="-10"/>
      <w:sz w:val="19"/>
      <w:szCs w:val="19"/>
      <w:u w:val="none"/>
      <w:lang w:bidi="ar-SA"/>
    </w:rPr>
  </w:style>
  <w:style w:type="character" w:customStyle="1" w:styleId="Vnbnnidung314pt">
    <w:name w:val="Văn bản nội dung (3) + 14 pt"/>
    <w:rsid w:val="00B82D5B"/>
    <w:rPr>
      <w:rFonts w:ascii="Palatino Linotype" w:hAnsi="Palatino Linotype" w:cs="Palatino Linotype"/>
      <w:spacing w:val="0"/>
      <w:sz w:val="28"/>
      <w:szCs w:val="28"/>
      <w:u w:val="none"/>
      <w:lang w:bidi="ar-SA"/>
    </w:rPr>
  </w:style>
  <w:style w:type="character" w:customStyle="1" w:styleId="Vnbnnidung2">
    <w:name w:val="Văn bản nội dung (2)"/>
    <w:rsid w:val="00A36E85"/>
    <w:rPr>
      <w:rFonts w:ascii="Palatino Linotype" w:hAnsi="Palatino Linotype" w:cs="Palatino Linotype"/>
      <w:sz w:val="17"/>
      <w:szCs w:val="17"/>
      <w:u w:val="none"/>
    </w:rPr>
  </w:style>
  <w:style w:type="character" w:customStyle="1" w:styleId="Vnbnnidung20">
    <w:name w:val="Văn bản nội dung (2)_"/>
    <w:link w:val="Vnbnnidung21"/>
    <w:rsid w:val="00A36E85"/>
    <w:rPr>
      <w:rFonts w:ascii="Palatino Linotype" w:hAnsi="Palatino Linotype"/>
      <w:sz w:val="17"/>
      <w:szCs w:val="17"/>
      <w:lang w:bidi="ar-SA"/>
    </w:rPr>
  </w:style>
  <w:style w:type="paragraph" w:customStyle="1" w:styleId="Vnbnnidung21">
    <w:name w:val="Văn bản nội dung (2)1"/>
    <w:basedOn w:val="Normal"/>
    <w:link w:val="Vnbnnidung20"/>
    <w:rsid w:val="00A36E85"/>
    <w:pPr>
      <w:widowControl w:val="0"/>
      <w:shd w:val="clear" w:color="auto" w:fill="FFFFFF"/>
      <w:spacing w:beforeLines="0" w:before="0" w:afterLines="0" w:after="0" w:line="208" w:lineRule="exact"/>
      <w:ind w:hanging="360"/>
    </w:pPr>
    <w:rPr>
      <w:rFonts w:ascii="Palatino Linotype" w:eastAsia="Times New Roman" w:hAnsi="Palatino Linotype"/>
      <w:sz w:val="17"/>
      <w:szCs w:val="17"/>
    </w:rPr>
  </w:style>
  <w:style w:type="character" w:customStyle="1" w:styleId="Tiu2">
    <w:name w:val="Tiêu đề #2"/>
    <w:rsid w:val="00A36E85"/>
    <w:rPr>
      <w:b/>
      <w:bCs/>
      <w:spacing w:val="0"/>
      <w:w w:val="60"/>
      <w:sz w:val="24"/>
      <w:szCs w:val="24"/>
      <w:u w:val="none"/>
    </w:rPr>
  </w:style>
  <w:style w:type="character" w:customStyle="1" w:styleId="Vnbnnidung6">
    <w:name w:val="Văn bản nội dung (6)_"/>
    <w:link w:val="Vnbnnidung61"/>
    <w:rsid w:val="009D625B"/>
    <w:rPr>
      <w:rFonts w:ascii="Palatino Linotype" w:hAnsi="Palatino Linotype"/>
      <w:b/>
      <w:bCs/>
      <w:sz w:val="17"/>
      <w:szCs w:val="17"/>
      <w:lang w:bidi="ar-SA"/>
    </w:rPr>
  </w:style>
  <w:style w:type="paragraph" w:customStyle="1" w:styleId="Vnbnnidung61">
    <w:name w:val="Văn bản nội dung (6)1"/>
    <w:basedOn w:val="Normal"/>
    <w:link w:val="Vnbnnidung6"/>
    <w:rsid w:val="009D625B"/>
    <w:pPr>
      <w:widowControl w:val="0"/>
      <w:shd w:val="clear" w:color="auto" w:fill="FFFFFF"/>
      <w:spacing w:beforeLines="0" w:before="0" w:afterLines="0" w:after="0" w:line="240" w:lineRule="atLeast"/>
      <w:jc w:val="left"/>
    </w:pPr>
    <w:rPr>
      <w:rFonts w:ascii="Palatino Linotype" w:eastAsia="Times New Roman" w:hAnsi="Palatino Linotype"/>
      <w:b/>
      <w:bCs/>
      <w:sz w:val="17"/>
      <w:szCs w:val="17"/>
    </w:rPr>
  </w:style>
  <w:style w:type="character" w:customStyle="1" w:styleId="Vnbnnidung7">
    <w:name w:val="Văn bản nội dung (7)"/>
    <w:rsid w:val="00E31D90"/>
    <w:rPr>
      <w:sz w:val="17"/>
      <w:szCs w:val="17"/>
      <w:u w:val="none"/>
    </w:rPr>
  </w:style>
  <w:style w:type="character" w:customStyle="1" w:styleId="Vnbnnidung210">
    <w:name w:val="Văn bản nội dung (2)10"/>
    <w:rsid w:val="00142B86"/>
    <w:rPr>
      <w:rFonts w:ascii="Palatino Linotype" w:hAnsi="Palatino Linotype" w:cs="Palatino Linotype"/>
      <w:sz w:val="17"/>
      <w:szCs w:val="17"/>
      <w:u w:val="none"/>
      <w:lang w:bidi="ar-SA"/>
    </w:rPr>
  </w:style>
  <w:style w:type="character" w:customStyle="1" w:styleId="Vnbnnidung2Constantia5">
    <w:name w:val="Văn bản nội dung (2) + Constantia5"/>
    <w:rsid w:val="00142B86"/>
    <w:rPr>
      <w:rFonts w:ascii="Constantia" w:hAnsi="Constantia" w:cs="Constantia"/>
      <w:sz w:val="17"/>
      <w:szCs w:val="17"/>
      <w:u w:val="none"/>
      <w:lang w:bidi="ar-SA"/>
    </w:rPr>
  </w:style>
  <w:style w:type="character" w:customStyle="1" w:styleId="Chthchbng">
    <w:name w:val="Chú thích bảng_"/>
    <w:link w:val="Chthchbng1"/>
    <w:rsid w:val="00CD1784"/>
    <w:rPr>
      <w:rFonts w:ascii="Palatino Linotype" w:hAnsi="Palatino Linotype"/>
      <w:sz w:val="17"/>
      <w:szCs w:val="17"/>
      <w:lang w:bidi="ar-SA"/>
    </w:rPr>
  </w:style>
  <w:style w:type="character" w:customStyle="1" w:styleId="Chthchbng0">
    <w:name w:val="Chú thích bảng"/>
    <w:basedOn w:val="Chthchbng"/>
    <w:rsid w:val="00CD1784"/>
    <w:rPr>
      <w:rFonts w:ascii="Palatino Linotype" w:hAnsi="Palatino Linotype"/>
      <w:sz w:val="17"/>
      <w:szCs w:val="17"/>
      <w:lang w:bidi="ar-SA"/>
    </w:rPr>
  </w:style>
  <w:style w:type="paragraph" w:customStyle="1" w:styleId="Chthchbng1">
    <w:name w:val="Chú thích bảng1"/>
    <w:basedOn w:val="Normal"/>
    <w:link w:val="Chthchbng"/>
    <w:rsid w:val="00CD1784"/>
    <w:pPr>
      <w:widowControl w:val="0"/>
      <w:shd w:val="clear" w:color="auto" w:fill="FFFFFF"/>
      <w:spacing w:beforeLines="0" w:before="0" w:afterLines="0" w:after="0" w:line="248" w:lineRule="exact"/>
      <w:jc w:val="left"/>
    </w:pPr>
    <w:rPr>
      <w:rFonts w:ascii="Palatino Linotype" w:eastAsia="Times New Roman" w:hAnsi="Palatino Linotype"/>
      <w:sz w:val="17"/>
      <w:szCs w:val="17"/>
    </w:rPr>
  </w:style>
  <w:style w:type="character" w:customStyle="1" w:styleId="Vnbnnidung211">
    <w:name w:val="Văn bản nội dung (2)11"/>
    <w:rsid w:val="00CD1784"/>
    <w:rPr>
      <w:rFonts w:ascii="Palatino Linotype" w:hAnsi="Palatino Linotype" w:cs="Palatino Linotype"/>
      <w:sz w:val="17"/>
      <w:szCs w:val="17"/>
      <w:u w:val="none"/>
      <w:lang w:bidi="ar-SA"/>
    </w:rPr>
  </w:style>
  <w:style w:type="character" w:customStyle="1" w:styleId="Vnbnnidung2Inm10">
    <w:name w:val="Văn bản nội dung (2) + In đậm10"/>
    <w:rsid w:val="00CD1784"/>
    <w:rPr>
      <w:rFonts w:ascii="Palatino Linotype" w:hAnsi="Palatino Linotype" w:cs="Palatino Linotype"/>
      <w:b/>
      <w:bCs/>
      <w:sz w:val="17"/>
      <w:szCs w:val="17"/>
      <w:u w:val="none"/>
      <w:lang w:bidi="ar-SA"/>
    </w:rPr>
  </w:style>
  <w:style w:type="character" w:customStyle="1" w:styleId="Vnbnnidung39pt">
    <w:name w:val="Văn bản nội dung (3) + 9 pt"/>
    <w:aliases w:val="In đậm13"/>
    <w:rsid w:val="00A215FB"/>
    <w:rPr>
      <w:rFonts w:ascii="Palatino Linotype" w:hAnsi="Palatino Linotype" w:cs="Palatino Linotype"/>
      <w:b/>
      <w:bCs/>
      <w:sz w:val="18"/>
      <w:szCs w:val="18"/>
      <w:u w:val="none"/>
      <w:lang w:bidi="ar-SA"/>
    </w:rPr>
  </w:style>
  <w:style w:type="character" w:customStyle="1" w:styleId="Vnbnnidung8">
    <w:name w:val="Văn bản nội dung (8)_"/>
    <w:link w:val="Vnbnnidung80"/>
    <w:rsid w:val="00A215FB"/>
    <w:rPr>
      <w:rFonts w:ascii="Palatino Linotype" w:hAnsi="Palatino Linotype"/>
      <w:b/>
      <w:bCs/>
      <w:sz w:val="18"/>
      <w:szCs w:val="18"/>
      <w:lang w:bidi="ar-SA"/>
    </w:rPr>
  </w:style>
  <w:style w:type="paragraph" w:customStyle="1" w:styleId="Vnbnnidung80">
    <w:name w:val="Văn bản nội dung (8)"/>
    <w:basedOn w:val="Normal"/>
    <w:link w:val="Vnbnnidung8"/>
    <w:rsid w:val="00A215FB"/>
    <w:pPr>
      <w:widowControl w:val="0"/>
      <w:shd w:val="clear" w:color="auto" w:fill="FFFFFF"/>
      <w:spacing w:beforeLines="0" w:before="0" w:afterLines="0" w:after="0" w:line="284" w:lineRule="exact"/>
    </w:pPr>
    <w:rPr>
      <w:rFonts w:ascii="Palatino Linotype" w:eastAsia="Times New Roman" w:hAnsi="Palatino Linotype"/>
      <w:b/>
      <w:bCs/>
      <w:sz w:val="18"/>
      <w:szCs w:val="18"/>
    </w:rPr>
  </w:style>
  <w:style w:type="character" w:customStyle="1" w:styleId="Vnbnnidung2Innghing">
    <w:name w:val="Văn bản nội dung (2) + In nghiêng"/>
    <w:aliases w:val="Giãn cách -1 pt1"/>
    <w:rsid w:val="00B944C7"/>
    <w:rPr>
      <w:rFonts w:ascii="Palatino Linotype" w:hAnsi="Palatino Linotype" w:cs="Palatino Linotype"/>
      <w:i/>
      <w:iCs/>
      <w:spacing w:val="-20"/>
      <w:sz w:val="17"/>
      <w:szCs w:val="17"/>
      <w:u w:val="none"/>
      <w:lang w:bidi="ar-SA"/>
    </w:rPr>
  </w:style>
  <w:style w:type="character" w:customStyle="1" w:styleId="Vnbnnidung212pt10">
    <w:name w:val="Văn bản nội dung (2) + 12 pt10"/>
    <w:rsid w:val="00B944C7"/>
    <w:rPr>
      <w:rFonts w:ascii="Palatino Linotype" w:hAnsi="Palatino Linotype" w:cs="Palatino Linotype"/>
      <w:spacing w:val="0"/>
      <w:sz w:val="24"/>
      <w:szCs w:val="24"/>
      <w:u w:val="none"/>
      <w:lang w:bidi="ar-SA"/>
    </w:rPr>
  </w:style>
  <w:style w:type="character" w:customStyle="1" w:styleId="Vnbnnidung2Inm8">
    <w:name w:val="Văn bản nội dung (2) + In đậm8"/>
    <w:rsid w:val="00A51C12"/>
    <w:rPr>
      <w:rFonts w:ascii="Palatino Linotype" w:hAnsi="Palatino Linotype" w:cs="Palatino Linotype"/>
      <w:b/>
      <w:bCs/>
      <w:sz w:val="17"/>
      <w:szCs w:val="17"/>
      <w:u w:val="none"/>
      <w:lang w:bidi="ar-SA"/>
    </w:rPr>
  </w:style>
  <w:style w:type="character" w:customStyle="1" w:styleId="Vnbnnidung212pt">
    <w:name w:val="Văn bản nội dung (2) + 12 pt"/>
    <w:rsid w:val="00A51C12"/>
    <w:rPr>
      <w:rFonts w:ascii="Palatino Linotype" w:hAnsi="Palatino Linotype" w:cs="Palatino Linotype"/>
      <w:spacing w:val="0"/>
      <w:sz w:val="24"/>
      <w:szCs w:val="24"/>
      <w:u w:val="none"/>
      <w:lang w:bidi="ar-SA"/>
    </w:rPr>
  </w:style>
  <w:style w:type="character" w:customStyle="1" w:styleId="Vnbnnidung211pt">
    <w:name w:val="Văn bản nội dung (2) + 11 pt"/>
    <w:rsid w:val="00A51C12"/>
    <w:rPr>
      <w:rFonts w:ascii="Palatino Linotype" w:hAnsi="Palatino Linotype" w:cs="Palatino Linotype"/>
      <w:sz w:val="22"/>
      <w:szCs w:val="22"/>
      <w:u w:val="none"/>
      <w:lang w:bidi="ar-SA"/>
    </w:rPr>
  </w:style>
  <w:style w:type="character" w:customStyle="1" w:styleId="Vnbnnidung9">
    <w:name w:val="Văn bản nội dung (9)_"/>
    <w:link w:val="Vnbnnidung90"/>
    <w:rsid w:val="002E465F"/>
    <w:rPr>
      <w:rFonts w:ascii="Palatino Linotype" w:hAnsi="Palatino Linotype"/>
      <w:sz w:val="17"/>
      <w:szCs w:val="17"/>
      <w:lang w:bidi="ar-SA"/>
    </w:rPr>
  </w:style>
  <w:style w:type="paragraph" w:customStyle="1" w:styleId="Vnbnnidung90">
    <w:name w:val="Văn bản nội dung (9)"/>
    <w:basedOn w:val="Normal"/>
    <w:link w:val="Vnbnnidung9"/>
    <w:rsid w:val="002E465F"/>
    <w:pPr>
      <w:widowControl w:val="0"/>
      <w:shd w:val="clear" w:color="auto" w:fill="FFFFFF"/>
      <w:spacing w:beforeLines="0" w:before="0" w:afterLines="0" w:after="0" w:line="233" w:lineRule="exact"/>
      <w:ind w:firstLine="280"/>
    </w:pPr>
    <w:rPr>
      <w:rFonts w:ascii="Palatino Linotype" w:eastAsia="Times New Roman" w:hAnsi="Palatino Linotype"/>
      <w:sz w:val="17"/>
      <w:szCs w:val="17"/>
    </w:rPr>
  </w:style>
  <w:style w:type="character" w:customStyle="1" w:styleId="Vnbnnidung10">
    <w:name w:val="Văn bản nội dung (10)_"/>
    <w:link w:val="Vnbnnidung100"/>
    <w:rsid w:val="002E465F"/>
    <w:rPr>
      <w:rFonts w:ascii="FrankRuehl" w:hAnsi="FrankRuehl"/>
      <w:i/>
      <w:iCs/>
      <w:sz w:val="14"/>
      <w:szCs w:val="14"/>
      <w:lang w:bidi="ar-SA"/>
    </w:rPr>
  </w:style>
  <w:style w:type="paragraph" w:customStyle="1" w:styleId="Vnbnnidung100">
    <w:name w:val="Văn bản nội dung (10)"/>
    <w:basedOn w:val="Normal"/>
    <w:link w:val="Vnbnnidung10"/>
    <w:rsid w:val="002E465F"/>
    <w:pPr>
      <w:widowControl w:val="0"/>
      <w:shd w:val="clear" w:color="auto" w:fill="FFFFFF"/>
      <w:spacing w:beforeLines="0" w:before="0" w:afterLines="0" w:after="0" w:line="240" w:lineRule="atLeast"/>
    </w:pPr>
    <w:rPr>
      <w:rFonts w:ascii="FrankRuehl" w:eastAsia="Times New Roman" w:hAnsi="FrankRuehl"/>
      <w:i/>
      <w:iCs/>
      <w:sz w:val="14"/>
      <w:szCs w:val="14"/>
    </w:rPr>
  </w:style>
  <w:style w:type="character" w:customStyle="1" w:styleId="Vnbnnidung11">
    <w:name w:val="Văn bản nội dung (11)_"/>
    <w:link w:val="Vnbnnidung111"/>
    <w:rsid w:val="003667C4"/>
    <w:rPr>
      <w:rFonts w:ascii="Palatino Linotype" w:hAnsi="Palatino Linotype"/>
      <w:lang w:bidi="ar-SA"/>
    </w:rPr>
  </w:style>
  <w:style w:type="paragraph" w:customStyle="1" w:styleId="Vnbnnidung111">
    <w:name w:val="Văn bản nội dung (11)1"/>
    <w:basedOn w:val="Normal"/>
    <w:link w:val="Vnbnnidung11"/>
    <w:rsid w:val="003667C4"/>
    <w:pPr>
      <w:widowControl w:val="0"/>
      <w:shd w:val="clear" w:color="auto" w:fill="FFFFFF"/>
      <w:spacing w:beforeLines="0" w:before="0" w:afterLines="0" w:after="0" w:line="233" w:lineRule="exact"/>
      <w:ind w:firstLine="280"/>
    </w:pPr>
    <w:rPr>
      <w:rFonts w:ascii="Palatino Linotype" w:eastAsia="Times New Roman" w:hAnsi="Palatino Linotype"/>
      <w:sz w:val="20"/>
      <w:szCs w:val="20"/>
    </w:rPr>
  </w:style>
  <w:style w:type="character" w:customStyle="1" w:styleId="Vnbnnidung1185pt1">
    <w:name w:val="Văn bản nội dung (11) + 8.5 pt1"/>
    <w:rsid w:val="003667C4"/>
    <w:rPr>
      <w:rFonts w:ascii="Palatino Linotype" w:hAnsi="Palatino Linotype" w:cs="Palatino Linotype"/>
      <w:spacing w:val="0"/>
      <w:sz w:val="17"/>
      <w:szCs w:val="17"/>
      <w:u w:val="none"/>
      <w:lang w:bidi="ar-SA"/>
    </w:rPr>
  </w:style>
  <w:style w:type="character" w:customStyle="1" w:styleId="Vnbnnidung12">
    <w:name w:val="Văn bản nội dung (12)_"/>
    <w:link w:val="Vnbnnidung121"/>
    <w:rsid w:val="003C67F1"/>
    <w:rPr>
      <w:rFonts w:ascii="Palatino Linotype" w:hAnsi="Palatino Linotype"/>
      <w:spacing w:val="-10"/>
      <w:sz w:val="24"/>
      <w:szCs w:val="24"/>
      <w:lang w:bidi="ar-SA"/>
    </w:rPr>
  </w:style>
  <w:style w:type="paragraph" w:customStyle="1" w:styleId="Vnbnnidung121">
    <w:name w:val="Văn bản nội dung (12)1"/>
    <w:basedOn w:val="Normal"/>
    <w:link w:val="Vnbnnidung12"/>
    <w:rsid w:val="003C67F1"/>
    <w:pPr>
      <w:widowControl w:val="0"/>
      <w:shd w:val="clear" w:color="auto" w:fill="FFFFFF"/>
      <w:spacing w:beforeLines="0" w:before="0" w:afterLines="0" w:after="0" w:line="233" w:lineRule="exact"/>
      <w:ind w:firstLine="300"/>
    </w:pPr>
    <w:rPr>
      <w:rFonts w:ascii="Palatino Linotype" w:eastAsia="Times New Roman" w:hAnsi="Palatino Linotype"/>
      <w:spacing w:val="-10"/>
      <w:szCs w:val="24"/>
    </w:rPr>
  </w:style>
  <w:style w:type="character" w:customStyle="1" w:styleId="Vnbnnidung212pt6">
    <w:name w:val="Văn bản nội dung (2) + 12 pt6"/>
    <w:rsid w:val="00F114EC"/>
    <w:rPr>
      <w:rFonts w:ascii="Palatino Linotype" w:hAnsi="Palatino Linotype" w:cs="Palatino Linotype"/>
      <w:spacing w:val="0"/>
      <w:sz w:val="24"/>
      <w:szCs w:val="24"/>
      <w:u w:val="none"/>
      <w:lang w:bidi="ar-SA"/>
    </w:rPr>
  </w:style>
  <w:style w:type="character" w:customStyle="1" w:styleId="Chthchbng3">
    <w:name w:val="Chú thích bảng3"/>
    <w:rsid w:val="00EC15F3"/>
    <w:rPr>
      <w:rFonts w:ascii="Palatino Linotype" w:hAnsi="Palatino Linotype" w:cs="Palatino Linotype"/>
      <w:sz w:val="17"/>
      <w:szCs w:val="17"/>
      <w:u w:val="none"/>
    </w:rPr>
  </w:style>
  <w:style w:type="character" w:customStyle="1" w:styleId="Vnbnnidung2FrankRuehl">
    <w:name w:val="Văn bản nội dung (2) + FrankRuehl"/>
    <w:aliases w:val="8 pt1,Giãn cách 0 pt8"/>
    <w:rsid w:val="00EC15F3"/>
    <w:rPr>
      <w:rFonts w:ascii="FrankRuehl" w:hAnsi="FrankRuehl" w:cs="FrankRuehl"/>
      <w:spacing w:val="-10"/>
      <w:sz w:val="16"/>
      <w:szCs w:val="16"/>
      <w:u w:val="none"/>
      <w:lang w:bidi="ar-SA"/>
    </w:rPr>
  </w:style>
  <w:style w:type="character" w:customStyle="1" w:styleId="Vnbnnidung2Chhoanh">
    <w:name w:val="Văn bản nội dung (2) + Chữ hoa nhỏ"/>
    <w:rsid w:val="00EC15F3"/>
    <w:rPr>
      <w:rFonts w:ascii="Palatino Linotype" w:hAnsi="Palatino Linotype" w:cs="Palatino Linotype"/>
      <w:smallCaps/>
      <w:sz w:val="17"/>
      <w:szCs w:val="17"/>
      <w:u w:val="none"/>
      <w:lang w:bidi="ar-SA"/>
    </w:rPr>
  </w:style>
  <w:style w:type="character" w:customStyle="1" w:styleId="Vnbnnidung28">
    <w:name w:val="Văn bản nội dung (2)8"/>
    <w:rsid w:val="00EC117D"/>
    <w:rPr>
      <w:rFonts w:ascii="Palatino Linotype" w:hAnsi="Palatino Linotype" w:cs="Palatino Linotype"/>
      <w:sz w:val="17"/>
      <w:szCs w:val="17"/>
      <w:u w:val="none"/>
      <w:lang w:bidi="ar-SA"/>
    </w:rPr>
  </w:style>
  <w:style w:type="character" w:customStyle="1" w:styleId="Vnbnnidung27">
    <w:name w:val="Văn bản nội dung (2)7"/>
    <w:rsid w:val="00EC117D"/>
    <w:rPr>
      <w:rFonts w:ascii="Palatino Linotype" w:hAnsi="Palatino Linotype" w:cs="Palatino Linotype"/>
      <w:sz w:val="17"/>
      <w:szCs w:val="17"/>
      <w:u w:val="none"/>
      <w:lang w:bidi="ar-SA"/>
    </w:rPr>
  </w:style>
  <w:style w:type="character" w:customStyle="1" w:styleId="Vnbnnidung2Innghing2">
    <w:name w:val="Văn bản nội dung (2) + In nghiêng2"/>
    <w:rsid w:val="002F632C"/>
    <w:rPr>
      <w:rFonts w:ascii="Palatino Linotype" w:hAnsi="Palatino Linotype" w:cs="Palatino Linotype"/>
      <w:i/>
      <w:iCs/>
      <w:spacing w:val="0"/>
      <w:sz w:val="17"/>
      <w:szCs w:val="17"/>
      <w:u w:val="none"/>
      <w:lang w:bidi="ar-SA"/>
    </w:rPr>
  </w:style>
  <w:style w:type="character" w:customStyle="1" w:styleId="Vnbnnidung2Gincch1pt">
    <w:name w:val="Văn bản nội dung (2) + Giãn cách 1 pt"/>
    <w:rsid w:val="00B0048A"/>
    <w:rPr>
      <w:rFonts w:ascii="Palatino Linotype" w:hAnsi="Palatino Linotype" w:cs="Palatino Linotype"/>
      <w:spacing w:val="20"/>
      <w:sz w:val="17"/>
      <w:szCs w:val="17"/>
      <w:u w:val="none"/>
      <w:lang w:bidi="ar-SA"/>
    </w:rPr>
  </w:style>
  <w:style w:type="character" w:customStyle="1" w:styleId="Vnbnnidung2Gincch1pt2">
    <w:name w:val="Văn bản nội dung (2) + Giãn cách 1 pt2"/>
    <w:rsid w:val="00B0048A"/>
    <w:rPr>
      <w:rFonts w:ascii="Palatino Linotype" w:hAnsi="Palatino Linotype" w:cs="Palatino Linotype"/>
      <w:spacing w:val="20"/>
      <w:sz w:val="17"/>
      <w:szCs w:val="17"/>
      <w:u w:val="none"/>
      <w:lang w:bidi="ar-SA"/>
    </w:rPr>
  </w:style>
  <w:style w:type="character" w:customStyle="1" w:styleId="Vnbnnidung26pt">
    <w:name w:val="Văn bản nội dung (2) + 6 pt"/>
    <w:rsid w:val="002E46B6"/>
    <w:rPr>
      <w:rFonts w:ascii="Palatino Linotype" w:hAnsi="Palatino Linotype" w:cs="Palatino Linotype"/>
      <w:sz w:val="12"/>
      <w:szCs w:val="12"/>
      <w:u w:val="none"/>
      <w:lang w:bidi="ar-SA"/>
    </w:rPr>
  </w:style>
  <w:style w:type="character" w:customStyle="1" w:styleId="Vnbnnidung2Innghing1">
    <w:name w:val="Văn bản nội dung (2) + In nghiêng1"/>
    <w:rsid w:val="002E46B6"/>
    <w:rPr>
      <w:rFonts w:ascii="Palatino Linotype" w:hAnsi="Palatino Linotype" w:cs="Palatino Linotype"/>
      <w:i/>
      <w:iCs/>
      <w:spacing w:val="0"/>
      <w:sz w:val="17"/>
      <w:szCs w:val="17"/>
      <w:u w:val="none"/>
      <w:lang w:bidi="ar-SA"/>
    </w:rPr>
  </w:style>
  <w:style w:type="character" w:customStyle="1" w:styleId="Vnbnnidung212pt4">
    <w:name w:val="Văn bản nội dung (2) + 12 pt4"/>
    <w:aliases w:val="Giãn cách 0 pt3"/>
    <w:rsid w:val="002E46B6"/>
    <w:rPr>
      <w:rFonts w:ascii="Palatino Linotype" w:hAnsi="Palatino Linotype" w:cs="Palatino Linotype"/>
      <w:spacing w:val="-10"/>
      <w:sz w:val="24"/>
      <w:szCs w:val="24"/>
      <w:u w:val="none"/>
      <w:lang w:bidi="ar-SA"/>
    </w:rPr>
  </w:style>
  <w:style w:type="character" w:customStyle="1" w:styleId="Vnbnnidung25">
    <w:name w:val="Văn bản nội dung (2)5"/>
    <w:rsid w:val="002B1355"/>
    <w:rPr>
      <w:rFonts w:ascii="Palatino Linotype" w:hAnsi="Palatino Linotype" w:cs="Palatino Linotype"/>
      <w:sz w:val="17"/>
      <w:szCs w:val="17"/>
      <w:u w:val="none"/>
      <w:lang w:bidi="ar-SA"/>
    </w:rPr>
  </w:style>
  <w:style w:type="character" w:customStyle="1" w:styleId="Vnbnnidung2Constantia2">
    <w:name w:val="Văn bản nội dung (2) + Constantia2"/>
    <w:rsid w:val="002B1355"/>
    <w:rPr>
      <w:rFonts w:ascii="Constantia" w:hAnsi="Constantia" w:cs="Constantia"/>
      <w:sz w:val="17"/>
      <w:szCs w:val="17"/>
      <w:u w:val="none"/>
      <w:lang w:bidi="ar-SA"/>
    </w:rPr>
  </w:style>
  <w:style w:type="character" w:customStyle="1" w:styleId="Vnbnnidung212pt3">
    <w:name w:val="Văn bản nội dung (2) + 12 pt3"/>
    <w:aliases w:val="In đậm9"/>
    <w:rsid w:val="007C5D97"/>
    <w:rPr>
      <w:rFonts w:ascii="Palatino Linotype" w:hAnsi="Palatino Linotype" w:cs="Palatino Linotype"/>
      <w:b/>
      <w:bCs/>
      <w:sz w:val="24"/>
      <w:szCs w:val="24"/>
      <w:u w:val="none"/>
      <w:lang w:bidi="ar-SA"/>
    </w:rPr>
  </w:style>
  <w:style w:type="character" w:customStyle="1" w:styleId="Vnbnnidung2Inm6">
    <w:name w:val="Văn bản nội dung (2) + In đậm6"/>
    <w:rsid w:val="007C5D97"/>
    <w:rPr>
      <w:rFonts w:ascii="Palatino Linotype" w:hAnsi="Palatino Linotype" w:cs="Palatino Linotype"/>
      <w:b/>
      <w:bCs/>
      <w:sz w:val="17"/>
      <w:szCs w:val="17"/>
      <w:u w:val="none"/>
      <w:lang w:bidi="ar-SA"/>
    </w:rPr>
  </w:style>
  <w:style w:type="character" w:customStyle="1" w:styleId="Vnbnnidung212pt7">
    <w:name w:val="Văn bản nội dung (2) + 12 pt7"/>
    <w:rsid w:val="007C5D97"/>
    <w:rPr>
      <w:rFonts w:ascii="Palatino Linotype" w:hAnsi="Palatino Linotype" w:cs="Palatino Linotype"/>
      <w:spacing w:val="0"/>
      <w:sz w:val="24"/>
      <w:szCs w:val="24"/>
      <w:u w:val="none"/>
      <w:lang w:bidi="ar-SA"/>
    </w:rPr>
  </w:style>
  <w:style w:type="character" w:customStyle="1" w:styleId="Vnbnnidung212pt8">
    <w:name w:val="Văn bản nội dung (2) + 12 pt8"/>
    <w:aliases w:val="In đậm12"/>
    <w:rsid w:val="00FF61EA"/>
    <w:rPr>
      <w:rFonts w:ascii="Palatino Linotype" w:hAnsi="Palatino Linotype" w:cs="Palatino Linotype"/>
      <w:b/>
      <w:bCs/>
      <w:spacing w:val="0"/>
      <w:sz w:val="24"/>
      <w:szCs w:val="24"/>
      <w:u w:val="none"/>
      <w:lang w:bidi="ar-SA"/>
    </w:rPr>
  </w:style>
  <w:style w:type="character" w:customStyle="1" w:styleId="Vnbnnidung24">
    <w:name w:val="Văn bản nội dung (2)4"/>
    <w:rsid w:val="00FF61EA"/>
    <w:rPr>
      <w:rFonts w:ascii="Palatino Linotype" w:hAnsi="Palatino Linotype" w:cs="Palatino Linotype"/>
      <w:sz w:val="17"/>
      <w:szCs w:val="17"/>
      <w:u w:val="single"/>
      <w:lang w:bidi="ar-SA"/>
    </w:rPr>
  </w:style>
  <w:style w:type="character" w:customStyle="1" w:styleId="Vnbnnidung30">
    <w:name w:val="Văn bản nội dung (3)"/>
    <w:rsid w:val="00FF61EA"/>
    <w:rPr>
      <w:rFonts w:ascii="Palatino Linotype" w:hAnsi="Palatino Linotype" w:cs="Palatino Linotype"/>
      <w:sz w:val="17"/>
      <w:szCs w:val="17"/>
      <w:u w:val="none"/>
      <w:lang w:bidi="ar-SA"/>
    </w:rPr>
  </w:style>
  <w:style w:type="character" w:customStyle="1" w:styleId="Vnbnnidung3CordiaUPC">
    <w:name w:val="Văn bản nội dung (3) + CordiaUPC"/>
    <w:aliases w:val="18 pt,In đậm8,Giãn cách 0 pt2"/>
    <w:rsid w:val="00FF61EA"/>
    <w:rPr>
      <w:rFonts w:ascii="CordiaUPC" w:hAnsi="CordiaUPC" w:cs="CordiaUPC"/>
      <w:b/>
      <w:bCs/>
      <w:spacing w:val="-10"/>
      <w:sz w:val="36"/>
      <w:szCs w:val="36"/>
      <w:u w:val="none"/>
      <w:lang w:bidi="ar-SA"/>
    </w:rPr>
  </w:style>
  <w:style w:type="character" w:customStyle="1" w:styleId="Vnbnnidung3Inm">
    <w:name w:val="Văn bản nội dung (3) + In đậm"/>
    <w:rsid w:val="00FF61EA"/>
    <w:rPr>
      <w:rFonts w:ascii="Palatino Linotype" w:hAnsi="Palatino Linotype" w:cs="Palatino Linotype"/>
      <w:b/>
      <w:bCs/>
      <w:sz w:val="17"/>
      <w:szCs w:val="17"/>
      <w:u w:val="none"/>
      <w:lang w:bidi="ar-SA"/>
    </w:rPr>
  </w:style>
  <w:style w:type="character" w:customStyle="1" w:styleId="Vnbnnidung3Inm1">
    <w:name w:val="Văn bản nội dung (3) + In đậm1"/>
    <w:rsid w:val="00FF61EA"/>
    <w:rPr>
      <w:rFonts w:ascii="Palatino Linotype" w:hAnsi="Palatino Linotype" w:cs="Palatino Linotype"/>
      <w:b/>
      <w:bCs/>
      <w:sz w:val="17"/>
      <w:szCs w:val="17"/>
      <w:u w:val="none"/>
      <w:lang w:bidi="ar-SA"/>
    </w:rPr>
  </w:style>
  <w:style w:type="character" w:customStyle="1" w:styleId="Vnbnnidung312pt1">
    <w:name w:val="Văn bản nội dung (3) + 12 pt1"/>
    <w:aliases w:val="In đậm7"/>
    <w:rsid w:val="00FF61EA"/>
    <w:rPr>
      <w:rFonts w:ascii="Palatino Linotype" w:hAnsi="Palatino Linotype" w:cs="Palatino Linotype"/>
      <w:b/>
      <w:bCs/>
      <w:sz w:val="24"/>
      <w:szCs w:val="24"/>
      <w:u w:val="none"/>
      <w:lang w:bidi="ar-SA"/>
    </w:rPr>
  </w:style>
  <w:style w:type="character" w:customStyle="1" w:styleId="Vnbnnidung38pt">
    <w:name w:val="Văn bản nội dung (3) + 8 pt"/>
    <w:rsid w:val="00FF61EA"/>
    <w:rPr>
      <w:rFonts w:ascii="Palatino Linotype" w:hAnsi="Palatino Linotype" w:cs="Palatino Linotype"/>
      <w:sz w:val="16"/>
      <w:szCs w:val="16"/>
      <w:u w:val="none"/>
      <w:lang w:bidi="ar-SA"/>
    </w:rPr>
  </w:style>
  <w:style w:type="character" w:customStyle="1" w:styleId="Vnbnnidung38pt1">
    <w:name w:val="Văn bản nội dung (3) + 8 pt1"/>
    <w:rsid w:val="00FF61EA"/>
    <w:rPr>
      <w:rFonts w:ascii="Palatino Linotype" w:hAnsi="Palatino Linotype" w:cs="Palatino Linotype"/>
      <w:sz w:val="16"/>
      <w:szCs w:val="16"/>
      <w:u w:val="none"/>
      <w:lang w:bidi="ar-SA"/>
    </w:rPr>
  </w:style>
  <w:style w:type="character" w:customStyle="1" w:styleId="Vnbnnidung32">
    <w:name w:val="Văn bản nội dung (3)2"/>
    <w:rsid w:val="00FF61EA"/>
    <w:rPr>
      <w:rFonts w:ascii="Palatino Linotype" w:hAnsi="Palatino Linotype" w:cs="Palatino Linotype"/>
      <w:spacing w:val="0"/>
      <w:sz w:val="17"/>
      <w:szCs w:val="17"/>
      <w:u w:val="none"/>
      <w:lang w:bidi="ar-SA"/>
    </w:rPr>
  </w:style>
  <w:style w:type="character" w:customStyle="1" w:styleId="Vnbnnidung3CordiaUPC1">
    <w:name w:val="Văn bản nội dung (3) + CordiaUPC1"/>
    <w:aliases w:val="12 pt,In đậm6"/>
    <w:rsid w:val="00FF61EA"/>
    <w:rPr>
      <w:rFonts w:ascii="CordiaUPC" w:hAnsi="CordiaUPC" w:cs="CordiaUPC"/>
      <w:b/>
      <w:bCs/>
      <w:sz w:val="24"/>
      <w:szCs w:val="24"/>
      <w:u w:val="none"/>
      <w:lang w:bidi="ar-SA"/>
    </w:rPr>
  </w:style>
  <w:style w:type="character" w:customStyle="1" w:styleId="Vnbnnidung2Inm5">
    <w:name w:val="Văn bản nội dung (2) + In đậm5"/>
    <w:rsid w:val="00FB7952"/>
    <w:rPr>
      <w:rFonts w:ascii="Palatino Linotype" w:hAnsi="Palatino Linotype" w:cs="Palatino Linotype"/>
      <w:b/>
      <w:bCs/>
      <w:spacing w:val="0"/>
      <w:sz w:val="17"/>
      <w:szCs w:val="17"/>
      <w:u w:val="none"/>
      <w:lang w:bidi="ar-SA"/>
    </w:rPr>
  </w:style>
  <w:style w:type="character" w:customStyle="1" w:styleId="Vnbnnidung23">
    <w:name w:val="Văn bản nội dung (2)3"/>
    <w:rsid w:val="00FB7952"/>
    <w:rPr>
      <w:rFonts w:ascii="Palatino Linotype" w:hAnsi="Palatino Linotype" w:cs="Palatino Linotype"/>
      <w:strike/>
      <w:sz w:val="17"/>
      <w:szCs w:val="17"/>
      <w:u w:val="none"/>
      <w:lang w:bidi="ar-SA"/>
    </w:rPr>
  </w:style>
  <w:style w:type="character" w:customStyle="1" w:styleId="Vnbnnidung17">
    <w:name w:val="Văn bản nội dung (17)_"/>
    <w:link w:val="Vnbnnidung170"/>
    <w:locked/>
    <w:rsid w:val="00FB7952"/>
    <w:rPr>
      <w:rFonts w:ascii="Palatino Linotype" w:hAnsi="Palatino Linotype"/>
      <w:b/>
      <w:bCs/>
      <w:sz w:val="17"/>
      <w:szCs w:val="17"/>
      <w:lang w:bidi="ar-SA"/>
    </w:rPr>
  </w:style>
  <w:style w:type="character" w:customStyle="1" w:styleId="Vnbnnidung18">
    <w:name w:val="Văn bản nội dung (18)_"/>
    <w:link w:val="Vnbnnidung180"/>
    <w:locked/>
    <w:rsid w:val="00FB7952"/>
    <w:rPr>
      <w:rFonts w:ascii="FrankRuehl" w:hAnsi="FrankRuehl"/>
      <w:sz w:val="26"/>
      <w:szCs w:val="26"/>
      <w:lang w:bidi="ar-SA"/>
    </w:rPr>
  </w:style>
  <w:style w:type="character" w:customStyle="1" w:styleId="Vnbnnidung18SegoeUI">
    <w:name w:val="Văn bản nội dung (18) + Segoe UI"/>
    <w:aliases w:val="12 pt1"/>
    <w:rsid w:val="00FB7952"/>
    <w:rPr>
      <w:rFonts w:ascii="Segoe UI" w:hAnsi="Segoe UI" w:cs="Segoe UI"/>
      <w:sz w:val="24"/>
      <w:szCs w:val="24"/>
      <w:lang w:bidi="ar-SA"/>
    </w:rPr>
  </w:style>
  <w:style w:type="character" w:customStyle="1" w:styleId="Vnbnnidung26pt1">
    <w:name w:val="Văn bản nội dung (2) + 6 pt1"/>
    <w:aliases w:val="In đậm5"/>
    <w:rsid w:val="00FB7952"/>
    <w:rPr>
      <w:rFonts w:ascii="Palatino Linotype" w:hAnsi="Palatino Linotype" w:cs="Palatino Linotype"/>
      <w:b/>
      <w:bCs/>
      <w:sz w:val="12"/>
      <w:szCs w:val="12"/>
      <w:u w:val="none"/>
      <w:lang w:bidi="ar-SA"/>
    </w:rPr>
  </w:style>
  <w:style w:type="paragraph" w:customStyle="1" w:styleId="Vnbnnidung170">
    <w:name w:val="Văn bản nội dung (17)"/>
    <w:basedOn w:val="Normal"/>
    <w:link w:val="Vnbnnidung17"/>
    <w:rsid w:val="00FB7952"/>
    <w:pPr>
      <w:widowControl w:val="0"/>
      <w:shd w:val="clear" w:color="auto" w:fill="FFFFFF"/>
      <w:spacing w:beforeLines="0" w:before="0" w:afterLines="0" w:after="0" w:line="172" w:lineRule="exact"/>
    </w:pPr>
    <w:rPr>
      <w:rFonts w:ascii="Palatino Linotype" w:eastAsia="Times New Roman" w:hAnsi="Palatino Linotype"/>
      <w:b/>
      <w:bCs/>
      <w:sz w:val="17"/>
      <w:szCs w:val="17"/>
    </w:rPr>
  </w:style>
  <w:style w:type="paragraph" w:customStyle="1" w:styleId="Vnbnnidung180">
    <w:name w:val="Văn bản nội dung (18)"/>
    <w:basedOn w:val="Normal"/>
    <w:link w:val="Vnbnnidung18"/>
    <w:rsid w:val="00FB7952"/>
    <w:pPr>
      <w:widowControl w:val="0"/>
      <w:shd w:val="clear" w:color="auto" w:fill="FFFFFF"/>
      <w:spacing w:beforeLines="0" w:before="0" w:afterLines="0" w:after="0" w:line="172" w:lineRule="exact"/>
    </w:pPr>
    <w:rPr>
      <w:rFonts w:ascii="FrankRuehl" w:eastAsia="Times New Roman" w:hAnsi="FrankRuehl"/>
      <w:sz w:val="26"/>
      <w:szCs w:val="26"/>
    </w:rPr>
  </w:style>
  <w:style w:type="character" w:customStyle="1" w:styleId="Vnbnnidung212">
    <w:name w:val="Văn bản nội dung (2)12"/>
    <w:rsid w:val="00D27EF6"/>
    <w:rPr>
      <w:rFonts w:ascii="Palatino Linotype" w:hAnsi="Palatino Linotype" w:cs="Palatino Linotype"/>
      <w:color w:val="000000"/>
      <w:spacing w:val="0"/>
      <w:w w:val="100"/>
      <w:position w:val="0"/>
      <w:sz w:val="17"/>
      <w:szCs w:val="17"/>
      <w:u w:val="none"/>
      <w:lang w:bidi="ar-SA"/>
    </w:rPr>
  </w:style>
  <w:style w:type="character" w:customStyle="1" w:styleId="Vnbnnidung19">
    <w:name w:val="Văn bản nội dung (19)_"/>
    <w:link w:val="Vnbnnidung190"/>
    <w:locked/>
    <w:rsid w:val="00D27EF6"/>
    <w:rPr>
      <w:rFonts w:ascii="Segoe UI" w:hAnsi="Segoe UI"/>
      <w:b/>
      <w:bCs/>
      <w:sz w:val="16"/>
      <w:szCs w:val="16"/>
      <w:lang w:bidi="ar-SA"/>
    </w:rPr>
  </w:style>
  <w:style w:type="character" w:customStyle="1" w:styleId="Vnbnnidung196pt">
    <w:name w:val="Văn bản nội dung (19) + 6 pt"/>
    <w:rsid w:val="00D27EF6"/>
    <w:rPr>
      <w:rFonts w:ascii="Segoe UI" w:hAnsi="Segoe UI"/>
      <w:b/>
      <w:bCs/>
      <w:sz w:val="12"/>
      <w:szCs w:val="12"/>
      <w:lang w:bidi="ar-SA"/>
    </w:rPr>
  </w:style>
  <w:style w:type="character" w:customStyle="1" w:styleId="Vnbnnidung29pt">
    <w:name w:val="Văn bản nội dung (2) + 9 pt"/>
    <w:aliases w:val="In đậm4"/>
    <w:rsid w:val="00D27EF6"/>
    <w:rPr>
      <w:rFonts w:ascii="Palatino Linotype" w:hAnsi="Palatino Linotype" w:cs="Palatino Linotype"/>
      <w:b/>
      <w:bCs/>
      <w:sz w:val="18"/>
      <w:szCs w:val="18"/>
      <w:u w:val="none"/>
      <w:lang w:bidi="ar-SA"/>
    </w:rPr>
  </w:style>
  <w:style w:type="character" w:customStyle="1" w:styleId="Vnbnnidung212pt1">
    <w:name w:val="Văn bản nội dung (2) + 12 pt1"/>
    <w:aliases w:val="In đậm3"/>
    <w:rsid w:val="00D27EF6"/>
    <w:rPr>
      <w:rFonts w:ascii="Palatino Linotype" w:hAnsi="Palatino Linotype" w:cs="Palatino Linotype"/>
      <w:b/>
      <w:bCs/>
      <w:spacing w:val="0"/>
      <w:sz w:val="24"/>
      <w:szCs w:val="24"/>
      <w:u w:val="none"/>
      <w:lang w:bidi="ar-SA"/>
    </w:rPr>
  </w:style>
  <w:style w:type="character" w:customStyle="1" w:styleId="Vnbnnidung29pt2">
    <w:name w:val="Văn bản nội dung (2) + 9 pt2"/>
    <w:rsid w:val="00D27EF6"/>
    <w:rPr>
      <w:rFonts w:ascii="Palatino Linotype" w:hAnsi="Palatino Linotype" w:cs="Palatino Linotype"/>
      <w:spacing w:val="0"/>
      <w:sz w:val="18"/>
      <w:szCs w:val="18"/>
      <w:u w:val="none"/>
      <w:lang w:bidi="ar-SA"/>
    </w:rPr>
  </w:style>
  <w:style w:type="paragraph" w:customStyle="1" w:styleId="Vnbnnidung190">
    <w:name w:val="Văn bản nội dung (19)"/>
    <w:basedOn w:val="Normal"/>
    <w:link w:val="Vnbnnidung19"/>
    <w:rsid w:val="00D27EF6"/>
    <w:pPr>
      <w:widowControl w:val="0"/>
      <w:shd w:val="clear" w:color="auto" w:fill="FFFFFF"/>
      <w:spacing w:beforeLines="0" w:before="0" w:afterLines="0" w:after="0" w:line="230" w:lineRule="exact"/>
    </w:pPr>
    <w:rPr>
      <w:rFonts w:ascii="Segoe UI" w:eastAsia="Times New Roman" w:hAnsi="Segoe UI"/>
      <w:b/>
      <w:bCs/>
      <w:sz w:val="16"/>
      <w:szCs w:val="16"/>
    </w:rPr>
  </w:style>
  <w:style w:type="character" w:customStyle="1" w:styleId="Vnbnnidung212pt2">
    <w:name w:val="Văn bản nội dung (2) + 12 pt2"/>
    <w:rsid w:val="00D27EF6"/>
    <w:rPr>
      <w:rFonts w:ascii="Palatino Linotype" w:hAnsi="Palatino Linotype" w:cs="Palatino Linotype"/>
      <w:spacing w:val="0"/>
      <w:sz w:val="24"/>
      <w:szCs w:val="24"/>
      <w:u w:val="none"/>
      <w:lang w:bidi="ar-SA"/>
    </w:rPr>
  </w:style>
  <w:style w:type="character" w:customStyle="1" w:styleId="Vnbnnidung22">
    <w:name w:val="Văn bản nội dung (2)2"/>
    <w:rsid w:val="00EE179C"/>
    <w:rPr>
      <w:rFonts w:ascii="Palatino Linotype" w:hAnsi="Palatino Linotype" w:cs="Palatino Linotype"/>
      <w:spacing w:val="0"/>
      <w:sz w:val="17"/>
      <w:szCs w:val="17"/>
      <w:u w:val="none"/>
      <w:lang w:bidi="ar-SA"/>
    </w:rPr>
  </w:style>
  <w:style w:type="character" w:customStyle="1" w:styleId="Vnbnnidung29pt1">
    <w:name w:val="Văn bản nội dung (2) + 9 pt1"/>
    <w:aliases w:val="In đậm2"/>
    <w:rsid w:val="00EE179C"/>
    <w:rPr>
      <w:rFonts w:ascii="Palatino Linotype" w:hAnsi="Palatino Linotype" w:cs="Palatino Linotype"/>
      <w:b/>
      <w:bCs/>
      <w:sz w:val="18"/>
      <w:szCs w:val="18"/>
      <w:u w:val="none"/>
      <w:lang w:bidi="ar-SA"/>
    </w:rPr>
  </w:style>
  <w:style w:type="character" w:customStyle="1" w:styleId="Vnbnnidung2Constantia1">
    <w:name w:val="Văn bản nội dung (2) + Constantia1"/>
    <w:aliases w:val="9.5 pt1,Giãn cách 0 pt1"/>
    <w:rsid w:val="00EE179C"/>
    <w:rPr>
      <w:rFonts w:ascii="Constantia" w:hAnsi="Constantia" w:cs="Constantia"/>
      <w:spacing w:val="-10"/>
      <w:sz w:val="19"/>
      <w:szCs w:val="19"/>
      <w:u w:val="none"/>
      <w:lang w:bidi="ar-SA"/>
    </w:rPr>
  </w:style>
  <w:style w:type="character" w:customStyle="1" w:styleId="Vnbnnidung2Inm4">
    <w:name w:val="Văn bản nội dung (2) + In đậm4"/>
    <w:rsid w:val="00EE179C"/>
    <w:rPr>
      <w:rFonts w:ascii="Palatino Linotype" w:hAnsi="Palatino Linotype" w:cs="Palatino Linotype"/>
      <w:b/>
      <w:bCs/>
      <w:sz w:val="17"/>
      <w:szCs w:val="17"/>
      <w:u w:val="none"/>
      <w:lang w:bidi="ar-SA"/>
    </w:rPr>
  </w:style>
  <w:style w:type="character" w:customStyle="1" w:styleId="Vnbnnidung2Inm3">
    <w:name w:val="Văn bản nội dung (2) + In đậm3"/>
    <w:rsid w:val="00EE179C"/>
    <w:rPr>
      <w:rFonts w:ascii="Palatino Linotype" w:hAnsi="Palatino Linotype" w:cs="Palatino Linotype"/>
      <w:b/>
      <w:bCs/>
      <w:sz w:val="17"/>
      <w:szCs w:val="17"/>
      <w:u w:val="none"/>
      <w:lang w:bidi="ar-SA"/>
    </w:rPr>
  </w:style>
  <w:style w:type="character" w:customStyle="1" w:styleId="Vnbnnidung28pt">
    <w:name w:val="Văn bản nội dung (2) + 8 pt"/>
    <w:rsid w:val="00EE179C"/>
    <w:rPr>
      <w:rFonts w:ascii="Palatino Linotype" w:hAnsi="Palatino Linotype" w:cs="Palatino Linotype"/>
      <w:sz w:val="16"/>
      <w:szCs w:val="16"/>
      <w:u w:val="none"/>
      <w:lang w:bidi="ar-SA"/>
    </w:rPr>
  </w:style>
  <w:style w:type="character" w:customStyle="1" w:styleId="Vnbnnidung2Inm2">
    <w:name w:val="Văn bản nội dung (2) + In đậm2"/>
    <w:rsid w:val="00EE179C"/>
    <w:rPr>
      <w:rFonts w:ascii="Palatino Linotype" w:hAnsi="Palatino Linotype" w:cs="Palatino Linotype"/>
      <w:b/>
      <w:bCs/>
      <w:sz w:val="17"/>
      <w:szCs w:val="17"/>
      <w:u w:val="none"/>
      <w:lang w:bidi="ar-SA"/>
    </w:rPr>
  </w:style>
  <w:style w:type="character" w:customStyle="1" w:styleId="Vnbnnidung2Inm1">
    <w:name w:val="Văn bản nội dung (2) + In đậm1"/>
    <w:rsid w:val="00EE179C"/>
    <w:rPr>
      <w:rFonts w:ascii="Palatino Linotype" w:hAnsi="Palatino Linotype" w:cs="Palatino Linotype"/>
      <w:b/>
      <w:bCs/>
      <w:sz w:val="17"/>
      <w:szCs w:val="17"/>
      <w:u w:val="none"/>
      <w:lang w:bidi="ar-SA"/>
    </w:rPr>
  </w:style>
  <w:style w:type="character" w:customStyle="1" w:styleId="Vnbnnidung28pt1">
    <w:name w:val="Văn bản nội dung (2) + 8 pt1"/>
    <w:aliases w:val="In đậm1"/>
    <w:rsid w:val="00EE179C"/>
    <w:rPr>
      <w:rFonts w:ascii="Palatino Linotype" w:hAnsi="Palatino Linotype" w:cs="Palatino Linotype"/>
      <w:b/>
      <w:bCs/>
      <w:sz w:val="16"/>
      <w:szCs w:val="16"/>
      <w:u w:val="none"/>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jpeg" Type="http://schemas.openxmlformats.org/officeDocument/2006/relationships/image"/><Relationship Id="rId13" Target="media/image6.png" Type="http://schemas.openxmlformats.org/officeDocument/2006/relationships/image"/><Relationship Id="rId14" Target="media/image7.wmf" Type="http://schemas.openxmlformats.org/officeDocument/2006/relationships/image"/><Relationship Id="rId15" Target="embeddings/oleObject1.bin" Type="http://schemas.openxmlformats.org/officeDocument/2006/relationships/oleObject"/><Relationship Id="rId16" Target="media/image8.wmf" Type="http://schemas.openxmlformats.org/officeDocument/2006/relationships/image"/><Relationship Id="rId17" Target="embeddings/oleObject2.bin" Type="http://schemas.openxmlformats.org/officeDocument/2006/relationships/oleObject"/><Relationship Id="rId18" Target="media/image9.wmf" Type="http://schemas.openxmlformats.org/officeDocument/2006/relationships/image"/><Relationship Id="rId19" Target="embeddings/oleObject3.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1" Target="embeddings/oleObject4.bin" Type="http://schemas.openxmlformats.org/officeDocument/2006/relationships/oleObject"/><Relationship Id="rId22" Target="header1.xml" Type="http://schemas.openxmlformats.org/officeDocument/2006/relationships/header"/><Relationship Id="rId23" Target="header2.xml" Type="http://schemas.openxmlformats.org/officeDocument/2006/relationships/header"/><Relationship Id="rId24" Target="footer1.xml" Type="http://schemas.openxmlformats.org/officeDocument/2006/relationships/footer"/><Relationship Id="rId25" Target="footer2.xml" Type="http://schemas.openxmlformats.org/officeDocument/2006/relationships/footer"/><Relationship Id="rId26" Target="header3.xml" Type="http://schemas.openxmlformats.org/officeDocument/2006/relationships/header"/><Relationship Id="rId27" Target="footer3.xml" Type="http://schemas.openxmlformats.org/officeDocument/2006/relationships/footer"/><Relationship Id="rId28" Target="fontTable.xml" Type="http://schemas.openxmlformats.org/officeDocument/2006/relationships/fontTable"/><Relationship Id="rId29"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14101</Words>
  <Characters>80377</Characters>
  <Application>Microsoft Office Word</Application>
  <DocSecurity>0</DocSecurity>
  <Lines>669</Lines>
  <Paragraphs>188</Paragraphs>
  <ScaleCrop>false</ScaleCrop>
  <Manager/>
  <Company/>
  <LinksUpToDate>false</LinksUpToDate>
  <CharactersWithSpaces>94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2T04:04:00Z</dcterms:created>
  <dc:creator>tailieu123.edu.vn</dc:creator>
  <dcterms:modified xsi:type="dcterms:W3CDTF">2019-06-22T04:14:00Z</dcterms:modified>
  <cp:revision>1</cp:revision>
  <dc:title>Trắc Nghiệm Sự Phát Sinh và Phát Triển Của Sự Sống Trên Trái Đất Có Đáp Án</dc:title>
</cp:coreProperties>
</file>